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6BE" w:rsidRPr="001870B0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 w:rsidRPr="001870B0">
        <w:rPr>
          <w:rFonts w:eastAsia="標楷體"/>
          <w:sz w:val="40"/>
        </w:rPr>
        <w:t>大學入學考試中心</w:t>
      </w:r>
    </w:p>
    <w:p w:rsidR="004876BE" w:rsidRPr="001870B0" w:rsidRDefault="00F80DF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 w:rsidRPr="001870B0">
        <w:rPr>
          <w:rFonts w:eastAsia="標楷體" w:hint="eastAsia"/>
          <w:sz w:val="40"/>
        </w:rPr>
        <w:t>10</w:t>
      </w:r>
      <w:r w:rsidR="00AF5830" w:rsidRPr="001870B0">
        <w:rPr>
          <w:rFonts w:eastAsia="標楷體"/>
          <w:sz w:val="40"/>
        </w:rPr>
        <w:t>9</w:t>
      </w:r>
      <w:r w:rsidR="004876BE" w:rsidRPr="001870B0">
        <w:rPr>
          <w:rFonts w:eastAsia="標楷體"/>
          <w:sz w:val="40"/>
        </w:rPr>
        <w:t>學年度指定科目考試試題</w:t>
      </w:r>
      <w:r w:rsidR="00B94DD0">
        <w:rPr>
          <w:rFonts w:eastAsia="標楷體"/>
          <w:sz w:val="40"/>
        </w:rPr>
        <w:t>（補考）</w:t>
      </w:r>
    </w:p>
    <w:p w:rsidR="004876BE" w:rsidRPr="001870B0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1870B0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1870B0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 w:rsidRPr="001870B0">
        <w:rPr>
          <w:rFonts w:eastAsia="標楷體" w:hint="eastAsia"/>
          <w:sz w:val="52"/>
        </w:rPr>
        <w:t>物理</w:t>
      </w:r>
      <w:r w:rsidRPr="001870B0">
        <w:rPr>
          <w:rFonts w:eastAsia="標楷體"/>
          <w:sz w:val="52"/>
        </w:rPr>
        <w:t>考科</w:t>
      </w:r>
    </w:p>
    <w:p w:rsidR="004876BE" w:rsidRPr="001870B0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1870B0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1870B0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RPr="001870B0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Pr="001870B0" w:rsidRDefault="004876BE"/>
          <w:p w:rsidR="000D647B" w:rsidRPr="001870B0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sz w:val="28"/>
                <w:szCs w:val="28"/>
              </w:rPr>
            </w:pPr>
            <w:r w:rsidRPr="001870B0">
              <w:rPr>
                <w:rFonts w:eastAsia="標楷體"/>
                <w:sz w:val="36"/>
              </w:rPr>
              <w:t>－作答注意事項－</w:t>
            </w:r>
          </w:p>
          <w:p w:rsidR="000D647B" w:rsidRPr="001870B0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1870B0">
              <w:rPr>
                <w:rFonts w:eastAsia="標楷體"/>
                <w:sz w:val="32"/>
                <w:szCs w:val="32"/>
              </w:rPr>
              <w:t>考試時間：</w:t>
            </w:r>
            <w:r w:rsidRPr="001870B0">
              <w:rPr>
                <w:rFonts w:eastAsia="標楷體" w:hint="eastAsia"/>
                <w:sz w:val="32"/>
                <w:szCs w:val="32"/>
              </w:rPr>
              <w:t>80</w:t>
            </w:r>
            <w:r w:rsidRPr="001870B0">
              <w:rPr>
                <w:rFonts w:eastAsia="標楷體"/>
                <w:sz w:val="32"/>
                <w:szCs w:val="32"/>
              </w:rPr>
              <w:t>分鐘</w:t>
            </w:r>
          </w:p>
          <w:p w:rsidR="000D647B" w:rsidRPr="001870B0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1870B0">
              <w:rPr>
                <w:rFonts w:eastAsia="標楷體"/>
                <w:sz w:val="32"/>
                <w:szCs w:val="32"/>
              </w:rPr>
              <w:t>作答方式：</w:t>
            </w:r>
          </w:p>
          <w:p w:rsidR="000D647B" w:rsidRPr="001870B0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1870B0">
              <w:rPr>
                <w:rFonts w:ascii="標楷體" w:eastAsia="標楷體" w:hAnsi="標楷體"/>
                <w:szCs w:val="30"/>
              </w:rPr>
              <w:t>˙選擇題用</w:t>
            </w:r>
            <w:r w:rsidRPr="001870B0">
              <w:rPr>
                <w:rFonts w:ascii="Times New Roman" w:eastAsia="標楷體"/>
                <w:szCs w:val="30"/>
              </w:rPr>
              <w:t xml:space="preserve"> 2B </w:t>
            </w:r>
            <w:r w:rsidRPr="001870B0">
              <w:rPr>
                <w:rFonts w:ascii="標楷體" w:eastAsia="標楷體" w:hAnsi="標楷體"/>
                <w:szCs w:val="30"/>
              </w:rPr>
              <w:t>鉛筆在「答案卡」上作答</w:t>
            </w:r>
            <w:r w:rsidRPr="001870B0">
              <w:rPr>
                <w:rFonts w:ascii="標楷體" w:eastAsia="標楷體" w:hAnsi="標楷體" w:hint="eastAsia"/>
                <w:szCs w:val="30"/>
              </w:rPr>
              <w:t>；更</w:t>
            </w:r>
            <w:r w:rsidRPr="001870B0">
              <w:rPr>
                <w:rFonts w:ascii="標楷體" w:eastAsia="標楷體" w:hAnsi="標楷體"/>
                <w:szCs w:val="30"/>
              </w:rPr>
              <w:t>正時</w:t>
            </w:r>
            <w:r w:rsidRPr="001870B0">
              <w:rPr>
                <w:rFonts w:ascii="標楷體" w:eastAsia="標楷體" w:hAnsi="標楷體" w:hint="eastAsia"/>
                <w:szCs w:val="30"/>
              </w:rPr>
              <w:t>，</w:t>
            </w:r>
            <w:r w:rsidRPr="001870B0">
              <w:rPr>
                <w:rFonts w:ascii="標楷體" w:eastAsia="標楷體" w:hAnsi="標楷體"/>
                <w:szCs w:val="30"/>
              </w:rPr>
              <w:t>應以橡皮</w:t>
            </w:r>
            <w:r w:rsidRPr="001870B0">
              <w:rPr>
                <w:rFonts w:ascii="標楷體" w:eastAsia="標楷體" w:hAnsi="標楷體" w:hint="eastAsia"/>
                <w:szCs w:val="30"/>
              </w:rPr>
              <w:t>擦</w:t>
            </w:r>
            <w:r w:rsidRPr="001870B0">
              <w:rPr>
                <w:rFonts w:ascii="標楷體" w:eastAsia="標楷體" w:hAnsi="標楷體"/>
                <w:szCs w:val="30"/>
              </w:rPr>
              <w:t>擦拭，切勿使用修正液</w:t>
            </w:r>
            <w:r w:rsidRPr="001870B0">
              <w:rPr>
                <w:rFonts w:ascii="標楷體" w:eastAsia="標楷體" w:hAnsi="標楷體" w:hint="eastAsia"/>
                <w:szCs w:val="30"/>
              </w:rPr>
              <w:t>（帶）。</w:t>
            </w:r>
          </w:p>
          <w:p w:rsidR="000D647B" w:rsidRPr="001870B0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1870B0">
              <w:rPr>
                <w:rFonts w:ascii="標楷體" w:eastAsia="標楷體" w:hAnsi="標楷體"/>
                <w:szCs w:val="30"/>
              </w:rPr>
              <w:t>˙</w:t>
            </w:r>
            <w:r w:rsidRPr="001870B0">
              <w:rPr>
                <w:rFonts w:ascii="標楷體" w:eastAsia="標楷體" w:hAnsi="標楷體" w:hint="eastAsia"/>
                <w:szCs w:val="30"/>
              </w:rPr>
              <w:t>非選擇題用筆尖較粗之黑色墨水的筆在「答案卷」上作答；更正時，可以使用修正液（帶）。</w:t>
            </w:r>
          </w:p>
          <w:p w:rsidR="000D647B" w:rsidRPr="001870B0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1870B0">
              <w:rPr>
                <w:rFonts w:ascii="標楷體" w:eastAsia="標楷體" w:hAnsi="標楷體"/>
                <w:szCs w:val="30"/>
              </w:rPr>
              <w:t>˙</w:t>
            </w:r>
            <w:r w:rsidRPr="007018F3">
              <w:rPr>
                <w:rFonts w:ascii="標楷體" w:eastAsia="標楷體" w:hAnsi="標楷體" w:hint="eastAsia"/>
                <w:spacing w:val="-2"/>
                <w:szCs w:val="30"/>
              </w:rPr>
              <w:t>未依規定畫記答案卡，致機器掃描無法辨識答案；或</w:t>
            </w:r>
            <w:r w:rsidRPr="007018F3">
              <w:rPr>
                <w:rFonts w:ascii="標楷體" w:eastAsia="標楷體" w:hAnsi="標楷體" w:hint="eastAsia"/>
                <w:szCs w:val="30"/>
              </w:rPr>
              <w:t>未使用黑色墨水的筆書寫答案卷，致評閱人員無法辨認機器掃描後之答案者，其後果由考生自行承擔。</w:t>
            </w:r>
          </w:p>
          <w:p w:rsidR="000265C6" w:rsidRPr="001870B0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1870B0">
              <w:rPr>
                <w:rFonts w:ascii="標楷體" w:eastAsia="標楷體" w:hAnsi="標楷體"/>
                <w:szCs w:val="30"/>
              </w:rPr>
              <w:t>˙</w:t>
            </w:r>
            <w:r w:rsidRPr="001870B0">
              <w:rPr>
                <w:rFonts w:ascii="標楷體" w:eastAsia="標楷體" w:hAnsi="標楷體" w:hint="eastAsia"/>
                <w:szCs w:val="30"/>
              </w:rPr>
              <w:t>答案卷每人一張，不得要求增補。</w:t>
            </w:r>
          </w:p>
          <w:p w:rsidR="000265C6" w:rsidRPr="001870B0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</w:p>
          <w:p w:rsidR="004876BE" w:rsidRPr="001870B0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sz w:val="28"/>
                <w:szCs w:val="28"/>
              </w:rPr>
            </w:pPr>
          </w:p>
          <w:p w:rsidR="000D647B" w:rsidRPr="001870B0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</w:rPr>
            </w:pPr>
          </w:p>
        </w:tc>
      </w:tr>
    </w:tbl>
    <w:p w:rsidR="004876BE" w:rsidRPr="001870B0" w:rsidRDefault="004876BE"/>
    <w:p w:rsidR="00921C4F" w:rsidRPr="001870B0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Pr="001870B0" w:rsidRDefault="004876BE"/>
    <w:p w:rsidR="004876BE" w:rsidRPr="001870B0" w:rsidRDefault="004876BE"/>
    <w:p w:rsidR="004876BE" w:rsidRPr="001870B0" w:rsidRDefault="000D647B" w:rsidP="00080974">
      <w:pPr>
        <w:pStyle w:val="af0"/>
      </w:pPr>
      <w:r w:rsidRPr="001870B0">
        <w:br w:type="page"/>
      </w:r>
      <w:r w:rsidR="004876BE" w:rsidRPr="001870B0">
        <w:rPr>
          <w:rFonts w:hint="eastAsia"/>
        </w:rPr>
        <w:lastRenderedPageBreak/>
        <w:t>第壹部分：選擇題</w:t>
      </w:r>
      <w:r w:rsidR="00A94244" w:rsidRPr="001870B0">
        <w:rPr>
          <w:rFonts w:hint="eastAsia"/>
        </w:rPr>
        <w:t>（</w:t>
      </w:r>
      <w:r w:rsidR="00915DDA" w:rsidRPr="001870B0">
        <w:rPr>
          <w:rFonts w:hint="eastAsia"/>
        </w:rPr>
        <w:t>占</w:t>
      </w:r>
      <w:r w:rsidR="008F7202" w:rsidRPr="001870B0">
        <w:rPr>
          <w:rFonts w:hint="eastAsia"/>
        </w:rPr>
        <w:t>80</w:t>
      </w:r>
      <w:r w:rsidR="00A94244" w:rsidRPr="001870B0">
        <w:rPr>
          <w:rFonts w:hint="eastAsia"/>
        </w:rPr>
        <w:t>分）</w:t>
      </w:r>
    </w:p>
    <w:p w:rsidR="000B32D1" w:rsidRPr="001870B0" w:rsidRDefault="00232D6A" w:rsidP="00080974">
      <w:pPr>
        <w:pStyle w:val="af0"/>
      </w:pPr>
      <w:r w:rsidRPr="001870B0">
        <w:rPr>
          <w:rFonts w:hint="eastAsia"/>
        </w:rPr>
        <w:t>一、</w:t>
      </w:r>
      <w:r w:rsidR="004876BE" w:rsidRPr="001870B0">
        <w:rPr>
          <w:rFonts w:hint="eastAsia"/>
        </w:rPr>
        <w:t>單選題</w:t>
      </w:r>
      <w:r w:rsidR="00A94244" w:rsidRPr="001870B0">
        <w:rPr>
          <w:rFonts w:hint="eastAsia"/>
        </w:rPr>
        <w:t>（</w:t>
      </w:r>
      <w:r w:rsidR="0068697B" w:rsidRPr="001870B0">
        <w:rPr>
          <w:rFonts w:hint="eastAsia"/>
        </w:rPr>
        <w:t>占</w:t>
      </w:r>
      <w:r w:rsidR="008F7202" w:rsidRPr="001870B0">
        <w:rPr>
          <w:rFonts w:hint="eastAsia"/>
        </w:rPr>
        <w:t>60</w:t>
      </w:r>
      <w:r w:rsidR="00A94244" w:rsidRPr="001870B0">
        <w:rPr>
          <w:rFonts w:hint="eastAsia"/>
        </w:rPr>
        <w:t>分）</w:t>
      </w:r>
    </w:p>
    <w:p w:rsidR="004876BE" w:rsidRPr="001870B0" w:rsidRDefault="0068697B" w:rsidP="00B67880">
      <w:pPr>
        <w:pStyle w:val="0cm30cm6pt"/>
        <w:rPr>
          <w:snapToGrid/>
        </w:rPr>
      </w:pPr>
      <w:r w:rsidRPr="001870B0">
        <w:rPr>
          <w:rFonts w:hint="eastAsia"/>
        </w:rPr>
        <w:t>說明：第</w:t>
      </w:r>
      <w:r w:rsidRPr="001870B0">
        <w:t>1</w:t>
      </w:r>
      <w:r w:rsidRPr="001870B0">
        <w:rPr>
          <w:rFonts w:hint="eastAsia"/>
        </w:rPr>
        <w:t>題至第</w:t>
      </w:r>
      <w:r w:rsidR="008F7202" w:rsidRPr="001870B0">
        <w:t>20</w:t>
      </w:r>
      <w:r w:rsidRPr="001870B0">
        <w:rPr>
          <w:rFonts w:hint="eastAsia"/>
        </w:rPr>
        <w:t>題，每題有</w:t>
      </w:r>
      <w:r w:rsidRPr="001870B0">
        <w:rPr>
          <w:rFonts w:hint="eastAsia"/>
        </w:rPr>
        <w:t>5</w:t>
      </w:r>
      <w:r w:rsidRPr="001870B0">
        <w:rPr>
          <w:rFonts w:hint="eastAsia"/>
        </w:rPr>
        <w:t>個選項，其中只有一個是正確或最適當的選項，請畫記在答案卡之「選擇題答案區」。各題答對者，得</w:t>
      </w:r>
      <w:r w:rsidRPr="001870B0">
        <w:rPr>
          <w:rFonts w:hint="eastAsia"/>
        </w:rPr>
        <w:t>3</w:t>
      </w:r>
      <w:r w:rsidRPr="001870B0">
        <w:rPr>
          <w:rFonts w:hint="eastAsia"/>
        </w:rPr>
        <w:t>分</w:t>
      </w:r>
      <w:r w:rsidRPr="001870B0">
        <w:rPr>
          <w:rFonts w:hint="eastAsia"/>
          <w:szCs w:val="26"/>
        </w:rPr>
        <w:t>；答錯、未作答或畫記多於一個選項者，該題以零分計算。</w:t>
      </w:r>
    </w:p>
    <w:p w:rsidR="007E59A8" w:rsidRDefault="007E59A8" w:rsidP="00655104">
      <w:pPr>
        <w:pStyle w:val="TIT1"/>
        <w:numPr>
          <w:ilvl w:val="0"/>
          <w:numId w:val="45"/>
        </w:numPr>
        <w:ind w:firstLineChars="0"/>
        <w:jc w:val="both"/>
        <w:rPr>
          <w:b/>
        </w:rPr>
      </w:pPr>
      <w:r w:rsidRPr="000E3C63">
        <w:t>下列</w:t>
      </w:r>
      <w:r w:rsidRPr="000E3C63">
        <w:rPr>
          <w:rFonts w:hint="eastAsia"/>
        </w:rPr>
        <w:t>有關物質波的敘述</w:t>
      </w:r>
      <w:r w:rsidRPr="000E3C63">
        <w:t>何者正確？</w:t>
      </w:r>
    </w:p>
    <w:p w:rsidR="007E59A8" w:rsidRPr="000E3C63" w:rsidRDefault="000E3C63" w:rsidP="00655104">
      <w:pPr>
        <w:pStyle w:val="TIT1"/>
        <w:ind w:left="1078" w:firstLineChars="0" w:hanging="709"/>
        <w:jc w:val="both"/>
      </w:pPr>
      <w:r>
        <w:rPr>
          <w:rFonts w:hint="eastAsia"/>
        </w:rPr>
        <w:t xml:space="preserve">(A) </w:t>
      </w:r>
      <w:r w:rsidR="0038649A" w:rsidRPr="000E3C63">
        <w:rPr>
          <w:rFonts w:hint="eastAsia"/>
        </w:rPr>
        <w:t>運動中的</w:t>
      </w:r>
      <w:r w:rsidR="007E59A8" w:rsidRPr="000E3C63">
        <w:rPr>
          <w:rFonts w:hint="eastAsia"/>
        </w:rPr>
        <w:t>基本粒子不具有物質波的性質</w:t>
      </w:r>
    </w:p>
    <w:p w:rsidR="007E59A8" w:rsidRPr="000E3C63" w:rsidRDefault="000E3C63" w:rsidP="00655104">
      <w:pPr>
        <w:pStyle w:val="TIT1"/>
        <w:ind w:left="1078" w:firstLineChars="0" w:hanging="709"/>
        <w:jc w:val="both"/>
      </w:pPr>
      <w:r>
        <w:rPr>
          <w:rFonts w:hint="eastAsia"/>
        </w:rPr>
        <w:t xml:space="preserve">(B) </w:t>
      </w:r>
      <w:r w:rsidR="007E59A8" w:rsidRPr="000E3C63">
        <w:rPr>
          <w:rFonts w:hint="eastAsia"/>
        </w:rPr>
        <w:t>棒球以</w:t>
      </w:r>
      <w:r w:rsidR="007E59A8" w:rsidRPr="000E3C63">
        <w:rPr>
          <w:rFonts w:hint="eastAsia"/>
        </w:rPr>
        <w:t>150</w:t>
      </w:r>
      <w:r w:rsidR="007E59A8" w:rsidRPr="000E3C63">
        <w:rPr>
          <w:rFonts w:hint="eastAsia"/>
        </w:rPr>
        <w:t>公里</w:t>
      </w:r>
      <w:r w:rsidR="00655104">
        <w:rPr>
          <w:rFonts w:ascii="新細明體" w:hAnsi="新細明體" w:hint="eastAsia"/>
        </w:rPr>
        <w:t>∕</w:t>
      </w:r>
      <w:r w:rsidR="007E59A8" w:rsidRPr="000E3C63">
        <w:rPr>
          <w:rFonts w:hint="eastAsia"/>
        </w:rPr>
        <w:t>小時的速</w:t>
      </w:r>
      <w:r w:rsidR="00EE0FC1" w:rsidRPr="000E3C63">
        <w:rPr>
          <w:rFonts w:hint="eastAsia"/>
        </w:rPr>
        <w:t>率</w:t>
      </w:r>
      <w:r w:rsidR="007E59A8" w:rsidRPr="000E3C63">
        <w:rPr>
          <w:rFonts w:hint="eastAsia"/>
        </w:rPr>
        <w:t>運動，其物質波的</w:t>
      </w:r>
      <w:r w:rsidR="000A255D">
        <w:rPr>
          <w:rFonts w:hint="eastAsia"/>
        </w:rPr>
        <w:t>性質</w:t>
      </w:r>
      <w:r w:rsidR="007E59A8" w:rsidRPr="000E3C63">
        <w:rPr>
          <w:rFonts w:hint="eastAsia"/>
        </w:rPr>
        <w:t>顯著且易於觀察</w:t>
      </w:r>
    </w:p>
    <w:p w:rsidR="007E59A8" w:rsidRPr="000E3C63" w:rsidRDefault="000E3C63" w:rsidP="00655104">
      <w:pPr>
        <w:pStyle w:val="TIT1"/>
        <w:ind w:left="908" w:firstLineChars="0" w:hanging="539"/>
        <w:jc w:val="both"/>
      </w:pPr>
      <w:r>
        <w:rPr>
          <w:rFonts w:hint="eastAsia"/>
        </w:rPr>
        <w:t xml:space="preserve">(C) </w:t>
      </w:r>
      <w:r w:rsidR="007E59A8" w:rsidRPr="000E3C63">
        <w:t>電子是帶電粒子，電子束穿</w:t>
      </w:r>
      <w:r w:rsidR="007E59A8" w:rsidRPr="000E3C63">
        <w:rPr>
          <w:rFonts w:hint="eastAsia"/>
        </w:rPr>
        <w:t>透</w:t>
      </w:r>
      <w:r w:rsidR="0038649A" w:rsidRPr="000E3C63">
        <w:t>金屬晶格的實驗</w:t>
      </w:r>
      <w:r w:rsidR="00DD4915">
        <w:rPr>
          <w:rFonts w:hint="eastAsia"/>
        </w:rPr>
        <w:t>中</w:t>
      </w:r>
      <w:r w:rsidR="0038649A" w:rsidRPr="000E3C63">
        <w:t>，由於庫</w:t>
      </w:r>
      <w:r w:rsidR="0038649A" w:rsidRPr="000E3C63">
        <w:rPr>
          <w:rFonts w:hint="eastAsia"/>
        </w:rPr>
        <w:t>侖</w:t>
      </w:r>
      <w:r w:rsidR="00DD4915">
        <w:rPr>
          <w:rFonts w:hint="eastAsia"/>
        </w:rPr>
        <w:t>靜電</w:t>
      </w:r>
      <w:r w:rsidR="00DD4915">
        <w:t>力</w:t>
      </w:r>
      <w:r w:rsidR="00DD4915">
        <w:rPr>
          <w:rFonts w:hint="eastAsia"/>
        </w:rPr>
        <w:t>的</w:t>
      </w:r>
      <w:r w:rsidR="00DD4915">
        <w:t>作用</w:t>
      </w:r>
      <w:r w:rsidR="007E59A8" w:rsidRPr="000E3C63">
        <w:t>，雖然得到電子的繞射圖案，</w:t>
      </w:r>
      <w:r w:rsidR="00DD4915">
        <w:rPr>
          <w:rFonts w:hint="eastAsia"/>
        </w:rPr>
        <w:t>但</w:t>
      </w:r>
      <w:r w:rsidR="00DD4915">
        <w:t>未必能</w:t>
      </w:r>
      <w:r w:rsidR="00DD4915">
        <w:rPr>
          <w:rFonts w:hint="eastAsia"/>
        </w:rPr>
        <w:t>證</w:t>
      </w:r>
      <w:r w:rsidR="007E59A8" w:rsidRPr="000E3C63">
        <w:t>明電子</w:t>
      </w:r>
      <w:r w:rsidR="007E59A8" w:rsidRPr="000E3C63">
        <w:rPr>
          <w:rFonts w:hint="eastAsia"/>
        </w:rPr>
        <w:t>具</w:t>
      </w:r>
      <w:r w:rsidR="00DD4915">
        <w:t>有波的</w:t>
      </w:r>
      <w:r w:rsidR="007E59A8" w:rsidRPr="000E3C63">
        <w:t>性</w:t>
      </w:r>
      <w:r w:rsidR="00DD4915">
        <w:rPr>
          <w:rFonts w:hint="eastAsia"/>
        </w:rPr>
        <w:t>質</w:t>
      </w:r>
    </w:p>
    <w:p w:rsidR="007E59A8" w:rsidRPr="000E3C63" w:rsidRDefault="000E3C63" w:rsidP="00655104">
      <w:pPr>
        <w:pStyle w:val="TIT1"/>
        <w:ind w:left="908" w:firstLineChars="0" w:hanging="539"/>
        <w:jc w:val="both"/>
      </w:pPr>
      <w:r>
        <w:rPr>
          <w:rFonts w:hint="eastAsia"/>
        </w:rPr>
        <w:t xml:space="preserve">(D) </w:t>
      </w:r>
      <w:r w:rsidR="007E59A8" w:rsidRPr="000E3C63">
        <w:t>物質波</w:t>
      </w:r>
      <w:r w:rsidR="00DD4915">
        <w:rPr>
          <w:rFonts w:hint="eastAsia"/>
        </w:rPr>
        <w:t>的</w:t>
      </w:r>
      <w:r w:rsidR="007E59A8" w:rsidRPr="000E3C63">
        <w:t>性質僅存在於不帶電的粒子；</w:t>
      </w:r>
      <w:r w:rsidR="00EE0FC1" w:rsidRPr="000E3C63">
        <w:rPr>
          <w:rFonts w:hint="eastAsia"/>
        </w:rPr>
        <w:t>例如</w:t>
      </w:r>
      <w:r w:rsidR="007E59A8" w:rsidRPr="000E3C63">
        <w:t>，中子是不帶電</w:t>
      </w:r>
      <w:r w:rsidR="008A62DB">
        <w:rPr>
          <w:rFonts w:hint="eastAsia"/>
        </w:rPr>
        <w:t>的</w:t>
      </w:r>
      <w:r w:rsidR="007E59A8" w:rsidRPr="000E3C63">
        <w:t>粒子，</w:t>
      </w:r>
      <w:r w:rsidR="00DD4915">
        <w:rPr>
          <w:rFonts w:hint="eastAsia"/>
        </w:rPr>
        <w:t>由</w:t>
      </w:r>
      <w:r w:rsidR="00DD4915">
        <w:t>中子照射晶體的實驗，才能</w:t>
      </w:r>
      <w:r w:rsidR="00DD4915">
        <w:rPr>
          <w:rFonts w:hint="eastAsia"/>
        </w:rPr>
        <w:t>顯現</w:t>
      </w:r>
      <w:r w:rsidR="007E59A8" w:rsidRPr="000E3C63">
        <w:t>物質波</w:t>
      </w:r>
      <w:r w:rsidR="00DD4915">
        <w:rPr>
          <w:rFonts w:hint="eastAsia"/>
        </w:rPr>
        <w:t>的</w:t>
      </w:r>
      <w:r w:rsidR="007E59A8" w:rsidRPr="000E3C63">
        <w:t>性質</w:t>
      </w:r>
    </w:p>
    <w:p w:rsidR="001A6BAE" w:rsidRPr="000E3C63" w:rsidRDefault="000E3C63" w:rsidP="00655104">
      <w:pPr>
        <w:pStyle w:val="TIT1"/>
        <w:ind w:left="908" w:firstLineChars="0" w:hanging="539"/>
        <w:jc w:val="both"/>
      </w:pPr>
      <w:r>
        <w:rPr>
          <w:rFonts w:hint="eastAsia"/>
        </w:rPr>
        <w:t xml:space="preserve">(E) </w:t>
      </w:r>
      <w:r w:rsidR="00F52310" w:rsidRPr="000E3C63">
        <w:rPr>
          <w:rFonts w:hint="eastAsia"/>
        </w:rPr>
        <w:t>以適當能量的</w:t>
      </w:r>
      <w:r w:rsidR="00F52310" w:rsidRPr="000E3C63">
        <w:t>單電子通過雙狹縫，</w:t>
      </w:r>
      <w:r w:rsidR="00DD4915">
        <w:rPr>
          <w:rFonts w:hint="eastAsia"/>
        </w:rPr>
        <w:t>觀察雙狹縫後方屏幕，</w:t>
      </w:r>
      <w:r w:rsidR="00F52310" w:rsidRPr="000E3C63">
        <w:rPr>
          <w:rFonts w:hint="eastAsia"/>
        </w:rPr>
        <w:t>每次電子在屏幕上留下一個亮點，重複多次相同</w:t>
      </w:r>
      <w:r w:rsidR="00F52310" w:rsidRPr="000E3C63">
        <w:t>實驗</w:t>
      </w:r>
      <w:r w:rsidR="00F52310" w:rsidRPr="000E3C63">
        <w:rPr>
          <w:rFonts w:hint="eastAsia"/>
        </w:rPr>
        <w:t>，在屏幕上累積留下的亮點可</w:t>
      </w:r>
      <w:r w:rsidR="00F52310" w:rsidRPr="000E3C63">
        <w:t>形成</w:t>
      </w:r>
      <w:r w:rsidR="00EE0FC1" w:rsidRPr="000E3C63">
        <w:rPr>
          <w:rFonts w:hint="eastAsia"/>
        </w:rPr>
        <w:t>亮暗</w:t>
      </w:r>
      <w:r w:rsidR="00F52310" w:rsidRPr="000E3C63">
        <w:t>條紋</w:t>
      </w:r>
    </w:p>
    <w:p w:rsidR="00170F66" w:rsidRPr="00DD4915" w:rsidRDefault="00EE0FC1" w:rsidP="00655104">
      <w:pPr>
        <w:pStyle w:val="TIT1"/>
        <w:numPr>
          <w:ilvl w:val="0"/>
          <w:numId w:val="45"/>
        </w:numPr>
        <w:ind w:firstLineChars="0"/>
        <w:jc w:val="both"/>
        <w:rPr>
          <w:spacing w:val="20"/>
          <w:kern w:val="0"/>
        </w:rPr>
      </w:pPr>
      <w:r w:rsidRPr="00DD4915">
        <w:rPr>
          <w:rFonts w:hint="eastAsia"/>
          <w:spacing w:val="20"/>
          <w:kern w:val="0"/>
        </w:rPr>
        <w:t>某生</w:t>
      </w:r>
      <w:r w:rsidR="0033788C" w:rsidRPr="00DD4915">
        <w:rPr>
          <w:rFonts w:hint="eastAsia"/>
          <w:spacing w:val="20"/>
          <w:kern w:val="0"/>
        </w:rPr>
        <w:t>彈奏吉他時，覺得吉他音調不準，於是轉動吉他調音旋鈕，將第二根弦稍微</w:t>
      </w:r>
      <w:r w:rsidR="00DD4915" w:rsidRPr="00DD4915">
        <w:rPr>
          <w:rFonts w:hint="eastAsia"/>
          <w:spacing w:val="20"/>
          <w:kern w:val="0"/>
        </w:rPr>
        <w:t>拉</w:t>
      </w:r>
      <w:r w:rsidR="0033788C" w:rsidRPr="00DD4915">
        <w:rPr>
          <w:rFonts w:hint="eastAsia"/>
          <w:spacing w:val="20"/>
          <w:kern w:val="0"/>
        </w:rPr>
        <w:t>緊。</w:t>
      </w:r>
      <w:r w:rsidR="00DD4915" w:rsidRPr="00DD4915">
        <w:rPr>
          <w:rFonts w:hint="eastAsia"/>
          <w:spacing w:val="20"/>
          <w:kern w:val="0"/>
        </w:rPr>
        <w:t>若弦的兩固定端距離不變，</w:t>
      </w:r>
      <w:r w:rsidR="0033788C" w:rsidRPr="00DD4915">
        <w:rPr>
          <w:rFonts w:hint="eastAsia"/>
          <w:spacing w:val="20"/>
          <w:kern w:val="0"/>
        </w:rPr>
        <w:t>此調音動作</w:t>
      </w:r>
      <w:r w:rsidR="00DA6766" w:rsidRPr="00DD4915">
        <w:rPr>
          <w:rFonts w:hint="eastAsia"/>
          <w:spacing w:val="20"/>
          <w:kern w:val="0"/>
        </w:rPr>
        <w:t>對第二根弦產生的物理效應為何</w:t>
      </w:r>
      <w:r w:rsidR="00DD4915" w:rsidRPr="00DD4915">
        <w:rPr>
          <w:rFonts w:hint="eastAsia"/>
          <w:spacing w:val="20"/>
          <w:kern w:val="0"/>
        </w:rPr>
        <w:t>？</w:t>
      </w:r>
    </w:p>
    <w:p w:rsidR="00B4070B" w:rsidRPr="00655104" w:rsidRDefault="00B4070B" w:rsidP="00655104">
      <w:pPr>
        <w:pStyle w:val="TIT1"/>
        <w:ind w:left="1078" w:firstLineChars="0" w:hanging="709"/>
        <w:jc w:val="both"/>
        <w:rPr>
          <w:spacing w:val="24"/>
        </w:rPr>
      </w:pPr>
      <w:r w:rsidRPr="00655104">
        <w:rPr>
          <w:spacing w:val="24"/>
        </w:rPr>
        <w:t xml:space="preserve">(A) </w:t>
      </w:r>
      <w:r w:rsidR="00646A4A" w:rsidRPr="00655104">
        <w:rPr>
          <w:rFonts w:hint="eastAsia"/>
          <w:spacing w:val="24"/>
        </w:rPr>
        <w:t>使第二根弦上駐波的波長變小</w:t>
      </w:r>
      <w:r w:rsidR="006776D1">
        <w:rPr>
          <w:spacing w:val="24"/>
        </w:rPr>
        <w:tab/>
      </w:r>
      <w:r w:rsidRPr="00655104">
        <w:rPr>
          <w:spacing w:val="24"/>
        </w:rPr>
        <w:t xml:space="preserve">(B) </w:t>
      </w:r>
      <w:r w:rsidRPr="00655104">
        <w:rPr>
          <w:rFonts w:hint="eastAsia"/>
          <w:spacing w:val="24"/>
        </w:rPr>
        <w:t>使第二根弦上駐波的頻率變大</w:t>
      </w:r>
    </w:p>
    <w:p w:rsidR="00B4070B" w:rsidRPr="00655104" w:rsidRDefault="00B4070B" w:rsidP="00655104">
      <w:pPr>
        <w:pStyle w:val="TIT1"/>
        <w:ind w:left="1078" w:firstLineChars="0" w:hanging="709"/>
        <w:jc w:val="both"/>
        <w:rPr>
          <w:spacing w:val="24"/>
        </w:rPr>
      </w:pPr>
      <w:r w:rsidRPr="00655104">
        <w:rPr>
          <w:spacing w:val="24"/>
        </w:rPr>
        <w:t xml:space="preserve">(C) </w:t>
      </w:r>
      <w:r w:rsidRPr="00655104">
        <w:rPr>
          <w:rFonts w:hint="eastAsia"/>
          <w:spacing w:val="24"/>
        </w:rPr>
        <w:t>使第二根弦上駐波的波速變小</w:t>
      </w:r>
      <w:r w:rsidR="006776D1">
        <w:rPr>
          <w:spacing w:val="24"/>
        </w:rPr>
        <w:tab/>
      </w:r>
      <w:r w:rsidRPr="00655104">
        <w:rPr>
          <w:spacing w:val="24"/>
        </w:rPr>
        <w:t xml:space="preserve">(D) </w:t>
      </w:r>
      <w:r w:rsidRPr="00655104">
        <w:rPr>
          <w:rFonts w:hint="eastAsia"/>
          <w:spacing w:val="24"/>
        </w:rPr>
        <w:t>使第二根弦上駐波的振幅變大</w:t>
      </w:r>
    </w:p>
    <w:p w:rsidR="00E80820" w:rsidRPr="00655104" w:rsidRDefault="00B4070B" w:rsidP="00655104">
      <w:pPr>
        <w:pStyle w:val="TIT1"/>
        <w:ind w:left="1078" w:firstLineChars="0" w:hanging="709"/>
        <w:jc w:val="both"/>
        <w:rPr>
          <w:spacing w:val="24"/>
        </w:rPr>
      </w:pPr>
      <w:r w:rsidRPr="00655104">
        <w:rPr>
          <w:spacing w:val="24"/>
        </w:rPr>
        <w:t xml:space="preserve">(E) </w:t>
      </w:r>
      <w:r w:rsidRPr="00655104">
        <w:rPr>
          <w:rFonts w:hint="eastAsia"/>
          <w:spacing w:val="24"/>
        </w:rPr>
        <w:t>使第二根弦上駐波和音箱的共鳴程度增大</w:t>
      </w:r>
    </w:p>
    <w:p w:rsidR="0034506B" w:rsidRPr="00A91F73" w:rsidRDefault="00FD330E" w:rsidP="00D40085">
      <w:pPr>
        <w:pStyle w:val="TIT1"/>
        <w:numPr>
          <w:ilvl w:val="0"/>
          <w:numId w:val="45"/>
        </w:numPr>
        <w:spacing w:beforeLines="15" w:before="36"/>
        <w:ind w:left="374" w:firstLineChars="0" w:hanging="374"/>
        <w:jc w:val="both"/>
      </w:pPr>
      <w:r w:rsidRPr="00A91F73"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551180</wp:posOffset>
                </wp:positionV>
                <wp:extent cx="2293200" cy="1875600"/>
                <wp:effectExtent l="0" t="0" r="0" b="10795"/>
                <wp:wrapSquare wrapText="bothSides"/>
                <wp:docPr id="255" name="群組 2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3200" cy="1875600"/>
                          <a:chOff x="0" y="0"/>
                          <a:chExt cx="1989455" cy="1610373"/>
                        </a:xfrm>
                      </wpg:grpSpPr>
                      <wpg:grpSp>
                        <wpg:cNvPr id="236" name="群組 1"/>
                        <wpg:cNvGrpSpPr/>
                        <wpg:grpSpPr>
                          <a:xfrm>
                            <a:off x="0" y="0"/>
                            <a:ext cx="1989455" cy="1456690"/>
                            <a:chOff x="0" y="0"/>
                            <a:chExt cx="3568716" cy="2612657"/>
                          </a:xfrm>
                        </wpg:grpSpPr>
                        <wps:wsp>
                          <wps:cNvPr id="237" name="直線接點 237"/>
                          <wps:cNvCnPr/>
                          <wps:spPr>
                            <a:xfrm>
                              <a:off x="0" y="374500"/>
                              <a:ext cx="152969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8" name="直線接點 238"/>
                          <wps:cNvCnPr/>
                          <wps:spPr>
                            <a:xfrm>
                              <a:off x="1126620" y="1390025"/>
                              <a:ext cx="1529697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9" name="直線接點 239"/>
                          <wps:cNvCnPr/>
                          <wps:spPr>
                            <a:xfrm>
                              <a:off x="1126621" y="2469021"/>
                              <a:ext cx="1529698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0" name="直線單箭頭接點 240"/>
                          <wps:cNvCnPr/>
                          <wps:spPr>
                            <a:xfrm>
                              <a:off x="729108" y="437348"/>
                              <a:ext cx="1121679" cy="881639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lg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1" name="直線單箭頭接點 241"/>
                          <wps:cNvCnPr/>
                          <wps:spPr>
                            <a:xfrm>
                              <a:off x="1850787" y="1406894"/>
                              <a:ext cx="0" cy="1054694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lg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pic:pic xmlns:pic="http://schemas.openxmlformats.org/drawingml/2006/picture">
                          <pic:nvPicPr>
                            <pic:cNvPr id="242" name="圖片 242"/>
                            <pic:cNvPicPr/>
                          </pic:nvPicPr>
                          <pic:blipFill>
                            <a:blip r:embed="rId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514704" cy="33809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43" name="圖片 243"/>
                            <pic:cNvPicPr/>
                          </pic:nvPicPr>
                          <pic:blipFill>
                            <a:blip r:embed="rId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6730" y="752714"/>
                              <a:ext cx="299890" cy="243812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45" name="圖片 245"/>
                            <pic:cNvPicPr/>
                          </pic:nvPicPr>
                          <pic:blipFill>
                            <a:blip r:embed="rId1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657366" y="714708"/>
                              <a:ext cx="1911350" cy="315913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49" name="圖片 249"/>
                            <pic:cNvPicPr/>
                          </pic:nvPicPr>
                          <pic:blipFill>
                            <a:blip r:embed="rId1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5629" y="1214771"/>
                              <a:ext cx="531812" cy="3365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50" name="圖片 250"/>
                            <pic:cNvPicPr/>
                          </pic:nvPicPr>
                          <pic:blipFill>
                            <a:blip r:embed="rId1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516947" y="1904998"/>
                              <a:ext cx="266338" cy="243704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52" name="圖片 252"/>
                            <pic:cNvPicPr/>
                          </pic:nvPicPr>
                          <pic:blipFill>
                            <a:blip r:embed="rId1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992329" y="1837071"/>
                              <a:ext cx="1327150" cy="3111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53" name="圖片 253"/>
                            <pic:cNvPicPr/>
                          </pic:nvPicPr>
                          <pic:blipFill>
                            <a:blip r:embed="rId1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41501" y="2305131"/>
                              <a:ext cx="403757" cy="307526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54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923925" y="1452562"/>
                            <a:ext cx="255175" cy="157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330E" w:rsidRPr="00B320C2" w:rsidRDefault="00FD330E" w:rsidP="00FD330E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320C2">
                                <w:rPr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55" o:spid="_x0000_s1026" style="position:absolute;left:0;text-align:left;margin-left:129.35pt;margin-top:43.4pt;width:180.55pt;height:147.7pt;z-index:251658240;mso-position-horizontal:right;mso-width-relative:margin;mso-height-relative:margin" coordsize="19894,16103" o:gfxdata="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">
                <v:group id="群組 1" o:spid="_x0000_s1027" style="position:absolute;width:19894;height:14566" coordsize="35687,26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<v:line id="直線接點 237" o:spid="_x0000_s1028" style="position:absolute;visibility:visible;mso-wrap-style:square" from="0,3745" to="15296,3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" strokecolor="black [3213]" strokeweight="1.5pt"/>
                  <v:line id="直線接點 238" o:spid="_x0000_s1029" style="position:absolute;visibility:visible;mso-wrap-style:square" from="11266,13900" to="26563,13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" strokecolor="black [3213]" strokeweight="1.5pt"/>
                  <v:line id="直線接點 239" o:spid="_x0000_s1030" style="position:absolute;visibility:visible;mso-wrap-style:square" from="11266,24690" to="26563,24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" strokecolor="black [3213]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240" o:spid="_x0000_s1031" type="#_x0000_t32" style="position:absolute;left:7291;top:4373;width:11216;height:88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" strokecolor="black [3213]" strokeweight="1.5pt">
                    <v:stroke endarrow="block" endarrowwidth="wide" endarrowlength="long"/>
                  </v:shape>
                  <v:shape id="直線單箭頭接點 241" o:spid="_x0000_s1032" type="#_x0000_t32" style="position:absolute;left:18507;top:14068;width:0;height:105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" strokecolor="black [3213]" strokeweight="1.5pt">
                    <v:stroke endarrow="block" endarrowwidth="wide" endarrowlength="long"/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圖片 242" o:spid="_x0000_s1033" type="#_x0000_t75" style="position:absolute;width:5147;height:33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">
                    <v:imagedata r:id="rId15" o:title=""/>
                  </v:shape>
                  <v:shape id="圖片 243" o:spid="_x0000_s1034" type="#_x0000_t75" style="position:absolute;left:8267;top:7527;width:2999;height:24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">
                    <v:imagedata r:id="rId16" o:title=""/>
                  </v:shape>
                  <v:shape id="圖片 245" o:spid="_x0000_s1035" type="#_x0000_t75" style="position:absolute;left:16573;top:7147;width:19114;height:31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">
                    <v:imagedata r:id="rId17" o:title=""/>
                  </v:shape>
                  <v:shape id="圖片 249" o:spid="_x0000_s1036" type="#_x0000_t75" style="position:absolute;left:4556;top:12147;width:5318;height:33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">
                    <v:imagedata r:id="rId18" o:title=""/>
                  </v:shape>
                  <v:shape id="圖片 250" o:spid="_x0000_s1037" type="#_x0000_t75" style="position:absolute;left:15169;top:19049;width:2663;height:24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">
                    <v:imagedata r:id="rId19" o:title=""/>
                  </v:shape>
                  <v:shape id="圖片 252" o:spid="_x0000_s1038" type="#_x0000_t75" style="position:absolute;left:19923;top:18370;width:13271;height:31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">
                    <v:imagedata r:id="rId20" o:title=""/>
                  </v:shape>
                  <v:shape id="圖片 253" o:spid="_x0000_s1039" type="#_x0000_t75" style="position:absolute;left:6415;top:23051;width:4037;height:3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">
                    <v:imagedata r:id="rId21" o:title="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89" o:spid="_x0000_s1040" type="#_x0000_t202" style="position:absolute;left:9239;top:14525;width:2552;height:15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xmN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ex5Dr9n4hGQqzsAAAD//wMAUEsBAi0AFAAGAAgAAAAhANvh9svuAAAAhQEAABMAAAAAAAAA&#10;AAAAAAAAAAAAAFtDb250ZW50X1R5cGVzXS54bWxQSwECLQAUAAYACAAAACEAWvQsW78AAAAVAQAA&#10;CwAAAAAAAAAAAAAAAAAfAQAAX3JlbHMvLnJlbHNQSwECLQAUAAYACAAAACEA1nMZjcYAAADcAAAA&#10;DwAAAAAAAAAAAAAAAAAHAgAAZHJzL2Rvd25yZXYueG1sUEsFBgAAAAADAAMAtwAAAPoCAAAAAA==&#10;" filled="f" stroked="f">
                  <v:textbox inset="0,0,0,0">
                    <w:txbxContent>
                      <w:p w:rsidR="00FD330E" w:rsidRPr="00B320C2" w:rsidRDefault="00FD330E" w:rsidP="00FD330E">
                        <w:pPr>
                          <w:rPr>
                            <w:sz w:val="22"/>
                            <w:szCs w:val="22"/>
                          </w:rPr>
                        </w:pPr>
                        <w:r w:rsidRPr="00B320C2">
                          <w:rPr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4506B" w:rsidRPr="00A91F73">
        <w:rPr>
          <w:rFonts w:hint="eastAsia"/>
        </w:rPr>
        <w:t>鎝</w:t>
      </w:r>
      <w:r w:rsidR="00DD4915" w:rsidRPr="00A91F73">
        <w:rPr>
          <w:rFonts w:hint="eastAsia"/>
        </w:rPr>
        <w:t>-</w:t>
      </w:r>
      <w:r w:rsidR="00DD4915" w:rsidRPr="00A91F73">
        <w:t>99m</w:t>
      </w:r>
      <w:r w:rsidR="0034506B" w:rsidRPr="00A91F73">
        <w:rPr>
          <w:rFonts w:hint="eastAsia"/>
        </w:rPr>
        <w:t>（</w:t>
      </w:r>
      <w:r w:rsidR="00543353" w:rsidRPr="00A91F73">
        <w:rPr>
          <w:position w:val="-8"/>
        </w:rPr>
        <w:object w:dxaOrig="880" w:dyaOrig="300">
          <v:shape id="_x0000_i1025" type="#_x0000_t75" style="width:44.3pt;height:15pt" o:ole="">
            <v:imagedata r:id="rId22" o:title=""/>
          </v:shape>
          <o:OLEObject Type="Embed" ProgID="Equation.DSMT4" ShapeID="_x0000_i1025" DrawAspect="Content" ObjectID="_1656524905" r:id="rId23"/>
        </w:object>
      </w:r>
      <w:r w:rsidR="0034506B" w:rsidRPr="00A91F73">
        <w:rPr>
          <w:rFonts w:hint="eastAsia"/>
        </w:rPr>
        <w:t>，</w:t>
      </w:r>
      <w:r w:rsidR="0034506B" w:rsidRPr="00A91F73">
        <w:rPr>
          <w:rFonts w:hint="eastAsia"/>
        </w:rPr>
        <w:t>m</w:t>
      </w:r>
      <w:r w:rsidR="0034506B" w:rsidRPr="00A91F73">
        <w:rPr>
          <w:rFonts w:hint="eastAsia"/>
        </w:rPr>
        <w:t>代表亞穩態同位素）是目前最廣泛使用的核</w:t>
      </w:r>
      <w:r w:rsidR="006E09DF" w:rsidRPr="00A91F73">
        <w:rPr>
          <w:rFonts w:hint="eastAsia"/>
        </w:rPr>
        <w:t>醫藥物，可用於甲狀腺、副甲狀腺、骨骼、心肌、腦部等掃描檢查。鎝</w:t>
      </w:r>
      <w:r w:rsidR="00DD4915" w:rsidRPr="00A91F73">
        <w:t>-99</w:t>
      </w:r>
      <w:r w:rsidR="00DD4915" w:rsidRPr="00A91F73">
        <w:rPr>
          <w:rFonts w:hint="eastAsia"/>
        </w:rPr>
        <w:t>m</w:t>
      </w:r>
      <w:r w:rsidR="002D38D8" w:rsidRPr="00A91F73">
        <w:rPr>
          <w:rFonts w:hint="eastAsia"/>
        </w:rPr>
        <w:t>可先</w:t>
      </w:r>
      <w:r w:rsidR="0034506B" w:rsidRPr="00A91F73">
        <w:rPr>
          <w:rFonts w:hint="eastAsia"/>
        </w:rPr>
        <w:t>由鈾核分裂獲得鉬</w:t>
      </w:r>
      <w:r w:rsidR="0034506B" w:rsidRPr="00A91F73">
        <w:rPr>
          <w:rFonts w:hint="eastAsia"/>
        </w:rPr>
        <w:t>-99</w:t>
      </w:r>
      <w:r w:rsidR="0034506B" w:rsidRPr="00A91F73">
        <w:rPr>
          <w:rFonts w:hint="eastAsia"/>
        </w:rPr>
        <w:t>（</w:t>
      </w:r>
      <w:r w:rsidR="00EE046F" w:rsidRPr="00A91F73">
        <w:rPr>
          <w:position w:val="-8"/>
        </w:rPr>
        <w:object w:dxaOrig="800" w:dyaOrig="300">
          <v:shape id="_x0000_i1026" type="#_x0000_t75" style="width:39.75pt;height:15pt" o:ole="">
            <v:imagedata r:id="rId24" o:title=""/>
          </v:shape>
          <o:OLEObject Type="Embed" ProgID="Equation.DSMT4" ShapeID="_x0000_i1026" DrawAspect="Content" ObjectID="_1656524906" r:id="rId25"/>
        </w:object>
      </w:r>
      <w:r w:rsidR="0034506B" w:rsidRPr="00A91F73">
        <w:rPr>
          <w:rFonts w:hint="eastAsia"/>
        </w:rPr>
        <w:t>），鉬</w:t>
      </w:r>
      <w:r w:rsidR="0034506B" w:rsidRPr="00A91F73">
        <w:rPr>
          <w:rFonts w:hint="eastAsia"/>
        </w:rPr>
        <w:t>-99</w:t>
      </w:r>
      <w:r w:rsidR="0034506B" w:rsidRPr="00A91F73">
        <w:rPr>
          <w:rFonts w:hint="eastAsia"/>
        </w:rPr>
        <w:t>再衰變成為鎝</w:t>
      </w:r>
      <w:r w:rsidR="00DD4915" w:rsidRPr="00A91F73">
        <w:t>-99</w:t>
      </w:r>
      <w:r w:rsidR="00DD4915" w:rsidRPr="00A91F73">
        <w:rPr>
          <w:rFonts w:hint="eastAsia"/>
        </w:rPr>
        <w:t>m</w:t>
      </w:r>
      <w:r w:rsidR="00DD4915" w:rsidRPr="00A91F73">
        <w:rPr>
          <w:rFonts w:hint="eastAsia"/>
        </w:rPr>
        <w:t>，其過程為</w:t>
      </w:r>
      <w:r w:rsidR="0034506B" w:rsidRPr="00A91F73">
        <w:rPr>
          <w:rFonts w:hint="eastAsia"/>
        </w:rPr>
        <w:t>：</w:t>
      </w:r>
      <w:r w:rsidR="007B17CB" w:rsidRPr="00A91F73">
        <w:rPr>
          <w:position w:val="-10"/>
        </w:rPr>
        <w:object w:dxaOrig="2100" w:dyaOrig="340">
          <v:shape id="_x0000_i1027" type="#_x0000_t75" style="width:104.9pt;height:17.9pt" o:ole="">
            <v:imagedata r:id="rId26" o:title=""/>
          </v:shape>
          <o:OLEObject Type="Embed" ProgID="Equation.DSMT4" ShapeID="_x0000_i1027" DrawAspect="Content" ObjectID="_1656524907" r:id="rId27"/>
        </w:object>
      </w:r>
      <w:r w:rsidR="0034506B" w:rsidRPr="00A91F73">
        <w:rPr>
          <w:rFonts w:hint="eastAsia"/>
        </w:rPr>
        <w:t>（</w:t>
      </w:r>
      <w:r w:rsidR="001616FB" w:rsidRPr="00391159">
        <w:rPr>
          <w:position w:val="-6"/>
        </w:rPr>
        <w:object w:dxaOrig="200" w:dyaOrig="260">
          <v:shape id="_x0000_i1028" type="#_x0000_t75" style="width:9.75pt;height:13.35pt" o:ole="">
            <v:imagedata r:id="rId28" o:title=""/>
          </v:shape>
          <o:OLEObject Type="Embed" ProgID="Equation.DSMT4" ShapeID="_x0000_i1028" DrawAspect="Content" ObjectID="_1656524908" r:id="rId29"/>
        </w:object>
      </w:r>
      <w:r w:rsidR="0034506B" w:rsidRPr="00A91F73">
        <w:rPr>
          <w:rFonts w:hint="eastAsia"/>
        </w:rPr>
        <w:t>為不帶電荷且質量非常小或近乎零的反微中子），如圖</w:t>
      </w:r>
      <w:r w:rsidR="0034506B" w:rsidRPr="00A91F73">
        <w:rPr>
          <w:rFonts w:hint="eastAsia"/>
        </w:rPr>
        <w:t>1</w:t>
      </w:r>
      <w:r w:rsidR="004A10E6" w:rsidRPr="00A91F73">
        <w:rPr>
          <w:rFonts w:hint="eastAsia"/>
        </w:rPr>
        <w:t>所示，接著</w:t>
      </w:r>
      <w:r w:rsidR="006E09DF" w:rsidRPr="00A91F73">
        <w:rPr>
          <w:rFonts w:hint="eastAsia"/>
        </w:rPr>
        <w:t>將鎝</w:t>
      </w:r>
      <w:r w:rsidR="004A10E6" w:rsidRPr="00A91F73">
        <w:rPr>
          <w:rFonts w:hint="eastAsia"/>
        </w:rPr>
        <w:t>-</w:t>
      </w:r>
      <w:r w:rsidR="004A10E6" w:rsidRPr="00A91F73">
        <w:t>99m</w:t>
      </w:r>
      <w:r w:rsidR="0034506B" w:rsidRPr="00A91F73">
        <w:rPr>
          <w:rFonts w:hint="eastAsia"/>
        </w:rPr>
        <w:t>取出</w:t>
      </w:r>
      <w:r w:rsidR="004A10E6" w:rsidRPr="00A91F73">
        <w:rPr>
          <w:rFonts w:hint="eastAsia"/>
        </w:rPr>
        <w:t>，</w:t>
      </w:r>
      <w:r w:rsidR="0034506B" w:rsidRPr="00A91F73">
        <w:rPr>
          <w:rFonts w:hint="eastAsia"/>
        </w:rPr>
        <w:t>並由注射或口服等方法送入人體內，在特定器官或組織發生衰變</w:t>
      </w:r>
      <w:r w:rsidR="004A10E6" w:rsidRPr="00A91F73">
        <w:rPr>
          <w:rFonts w:hint="eastAsia"/>
        </w:rPr>
        <w:t>，其過程為</w:t>
      </w:r>
      <w:r w:rsidR="0034506B" w:rsidRPr="00A91F73">
        <w:rPr>
          <w:rFonts w:hint="eastAsia"/>
        </w:rPr>
        <w:t>：</w:t>
      </w:r>
      <w:r w:rsidR="007B17CB" w:rsidRPr="00A91F73">
        <w:rPr>
          <w:position w:val="-6"/>
        </w:rPr>
        <w:object w:dxaOrig="1760" w:dyaOrig="340">
          <v:shape id="_x0000_i1029" type="#_x0000_t75" style="width:87.65pt;height:17.25pt" o:ole="">
            <v:imagedata r:id="rId30" o:title=""/>
          </v:shape>
          <o:OLEObject Type="Embed" ProgID="Equation.DSMT4" ShapeID="_x0000_i1029" DrawAspect="Content" ObjectID="_1656524909" r:id="rId31"/>
        </w:object>
      </w:r>
      <w:r w:rsidR="0034506B" w:rsidRPr="00A91F73">
        <w:rPr>
          <w:rFonts w:hint="eastAsia"/>
        </w:rPr>
        <w:t>，釋放出</w:t>
      </w:r>
      <w:r w:rsidR="00CA1607" w:rsidRPr="00A91F73">
        <w:rPr>
          <w:position w:val="-6"/>
        </w:rPr>
        <w:object w:dxaOrig="200" w:dyaOrig="260">
          <v:shape id="_x0000_i1030" type="#_x0000_t75" style="width:10.45pt;height:12.7pt" o:ole="">
            <v:imagedata r:id="rId32" o:title=""/>
          </v:shape>
          <o:OLEObject Type="Embed" ProgID="Equation.DSMT4" ShapeID="_x0000_i1030" DrawAspect="Content" ObjectID="_1656524910" r:id="rId33"/>
        </w:object>
      </w:r>
      <w:r w:rsidR="0034506B" w:rsidRPr="00A91F73">
        <w:rPr>
          <w:rFonts w:hint="eastAsia"/>
        </w:rPr>
        <w:t>射線作為檢測分析的訊號。下列有關此核醫藥物的敘述何者正確？</w:t>
      </w:r>
    </w:p>
    <w:p w:rsidR="00E2399F" w:rsidRDefault="00E2399F" w:rsidP="00E2399F">
      <w:pPr>
        <w:pStyle w:val="TIT1"/>
        <w:ind w:left="1078" w:firstLineChars="0" w:hanging="709"/>
        <w:jc w:val="both"/>
      </w:pPr>
      <w:r>
        <w:rPr>
          <w:rFonts w:hint="eastAsia"/>
        </w:rPr>
        <w:t xml:space="preserve">(A) </w:t>
      </w:r>
      <w:r w:rsidRPr="00E2399F">
        <w:rPr>
          <w:position w:val="-6"/>
        </w:rPr>
        <w:object w:dxaOrig="200" w:dyaOrig="260">
          <v:shape id="_x0000_i1031" type="#_x0000_t75" style="width:10.45pt;height:12.7pt" o:ole="">
            <v:imagedata r:id="rId32" o:title=""/>
          </v:shape>
          <o:OLEObject Type="Embed" ProgID="Equation.DSMT4" ShapeID="_x0000_i1031" DrawAspect="Content" ObjectID="_1656524911" r:id="rId34"/>
        </w:object>
      </w:r>
      <w:r>
        <w:rPr>
          <w:rFonts w:hint="eastAsia"/>
        </w:rPr>
        <w:t>射線為能量高於紫外線之電子</w:t>
      </w:r>
    </w:p>
    <w:p w:rsidR="00E2399F" w:rsidRDefault="00E2399F" w:rsidP="00E2399F">
      <w:pPr>
        <w:pStyle w:val="TIT1"/>
        <w:ind w:left="1078" w:firstLineChars="0" w:hanging="709"/>
        <w:jc w:val="both"/>
      </w:pPr>
      <w:r>
        <w:rPr>
          <w:rFonts w:hint="eastAsia"/>
        </w:rPr>
        <w:t xml:space="preserve">(B) </w:t>
      </w:r>
      <w:r w:rsidRPr="00D37022">
        <w:rPr>
          <w:spacing w:val="26"/>
          <w:position w:val="-6"/>
        </w:rPr>
        <w:object w:dxaOrig="200" w:dyaOrig="260">
          <v:shape id="_x0000_i1032" type="#_x0000_t75" style="width:9.75pt;height:12.7pt" o:ole="">
            <v:imagedata r:id="rId32" o:title=""/>
          </v:shape>
          <o:OLEObject Type="Embed" ProgID="Equation.DSMT4" ShapeID="_x0000_i1032" DrawAspect="Content" ObjectID="_1656524912" r:id="rId35"/>
        </w:object>
      </w:r>
      <w:r w:rsidRPr="00D37022">
        <w:rPr>
          <w:rFonts w:hint="eastAsia"/>
          <w:spacing w:val="26"/>
        </w:rPr>
        <w:t>射線為能量高於紫外線之中子</w:t>
      </w:r>
    </w:p>
    <w:p w:rsidR="00E2399F" w:rsidRPr="00E2399F" w:rsidRDefault="00E2399F" w:rsidP="00E2399F">
      <w:pPr>
        <w:pStyle w:val="TIT1"/>
        <w:ind w:left="1078" w:firstLineChars="0" w:hanging="709"/>
        <w:jc w:val="both"/>
      </w:pPr>
      <w:r w:rsidRPr="00E2399F">
        <w:rPr>
          <w:rFonts w:hint="eastAsia"/>
        </w:rPr>
        <w:t xml:space="preserve">(C) </w:t>
      </w:r>
      <w:r w:rsidRPr="00E2399F">
        <w:rPr>
          <w:rFonts w:hint="eastAsia"/>
        </w:rPr>
        <w:t>在</w:t>
      </w:r>
      <w:r w:rsidR="004A10E6">
        <w:rPr>
          <w:rFonts w:hint="eastAsia"/>
        </w:rPr>
        <w:t>鉬</w:t>
      </w:r>
      <w:r w:rsidR="004A10E6" w:rsidRPr="00543353">
        <w:rPr>
          <w:rFonts w:hint="eastAsia"/>
          <w:spacing w:val="0"/>
        </w:rPr>
        <w:t>-99</w:t>
      </w:r>
      <w:r w:rsidR="006E09DF" w:rsidRPr="00DF7883">
        <w:rPr>
          <w:rFonts w:hint="eastAsia"/>
          <w:spacing w:val="-10"/>
        </w:rPr>
        <w:t xml:space="preserve"> </w:t>
      </w:r>
      <w:r w:rsidRPr="00E2399F">
        <w:rPr>
          <w:rFonts w:hint="eastAsia"/>
        </w:rPr>
        <w:t>進行放射性衰變成</w:t>
      </w:r>
      <w:r w:rsidR="004A10E6">
        <w:rPr>
          <w:rFonts w:hint="eastAsia"/>
        </w:rPr>
        <w:t>鎝</w:t>
      </w:r>
      <w:r w:rsidR="004A10E6" w:rsidRPr="00543353">
        <w:rPr>
          <w:rFonts w:hint="eastAsia"/>
          <w:spacing w:val="0"/>
        </w:rPr>
        <w:t>-99</w:t>
      </w:r>
      <w:r w:rsidR="004A10E6">
        <w:rPr>
          <w:spacing w:val="0"/>
        </w:rPr>
        <w:t>m</w:t>
      </w:r>
      <w:r w:rsidR="006E09DF" w:rsidRPr="00DF7883">
        <w:rPr>
          <w:rFonts w:hint="eastAsia"/>
          <w:spacing w:val="-10"/>
        </w:rPr>
        <w:t xml:space="preserve"> </w:t>
      </w:r>
      <w:r w:rsidRPr="00E2399F">
        <w:rPr>
          <w:rFonts w:hint="eastAsia"/>
        </w:rPr>
        <w:t>時，</w:t>
      </w:r>
      <w:r w:rsidRPr="00E2399F">
        <w:rPr>
          <w:rFonts w:hint="eastAsia"/>
        </w:rPr>
        <w:t>X</w:t>
      </w:r>
      <w:r w:rsidRPr="00E2399F">
        <w:rPr>
          <w:rFonts w:hint="eastAsia"/>
        </w:rPr>
        <w:t>代表</w:t>
      </w:r>
      <w:r w:rsidR="001616FB" w:rsidRPr="001616FB">
        <w:rPr>
          <w:position w:val="-6"/>
        </w:rPr>
        <w:object w:dxaOrig="260" w:dyaOrig="300">
          <v:shape id="_x0000_i1033" type="#_x0000_t75" style="width:12.7pt;height:15pt" o:ole="">
            <v:imagedata r:id="rId36" o:title=""/>
          </v:shape>
          <o:OLEObject Type="Embed" ProgID="Equation.DSMT4" ShapeID="_x0000_i1033" DrawAspect="Content" ObjectID="_1656524913" r:id="rId37"/>
        </w:object>
      </w:r>
      <w:r w:rsidRPr="00D37022">
        <w:rPr>
          <w:rFonts w:hint="eastAsia"/>
        </w:rPr>
        <w:t>粒子</w:t>
      </w:r>
    </w:p>
    <w:p w:rsidR="00E2399F" w:rsidRPr="00E2399F" w:rsidRDefault="00E2399F" w:rsidP="00E2399F">
      <w:pPr>
        <w:pStyle w:val="TIT1"/>
        <w:ind w:left="1078" w:firstLineChars="0" w:hanging="709"/>
        <w:jc w:val="both"/>
      </w:pPr>
      <w:r w:rsidRPr="00E2399F">
        <w:rPr>
          <w:rFonts w:hint="eastAsia"/>
        </w:rPr>
        <w:t xml:space="preserve">(D) </w:t>
      </w:r>
      <w:r w:rsidRPr="00E2399F">
        <w:rPr>
          <w:rFonts w:hint="eastAsia"/>
        </w:rPr>
        <w:t>在</w:t>
      </w:r>
      <w:r w:rsidR="004A10E6">
        <w:rPr>
          <w:rFonts w:hint="eastAsia"/>
        </w:rPr>
        <w:t>鉬</w:t>
      </w:r>
      <w:r w:rsidR="004A10E6" w:rsidRPr="00543353">
        <w:rPr>
          <w:rFonts w:hint="eastAsia"/>
          <w:spacing w:val="0"/>
        </w:rPr>
        <w:t>-99</w:t>
      </w:r>
      <w:r w:rsidR="006E09DF" w:rsidRPr="00DF7883">
        <w:rPr>
          <w:rFonts w:hint="eastAsia"/>
          <w:spacing w:val="-10"/>
        </w:rPr>
        <w:t xml:space="preserve"> </w:t>
      </w:r>
      <w:r w:rsidRPr="00E2399F">
        <w:rPr>
          <w:rFonts w:hint="eastAsia"/>
        </w:rPr>
        <w:t>進行放射性衰變成</w:t>
      </w:r>
      <w:r w:rsidR="004A10E6">
        <w:rPr>
          <w:rFonts w:hint="eastAsia"/>
        </w:rPr>
        <w:t>鎝</w:t>
      </w:r>
      <w:r w:rsidR="004A10E6" w:rsidRPr="00543353">
        <w:rPr>
          <w:rFonts w:hint="eastAsia"/>
          <w:spacing w:val="0"/>
        </w:rPr>
        <w:t>-99</w:t>
      </w:r>
      <w:r w:rsidR="004A10E6">
        <w:rPr>
          <w:spacing w:val="0"/>
        </w:rPr>
        <w:t>m</w:t>
      </w:r>
      <w:r w:rsidR="006E09DF" w:rsidRPr="00DF7883">
        <w:rPr>
          <w:rFonts w:hint="eastAsia"/>
          <w:spacing w:val="-10"/>
        </w:rPr>
        <w:t xml:space="preserve"> </w:t>
      </w:r>
      <w:r w:rsidRPr="00E2399F">
        <w:rPr>
          <w:rFonts w:hint="eastAsia"/>
        </w:rPr>
        <w:t>時，</w:t>
      </w:r>
      <w:r w:rsidRPr="00E2399F">
        <w:rPr>
          <w:rFonts w:hint="eastAsia"/>
        </w:rPr>
        <w:t>X</w:t>
      </w:r>
      <w:r w:rsidRPr="00E2399F">
        <w:rPr>
          <w:rFonts w:hint="eastAsia"/>
        </w:rPr>
        <w:t>代表</w:t>
      </w:r>
      <w:r w:rsidR="001616FB" w:rsidRPr="001616FB">
        <w:rPr>
          <w:position w:val="-6"/>
        </w:rPr>
        <w:object w:dxaOrig="220" w:dyaOrig="220">
          <v:shape id="_x0000_i1034" type="#_x0000_t75" style="width:10.45pt;height:11.4pt" o:ole="">
            <v:imagedata r:id="rId38" o:title=""/>
          </v:shape>
          <o:OLEObject Type="Embed" ProgID="Equation.DSMT4" ShapeID="_x0000_i1034" DrawAspect="Content" ObjectID="_1656524914" r:id="rId39"/>
        </w:object>
      </w:r>
      <w:r w:rsidRPr="00E2399F">
        <w:rPr>
          <w:rFonts w:hint="eastAsia"/>
        </w:rPr>
        <w:t>粒子</w:t>
      </w:r>
    </w:p>
    <w:p w:rsidR="003131ED" w:rsidRDefault="00E2399F" w:rsidP="00E2399F">
      <w:pPr>
        <w:pStyle w:val="TIT1"/>
        <w:ind w:left="1078" w:firstLineChars="0" w:hanging="709"/>
        <w:jc w:val="both"/>
        <w:rPr>
          <w:spacing w:val="24"/>
        </w:rPr>
      </w:pPr>
      <w:r w:rsidRPr="00E2399F">
        <w:rPr>
          <w:rFonts w:hint="eastAsia"/>
        </w:rPr>
        <w:t>(</w:t>
      </w:r>
      <w:r w:rsidRPr="007B17CB">
        <w:rPr>
          <w:rFonts w:hint="eastAsia"/>
          <w:spacing w:val="30"/>
        </w:rPr>
        <w:t xml:space="preserve">E) </w:t>
      </w:r>
      <w:r w:rsidRPr="00E2399F">
        <w:rPr>
          <w:rFonts w:hint="eastAsia"/>
        </w:rPr>
        <w:t>在</w:t>
      </w:r>
      <w:r w:rsidR="004A10E6">
        <w:rPr>
          <w:rFonts w:hint="eastAsia"/>
        </w:rPr>
        <w:t>鉬</w:t>
      </w:r>
      <w:r w:rsidR="004A10E6" w:rsidRPr="00543353">
        <w:rPr>
          <w:rFonts w:hint="eastAsia"/>
          <w:spacing w:val="0"/>
        </w:rPr>
        <w:t>-99</w:t>
      </w:r>
      <w:r w:rsidR="006E09DF" w:rsidRPr="00DF7883">
        <w:rPr>
          <w:rFonts w:hint="eastAsia"/>
          <w:spacing w:val="-10"/>
        </w:rPr>
        <w:t xml:space="preserve"> </w:t>
      </w:r>
      <w:r w:rsidRPr="00E2399F">
        <w:rPr>
          <w:rFonts w:hint="eastAsia"/>
        </w:rPr>
        <w:t>進行放射性衰變成</w:t>
      </w:r>
      <w:r w:rsidR="004A10E6">
        <w:rPr>
          <w:rFonts w:hint="eastAsia"/>
        </w:rPr>
        <w:t>鎝</w:t>
      </w:r>
      <w:r w:rsidR="004A10E6" w:rsidRPr="00543353">
        <w:rPr>
          <w:rFonts w:hint="eastAsia"/>
          <w:spacing w:val="0"/>
        </w:rPr>
        <w:t>-99</w:t>
      </w:r>
      <w:r w:rsidR="004A10E6">
        <w:rPr>
          <w:spacing w:val="0"/>
        </w:rPr>
        <w:t>m</w:t>
      </w:r>
      <w:r w:rsidR="006E09DF" w:rsidRPr="00DF7883">
        <w:rPr>
          <w:rFonts w:hint="eastAsia"/>
          <w:spacing w:val="-10"/>
        </w:rPr>
        <w:t xml:space="preserve"> </w:t>
      </w:r>
      <w:r w:rsidRPr="00E2399F">
        <w:rPr>
          <w:rFonts w:hint="eastAsia"/>
        </w:rPr>
        <w:t>時，</w:t>
      </w:r>
      <w:r w:rsidRPr="00E2399F">
        <w:rPr>
          <w:rFonts w:hint="eastAsia"/>
        </w:rPr>
        <w:t>X</w:t>
      </w:r>
      <w:r w:rsidRPr="00E2399F">
        <w:rPr>
          <w:rFonts w:hint="eastAsia"/>
        </w:rPr>
        <w:t>代表</w:t>
      </w:r>
      <w:r w:rsidRPr="00E2399F">
        <w:rPr>
          <w:position w:val="-6"/>
        </w:rPr>
        <w:object w:dxaOrig="200" w:dyaOrig="260">
          <v:shape id="_x0000_i1035" type="#_x0000_t75" style="width:9.75pt;height:12.7pt" o:ole="">
            <v:imagedata r:id="rId32" o:title=""/>
          </v:shape>
          <o:OLEObject Type="Embed" ProgID="Equation.DSMT4" ShapeID="_x0000_i1035" DrawAspect="Content" ObjectID="_1656524915" r:id="rId40"/>
        </w:object>
      </w:r>
      <w:r w:rsidRPr="00E2399F">
        <w:rPr>
          <w:rFonts w:hint="eastAsia"/>
        </w:rPr>
        <w:t>粒子</w:t>
      </w:r>
    </w:p>
    <w:p w:rsidR="00BC3D23" w:rsidRPr="00DD2033" w:rsidRDefault="00BC3D23" w:rsidP="00EB44F7">
      <w:pPr>
        <w:pStyle w:val="TIT1"/>
        <w:numPr>
          <w:ilvl w:val="0"/>
          <w:numId w:val="45"/>
        </w:numPr>
        <w:spacing w:line="350" w:lineRule="atLeast"/>
        <w:ind w:firstLineChars="0"/>
        <w:jc w:val="both"/>
        <w:rPr>
          <w:rFonts w:eastAsiaTheme="majorEastAsia"/>
          <w:lang w:val="fr-FR"/>
        </w:rPr>
      </w:pPr>
      <w:r w:rsidRPr="00DD2033">
        <w:rPr>
          <w:rFonts w:eastAsiaTheme="majorEastAsia"/>
          <w:lang w:val="fr-FR"/>
        </w:rPr>
        <w:t>有一紅光雷射發射波長為</w:t>
      </w:r>
      <w:r w:rsidR="00EE046F" w:rsidRPr="00EE046F">
        <w:rPr>
          <w:position w:val="-8"/>
        </w:rPr>
        <w:object w:dxaOrig="1040" w:dyaOrig="360">
          <v:shape id="_x0000_i1036" type="#_x0000_t75" style="width:51.8pt;height:17.9pt" o:ole="">
            <v:imagedata r:id="rId41" o:title=""/>
          </v:shape>
          <o:OLEObject Type="Embed" ProgID="Equation.DSMT4" ShapeID="_x0000_i1036" DrawAspect="Content" ObjectID="_1656524916" r:id="rId42"/>
        </w:object>
      </w:r>
      <w:r w:rsidR="004A10E6">
        <w:rPr>
          <w:rFonts w:eastAsiaTheme="majorEastAsia"/>
          <w:lang w:val="fr-FR"/>
        </w:rPr>
        <w:t>的</w:t>
      </w:r>
      <w:r w:rsidR="004A10E6">
        <w:rPr>
          <w:rFonts w:eastAsiaTheme="majorEastAsia" w:hint="eastAsia"/>
          <w:lang w:val="fr-FR"/>
        </w:rPr>
        <w:t>雷射光</w:t>
      </w:r>
      <w:r w:rsidRPr="00DD2033">
        <w:rPr>
          <w:rFonts w:eastAsiaTheme="majorEastAsia"/>
          <w:lang w:val="fr-FR"/>
        </w:rPr>
        <w:t>，其輸出功率為</w:t>
      </w:r>
      <w:r w:rsidR="00EE046F" w:rsidRPr="00EE046F">
        <w:rPr>
          <w:position w:val="-8"/>
        </w:rPr>
        <w:object w:dxaOrig="800" w:dyaOrig="300">
          <v:shape id="_x0000_i1037" type="#_x0000_t75" style="width:39.75pt;height:15pt" o:ole="">
            <v:imagedata r:id="rId43" o:title=""/>
          </v:shape>
          <o:OLEObject Type="Embed" ProgID="Equation.DSMT4" ShapeID="_x0000_i1037" DrawAspect="Content" ObjectID="_1656524917" r:id="rId44"/>
        </w:object>
      </w:r>
      <w:r w:rsidRPr="00DD2033">
        <w:rPr>
          <w:rFonts w:eastAsiaTheme="majorEastAsia"/>
          <w:lang w:val="fr-FR"/>
        </w:rPr>
        <w:t>；另有一藍光雷射發射波長為</w:t>
      </w:r>
      <w:r w:rsidR="00EE046F" w:rsidRPr="00EE046F">
        <w:rPr>
          <w:position w:val="-8"/>
        </w:rPr>
        <w:object w:dxaOrig="1060" w:dyaOrig="360">
          <v:shape id="_x0000_i1038" type="#_x0000_t75" style="width:52.45pt;height:17.9pt" o:ole="">
            <v:imagedata r:id="rId45" o:title=""/>
          </v:shape>
          <o:OLEObject Type="Embed" ProgID="Equation.DSMT4" ShapeID="_x0000_i1038" DrawAspect="Content" ObjectID="_1656524918" r:id="rId46"/>
        </w:object>
      </w:r>
      <w:r w:rsidR="004A10E6">
        <w:rPr>
          <w:rFonts w:eastAsiaTheme="majorEastAsia"/>
          <w:lang w:val="fr-FR"/>
        </w:rPr>
        <w:t>的</w:t>
      </w:r>
      <w:r w:rsidR="004A10E6">
        <w:rPr>
          <w:rFonts w:eastAsiaTheme="majorEastAsia" w:hint="eastAsia"/>
          <w:lang w:val="fr-FR"/>
        </w:rPr>
        <w:t>雷射光</w:t>
      </w:r>
      <w:r w:rsidRPr="00DD2033">
        <w:rPr>
          <w:rFonts w:eastAsiaTheme="majorEastAsia"/>
          <w:lang w:val="fr-FR"/>
        </w:rPr>
        <w:t>，其輸出功率為</w:t>
      </w:r>
      <w:r w:rsidR="00EE046F" w:rsidRPr="00EE046F">
        <w:rPr>
          <w:position w:val="-8"/>
        </w:rPr>
        <w:object w:dxaOrig="720" w:dyaOrig="300">
          <v:shape id="_x0000_i1039" type="#_x0000_t75" style="width:36.8pt;height:15pt" o:ole="">
            <v:imagedata r:id="rId47" o:title=""/>
          </v:shape>
          <o:OLEObject Type="Embed" ProgID="Equation.DSMT4" ShapeID="_x0000_i1039" DrawAspect="Content" ObjectID="_1656524919" r:id="rId48"/>
        </w:object>
      </w:r>
      <w:r w:rsidR="004A10E6">
        <w:rPr>
          <w:rFonts w:eastAsiaTheme="majorEastAsia"/>
          <w:lang w:val="fr-FR"/>
        </w:rPr>
        <w:t>。</w:t>
      </w:r>
      <w:r w:rsidR="004A10E6">
        <w:rPr>
          <w:rFonts w:eastAsiaTheme="majorEastAsia" w:hint="eastAsia"/>
          <w:lang w:val="fr-FR"/>
        </w:rPr>
        <w:t>試問藍光雷射</w:t>
      </w:r>
      <w:r w:rsidRPr="00DD2033">
        <w:rPr>
          <w:rFonts w:eastAsiaTheme="majorEastAsia"/>
          <w:lang w:val="fr-FR"/>
        </w:rPr>
        <w:t>每秒發射的光子數目，</w:t>
      </w:r>
      <w:r w:rsidR="00A1135A">
        <w:rPr>
          <w:rFonts w:eastAsiaTheme="majorEastAsia" w:hint="eastAsia"/>
          <w:lang w:val="fr-FR"/>
        </w:rPr>
        <w:t>約</w:t>
      </w:r>
      <w:bookmarkStart w:id="0" w:name="_GoBack"/>
      <w:bookmarkEnd w:id="0"/>
      <w:r w:rsidRPr="00DD2033">
        <w:rPr>
          <w:rFonts w:eastAsiaTheme="majorEastAsia"/>
          <w:lang w:val="fr-FR"/>
        </w:rPr>
        <w:t>為紅光雷射的多少倍？</w:t>
      </w:r>
    </w:p>
    <w:p w:rsidR="00BC3D23" w:rsidRPr="00DD2033" w:rsidRDefault="00BC3D23" w:rsidP="00EB44F7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50" w:lineRule="atLeast"/>
        <w:ind w:leftChars="0" w:left="369"/>
        <w:rPr>
          <w:rFonts w:eastAsiaTheme="majorEastAsia"/>
          <w:sz w:val="22"/>
          <w:szCs w:val="22"/>
          <w:lang w:val="fr-FR"/>
        </w:rPr>
      </w:pPr>
      <w:r w:rsidRPr="00DD2033">
        <w:rPr>
          <w:rFonts w:eastAsiaTheme="majorEastAsia"/>
          <w:sz w:val="22"/>
          <w:szCs w:val="22"/>
          <w:lang w:val="fr-FR"/>
        </w:rPr>
        <w:t>(A)</w:t>
      </w:r>
      <w:r w:rsidRPr="007D772B">
        <w:rPr>
          <w:rFonts w:eastAsiaTheme="majorEastAsia"/>
          <w:spacing w:val="120"/>
          <w:sz w:val="22"/>
          <w:szCs w:val="22"/>
          <w:lang w:val="fr-FR"/>
        </w:rPr>
        <w:t xml:space="preserve"> </w:t>
      </w:r>
      <w:r w:rsidRPr="0059693C">
        <w:rPr>
          <w:spacing w:val="10"/>
          <w:sz w:val="22"/>
          <w:szCs w:val="22"/>
          <w:lang w:val="fr-FR"/>
          <w14:props3d w14:extrusionH="0" w14:contourW="0" w14:prstMaterial="matte"/>
        </w:rPr>
        <w:t>4.2</w:t>
      </w:r>
      <w:r w:rsidRPr="00DD2033">
        <w:rPr>
          <w:rFonts w:eastAsiaTheme="majorEastAsia"/>
          <w:sz w:val="22"/>
          <w:szCs w:val="22"/>
          <w:lang w:val="fr-FR"/>
        </w:rPr>
        <w:tab/>
        <w:t>(B)</w:t>
      </w:r>
      <w:r w:rsidR="007D772B" w:rsidRPr="007D772B">
        <w:rPr>
          <w:rFonts w:eastAsiaTheme="majorEastAsia"/>
          <w:spacing w:val="120"/>
          <w:sz w:val="22"/>
          <w:szCs w:val="22"/>
          <w:lang w:val="fr-FR"/>
        </w:rPr>
        <w:t xml:space="preserve"> </w:t>
      </w:r>
      <w:r w:rsidRPr="00DD2033">
        <w:rPr>
          <w:rFonts w:eastAsiaTheme="majorEastAsia"/>
          <w:sz w:val="22"/>
          <w:szCs w:val="22"/>
          <w:lang w:val="fr-FR"/>
        </w:rPr>
        <w:t>3</w:t>
      </w:r>
      <w:r w:rsidRPr="00DD2033">
        <w:rPr>
          <w:rFonts w:eastAsiaTheme="majorEastAsia"/>
          <w:sz w:val="22"/>
          <w:szCs w:val="22"/>
          <w:lang w:val="fr-FR"/>
        </w:rPr>
        <w:tab/>
      </w:r>
      <w:r>
        <w:rPr>
          <w:rFonts w:eastAsiaTheme="majorEastAsia"/>
          <w:sz w:val="22"/>
          <w:szCs w:val="22"/>
          <w:lang w:val="fr-FR"/>
        </w:rPr>
        <w:t>(C)</w:t>
      </w:r>
      <w:r w:rsidR="007D772B" w:rsidRPr="007D772B">
        <w:rPr>
          <w:rFonts w:eastAsiaTheme="majorEastAsia"/>
          <w:spacing w:val="120"/>
          <w:sz w:val="22"/>
          <w:szCs w:val="22"/>
          <w:lang w:val="fr-FR"/>
        </w:rPr>
        <w:t xml:space="preserve"> </w:t>
      </w:r>
      <w:r w:rsidRPr="0059693C">
        <w:rPr>
          <w:spacing w:val="10"/>
          <w:sz w:val="22"/>
          <w:szCs w:val="22"/>
          <w:lang w:val="fr-FR"/>
          <w14:props3d w14:extrusionH="0" w14:contourW="0" w14:prstMaterial="matte"/>
        </w:rPr>
        <w:t>2.1</w:t>
      </w:r>
      <w:r w:rsidRPr="00DD2033">
        <w:rPr>
          <w:rFonts w:eastAsiaTheme="majorEastAsia"/>
          <w:sz w:val="22"/>
          <w:szCs w:val="22"/>
          <w:lang w:val="fr-FR"/>
        </w:rPr>
        <w:tab/>
        <w:t>(D)</w:t>
      </w:r>
      <w:r w:rsidR="007D772B" w:rsidRPr="007D772B">
        <w:rPr>
          <w:rFonts w:eastAsiaTheme="majorEastAsia"/>
          <w:spacing w:val="120"/>
          <w:sz w:val="22"/>
          <w:szCs w:val="22"/>
          <w:lang w:val="fr-FR"/>
        </w:rPr>
        <w:t xml:space="preserve"> </w:t>
      </w:r>
      <w:r w:rsidRPr="0059693C">
        <w:rPr>
          <w:spacing w:val="10"/>
          <w:sz w:val="22"/>
          <w:szCs w:val="22"/>
          <w:lang w:val="fr-FR"/>
          <w14:props3d w14:extrusionH="0" w14:contourW="0" w14:prstMaterial="matte"/>
        </w:rPr>
        <w:t>0.47</w:t>
      </w:r>
      <w:r w:rsidRPr="00DD2033">
        <w:rPr>
          <w:rFonts w:eastAsiaTheme="majorEastAsia"/>
          <w:sz w:val="22"/>
          <w:szCs w:val="22"/>
          <w:lang w:val="fr-FR"/>
        </w:rPr>
        <w:tab/>
        <w:t>(E)</w:t>
      </w:r>
      <w:r w:rsidR="007D772B" w:rsidRPr="007D772B">
        <w:rPr>
          <w:rFonts w:eastAsiaTheme="majorEastAsia"/>
          <w:spacing w:val="120"/>
          <w:sz w:val="22"/>
          <w:szCs w:val="22"/>
          <w:lang w:val="fr-FR"/>
        </w:rPr>
        <w:t xml:space="preserve"> </w:t>
      </w:r>
      <w:r w:rsidRPr="0059693C">
        <w:rPr>
          <w:spacing w:val="10"/>
          <w:sz w:val="22"/>
          <w:szCs w:val="22"/>
          <w:lang w:val="fr-FR"/>
          <w14:props3d w14:extrusionH="0" w14:contourW="0" w14:prstMaterial="matte"/>
        </w:rPr>
        <w:t>0.24</w:t>
      </w:r>
    </w:p>
    <w:p w:rsidR="009F6D66" w:rsidRPr="0082570A" w:rsidRDefault="009F6D66" w:rsidP="00EB44F7">
      <w:pPr>
        <w:pStyle w:val="TIT1"/>
        <w:numPr>
          <w:ilvl w:val="0"/>
          <w:numId w:val="45"/>
        </w:numPr>
        <w:spacing w:line="350" w:lineRule="atLeast"/>
        <w:ind w:firstLineChars="0"/>
        <w:jc w:val="both"/>
      </w:pPr>
      <w:r w:rsidRPr="0082570A">
        <w:rPr>
          <w:rFonts w:eastAsiaTheme="majorEastAsia" w:hint="eastAsia"/>
        </w:rPr>
        <w:lastRenderedPageBreak/>
        <w:t>一力常數為</w:t>
      </w:r>
      <w:r w:rsidRPr="0082570A">
        <w:rPr>
          <w:position w:val="-6"/>
        </w:rPr>
        <w:object w:dxaOrig="960" w:dyaOrig="300">
          <v:shape id="_x0000_i1040" type="#_x0000_t75" style="width:48.85pt;height:13.35pt" o:ole="">
            <v:imagedata r:id="rId49" o:title=""/>
          </v:shape>
          <o:OLEObject Type="Embed" ProgID="Equation.DSMT4" ShapeID="_x0000_i1040" DrawAspect="Content" ObjectID="_1656524920" r:id="rId50"/>
        </w:object>
      </w:r>
      <w:r w:rsidRPr="0082570A">
        <w:rPr>
          <w:rFonts w:eastAsiaTheme="majorEastAsia" w:hint="eastAsia"/>
        </w:rPr>
        <w:t>的彈簧，一端固定在牆上，另一端連結質量為</w:t>
      </w:r>
      <w:r w:rsidRPr="0082570A">
        <w:rPr>
          <w:position w:val="-6"/>
        </w:rPr>
        <w:object w:dxaOrig="720" w:dyaOrig="300">
          <v:shape id="_x0000_i1041" type="#_x0000_t75" style="width:36.8pt;height:13.35pt" o:ole="">
            <v:imagedata r:id="rId51" o:title=""/>
          </v:shape>
          <o:OLEObject Type="Embed" ProgID="Equation.DSMT4" ShapeID="_x0000_i1041" DrawAspect="Content" ObjectID="_1656524921" r:id="rId52"/>
        </w:object>
      </w:r>
      <w:r w:rsidRPr="0082570A">
        <w:rPr>
          <w:rFonts w:eastAsiaTheme="majorEastAsia" w:hint="eastAsia"/>
        </w:rPr>
        <w:t>的質點，且質點在光滑水平面上作一維簡諧運動，</w:t>
      </w:r>
      <w:r w:rsidRPr="0082570A">
        <w:rPr>
          <w:rFonts w:hint="eastAsia"/>
        </w:rPr>
        <w:t>以</w:t>
      </w:r>
      <w:r w:rsidRPr="0082570A">
        <w:rPr>
          <w:rFonts w:hint="eastAsia"/>
          <w:i/>
          <w:iCs/>
        </w:rPr>
        <w:t>x</w:t>
      </w:r>
      <w:r w:rsidRPr="0082570A">
        <w:rPr>
          <w:rFonts w:hint="eastAsia"/>
        </w:rPr>
        <w:t>代表質點偏離平衡點（彈簧自然長度）的位移，</w:t>
      </w:r>
      <w:r w:rsidRPr="0082570A">
        <w:rPr>
          <w:position w:val="-6"/>
        </w:rPr>
        <w:object w:dxaOrig="540" w:dyaOrig="300">
          <v:shape id="_x0000_i1042" type="#_x0000_t75" style="width:27.05pt;height:13.35pt" o:ole="">
            <v:imagedata r:id="rId53" o:title=""/>
          </v:shape>
          <o:OLEObject Type="Embed" ProgID="Equation.DSMT4" ShapeID="_x0000_i1042" DrawAspect="Content" ObjectID="_1656524922" r:id="rId54"/>
        </w:object>
      </w:r>
      <w:r w:rsidRPr="0082570A">
        <w:rPr>
          <w:rFonts w:hint="eastAsia"/>
        </w:rPr>
        <w:t>表示彈簧被拉長，</w:t>
      </w:r>
      <w:r w:rsidRPr="0082570A">
        <w:rPr>
          <w:position w:val="-6"/>
        </w:rPr>
        <w:object w:dxaOrig="540" w:dyaOrig="300">
          <v:shape id="_x0000_i1043" type="#_x0000_t75" style="width:27.05pt;height:13.35pt" o:ole="">
            <v:imagedata r:id="rId55" o:title=""/>
          </v:shape>
          <o:OLEObject Type="Embed" ProgID="Equation.DSMT4" ShapeID="_x0000_i1043" DrawAspect="Content" ObjectID="_1656524923" r:id="rId56"/>
        </w:object>
      </w:r>
      <w:r w:rsidRPr="0082570A">
        <w:rPr>
          <w:rFonts w:hint="eastAsia"/>
        </w:rPr>
        <w:t>表示彈簧被壓縮。在</w:t>
      </w:r>
      <w:r w:rsidR="004A10E6">
        <w:rPr>
          <w:rFonts w:hint="eastAsia"/>
        </w:rPr>
        <w:t>時間</w:t>
      </w:r>
      <w:r w:rsidRPr="0082570A">
        <w:rPr>
          <w:position w:val="-6"/>
        </w:rPr>
        <w:object w:dxaOrig="600" w:dyaOrig="300">
          <v:shape id="_x0000_i1044" type="#_x0000_t75" style="width:29.95pt;height:13.35pt" o:ole="">
            <v:imagedata r:id="rId57" o:title=""/>
          </v:shape>
          <o:OLEObject Type="Embed" ProgID="Equation.DSMT4" ShapeID="_x0000_i1044" DrawAspect="Content" ObjectID="_1656524924" r:id="rId58"/>
        </w:object>
      </w:r>
      <w:r w:rsidRPr="0082570A">
        <w:rPr>
          <w:rFonts w:hint="eastAsia"/>
        </w:rPr>
        <w:t>時，質點朝彈簧伸長的方向運動</w:t>
      </w:r>
      <w:r w:rsidR="004A10E6">
        <w:rPr>
          <w:rFonts w:hint="eastAsia"/>
        </w:rPr>
        <w:t>速率不為零，</w:t>
      </w:r>
      <w:r w:rsidRPr="0082570A">
        <w:rPr>
          <w:rFonts w:hint="eastAsia"/>
        </w:rPr>
        <w:t>且位移</w:t>
      </w:r>
      <w:r w:rsidRPr="0082570A">
        <w:rPr>
          <w:position w:val="-4"/>
        </w:rPr>
        <w:object w:dxaOrig="1020" w:dyaOrig="260">
          <v:shape id="_x0000_i1045" type="#_x0000_t75" style="width:51.15pt;height:12.7pt" o:ole="">
            <v:imagedata r:id="rId59" o:title=""/>
          </v:shape>
          <o:OLEObject Type="Embed" ProgID="Equation.DSMT4" ShapeID="_x0000_i1045" DrawAspect="Content" ObjectID="_1656524925" r:id="rId60"/>
        </w:object>
      </w:r>
      <w:r w:rsidRPr="0082570A">
        <w:rPr>
          <w:rFonts w:hint="eastAsia"/>
        </w:rPr>
        <w:t>。若運動過程中力學能守恆，則</w:t>
      </w:r>
      <w:r w:rsidR="004A10E6">
        <w:rPr>
          <w:rFonts w:hint="eastAsia"/>
        </w:rPr>
        <w:t>時間</w:t>
      </w:r>
      <w:r w:rsidR="004A10E6" w:rsidRPr="004A10E6">
        <w:rPr>
          <w:position w:val="-6"/>
        </w:rPr>
        <w:object w:dxaOrig="620" w:dyaOrig="279">
          <v:shape id="_x0000_i1046" type="#_x0000_t75" style="width:31.6pt;height:13.35pt" o:ole="">
            <v:imagedata r:id="rId61" o:title=""/>
          </v:shape>
          <o:OLEObject Type="Embed" ProgID="Equation.DSMT4" ShapeID="_x0000_i1046" DrawAspect="Content" ObjectID="_1656524926" r:id="rId62"/>
        </w:object>
      </w:r>
      <w:r w:rsidRPr="0082570A">
        <w:rPr>
          <w:rFonts w:hint="eastAsia"/>
        </w:rPr>
        <w:t>時，下列有關質點運動的敘述何者正確？</w:t>
      </w:r>
    </w:p>
    <w:p w:rsidR="00D64047" w:rsidRPr="001870B0" w:rsidRDefault="00D64047" w:rsidP="00EB44F7">
      <w:pPr>
        <w:pStyle w:val="TIT1"/>
        <w:spacing w:line="350" w:lineRule="atLeast"/>
        <w:ind w:left="1078" w:firstLineChars="0" w:hanging="709"/>
        <w:jc w:val="both"/>
      </w:pPr>
      <w:r w:rsidRPr="001870B0">
        <w:rPr>
          <w:rFonts w:hint="eastAsia"/>
        </w:rPr>
        <w:t>(A)</w:t>
      </w:r>
      <w:r w:rsidR="009F6D66">
        <w:rPr>
          <w:rFonts w:hint="eastAsia"/>
        </w:rPr>
        <w:t xml:space="preserve"> </w:t>
      </w:r>
      <w:r w:rsidRPr="001870B0">
        <w:rPr>
          <w:rFonts w:hint="eastAsia"/>
        </w:rPr>
        <w:t>朝彈簧壓縮的方向運動，且</w:t>
      </w:r>
      <w:r w:rsidR="001616FB" w:rsidRPr="001616FB">
        <w:rPr>
          <w:position w:val="-6"/>
        </w:rPr>
        <w:object w:dxaOrig="1200" w:dyaOrig="300">
          <v:shape id="_x0000_i1047" type="#_x0000_t75" style="width:59.95pt;height:15pt" o:ole="">
            <v:imagedata r:id="rId63" o:title=""/>
          </v:shape>
          <o:OLEObject Type="Embed" ProgID="Equation.DSMT4" ShapeID="_x0000_i1047" DrawAspect="Content" ObjectID="_1656524927" r:id="rId64"/>
        </w:object>
      </w:r>
    </w:p>
    <w:p w:rsidR="00D64047" w:rsidRPr="001870B0" w:rsidRDefault="00D64047" w:rsidP="00EB44F7">
      <w:pPr>
        <w:pStyle w:val="TIT1"/>
        <w:spacing w:line="350" w:lineRule="atLeast"/>
        <w:ind w:left="1078" w:firstLineChars="0" w:hanging="709"/>
        <w:jc w:val="both"/>
      </w:pPr>
      <w:r w:rsidRPr="001870B0">
        <w:rPr>
          <w:rFonts w:hint="eastAsia"/>
        </w:rPr>
        <w:t>(B)</w:t>
      </w:r>
      <w:r w:rsidR="009F6D66">
        <w:rPr>
          <w:rFonts w:hint="eastAsia"/>
        </w:rPr>
        <w:t xml:space="preserve"> </w:t>
      </w:r>
      <w:r w:rsidRPr="001870B0">
        <w:rPr>
          <w:rFonts w:hint="eastAsia"/>
        </w:rPr>
        <w:t>朝彈簧壓縮的方向運動，</w:t>
      </w:r>
      <w:r w:rsidR="002A34BE" w:rsidRPr="001870B0">
        <w:rPr>
          <w:rFonts w:hint="eastAsia"/>
        </w:rPr>
        <w:t>且</w:t>
      </w:r>
      <w:r w:rsidR="009F6D66" w:rsidRPr="009F6D66">
        <w:rPr>
          <w:position w:val="-4"/>
        </w:rPr>
        <w:object w:dxaOrig="1020" w:dyaOrig="260">
          <v:shape id="_x0000_i1048" type="#_x0000_t75" style="width:51.15pt;height:12.7pt" o:ole="">
            <v:imagedata r:id="rId59" o:title=""/>
          </v:shape>
          <o:OLEObject Type="Embed" ProgID="Equation.DSMT4" ShapeID="_x0000_i1048" DrawAspect="Content" ObjectID="_1656524928" r:id="rId65"/>
        </w:object>
      </w:r>
    </w:p>
    <w:p w:rsidR="00D64047" w:rsidRPr="001870B0" w:rsidRDefault="00D64047" w:rsidP="00EB44F7">
      <w:pPr>
        <w:pStyle w:val="TIT1"/>
        <w:spacing w:line="350" w:lineRule="atLeast"/>
        <w:ind w:left="1078" w:firstLineChars="0" w:hanging="709"/>
        <w:jc w:val="both"/>
      </w:pPr>
      <w:r w:rsidRPr="001870B0">
        <w:rPr>
          <w:rFonts w:hint="eastAsia"/>
        </w:rPr>
        <w:t>(C)</w:t>
      </w:r>
      <w:r w:rsidR="009F6D66">
        <w:rPr>
          <w:rFonts w:hint="eastAsia"/>
        </w:rPr>
        <w:t xml:space="preserve"> </w:t>
      </w:r>
      <w:r w:rsidR="00EE0FC1" w:rsidRPr="001870B0">
        <w:rPr>
          <w:rFonts w:hint="eastAsia"/>
        </w:rPr>
        <w:t>質點回到平衡點</w:t>
      </w:r>
      <w:r w:rsidRPr="001870B0">
        <w:rPr>
          <w:rFonts w:hint="eastAsia"/>
        </w:rPr>
        <w:t>，且開始被壓縮</w:t>
      </w:r>
    </w:p>
    <w:p w:rsidR="00D64047" w:rsidRPr="001870B0" w:rsidRDefault="00D64047" w:rsidP="00EB44F7">
      <w:pPr>
        <w:pStyle w:val="TIT1"/>
        <w:spacing w:line="350" w:lineRule="atLeast"/>
        <w:ind w:left="1078" w:firstLineChars="0" w:hanging="709"/>
        <w:jc w:val="both"/>
      </w:pPr>
      <w:r w:rsidRPr="001870B0">
        <w:rPr>
          <w:rFonts w:hint="eastAsia"/>
        </w:rPr>
        <w:t>(D)</w:t>
      </w:r>
      <w:r w:rsidR="009F6D66">
        <w:rPr>
          <w:rFonts w:hint="eastAsia"/>
        </w:rPr>
        <w:t xml:space="preserve"> </w:t>
      </w:r>
      <w:r w:rsidR="00EE0FC1" w:rsidRPr="001870B0">
        <w:rPr>
          <w:rFonts w:hint="eastAsia"/>
        </w:rPr>
        <w:t>質點回到平衡點</w:t>
      </w:r>
      <w:r w:rsidRPr="001870B0">
        <w:rPr>
          <w:rFonts w:hint="eastAsia"/>
        </w:rPr>
        <w:t>，且開始被拉長</w:t>
      </w:r>
    </w:p>
    <w:p w:rsidR="007E59A8" w:rsidRPr="001870B0" w:rsidRDefault="00D64047" w:rsidP="00EB44F7">
      <w:pPr>
        <w:pStyle w:val="TIT1"/>
        <w:spacing w:line="350" w:lineRule="atLeast"/>
        <w:ind w:left="1078" w:firstLineChars="0" w:hanging="709"/>
        <w:jc w:val="both"/>
      </w:pPr>
      <w:r w:rsidRPr="001870B0">
        <w:rPr>
          <w:rFonts w:hint="eastAsia"/>
        </w:rPr>
        <w:t>(E)</w:t>
      </w:r>
      <w:r w:rsidR="009F6D66">
        <w:rPr>
          <w:rFonts w:hint="eastAsia"/>
        </w:rPr>
        <w:t xml:space="preserve"> </w:t>
      </w:r>
      <w:r w:rsidRPr="001870B0">
        <w:rPr>
          <w:rFonts w:hint="eastAsia"/>
        </w:rPr>
        <w:t>質點動量和</w:t>
      </w:r>
      <w:r w:rsidR="009F0145">
        <w:rPr>
          <w:rFonts w:hint="eastAsia"/>
        </w:rPr>
        <w:t>時間</w:t>
      </w:r>
      <w:r w:rsidR="0096735F" w:rsidRPr="0082570A">
        <w:rPr>
          <w:position w:val="-6"/>
        </w:rPr>
        <w:object w:dxaOrig="600" w:dyaOrig="300">
          <v:shape id="_x0000_i1049" type="#_x0000_t75" style="width:29.95pt;height:13.35pt" o:ole="">
            <v:imagedata r:id="rId57" o:title=""/>
          </v:shape>
          <o:OLEObject Type="Embed" ProgID="Equation.DSMT4" ShapeID="_x0000_i1049" DrawAspect="Content" ObjectID="_1656524929" r:id="rId66"/>
        </w:object>
      </w:r>
      <w:r w:rsidRPr="001870B0">
        <w:rPr>
          <w:rFonts w:hint="eastAsia"/>
        </w:rPr>
        <w:t>時的動量一樣</w:t>
      </w:r>
    </w:p>
    <w:p w:rsidR="007E7FC4" w:rsidRPr="0019468F" w:rsidRDefault="00EE0FC1" w:rsidP="00EB44F7">
      <w:pPr>
        <w:pStyle w:val="TIT1"/>
        <w:numPr>
          <w:ilvl w:val="0"/>
          <w:numId w:val="45"/>
        </w:numPr>
        <w:spacing w:line="350" w:lineRule="atLeast"/>
        <w:ind w:firstLineChars="0"/>
        <w:jc w:val="both"/>
        <w:rPr>
          <w:rFonts w:eastAsiaTheme="minorEastAsia"/>
        </w:rPr>
      </w:pPr>
      <w:r w:rsidRPr="0019468F">
        <w:rPr>
          <w:rFonts w:hint="eastAsia"/>
          <w:kern w:val="0"/>
        </w:rPr>
        <w:t>某生</w:t>
      </w:r>
      <w:r w:rsidR="007E7FC4" w:rsidRPr="0019468F">
        <w:rPr>
          <w:rFonts w:eastAsiaTheme="minorEastAsia"/>
        </w:rPr>
        <w:t>質量</w:t>
      </w:r>
      <w:r w:rsidR="001616FB" w:rsidRPr="001616FB">
        <w:rPr>
          <w:position w:val="-8"/>
        </w:rPr>
        <w:object w:dxaOrig="740" w:dyaOrig="300">
          <v:shape id="_x0000_i1050" type="#_x0000_t75" style="width:36.8pt;height:15pt" o:ole="">
            <v:imagedata r:id="rId67" o:title=""/>
          </v:shape>
          <o:OLEObject Type="Embed" ProgID="Equation.DSMT4" ShapeID="_x0000_i1050" DrawAspect="Content" ObjectID="_1656524930" r:id="rId68"/>
        </w:object>
      </w:r>
      <w:r w:rsidR="00D11803" w:rsidRPr="0019468F">
        <w:rPr>
          <w:rFonts w:eastAsiaTheme="minorEastAsia" w:hint="eastAsia"/>
        </w:rPr>
        <w:t>，</w:t>
      </w:r>
      <w:r w:rsidR="007E7FC4" w:rsidRPr="0019468F">
        <w:rPr>
          <w:rFonts w:eastAsiaTheme="minorEastAsia"/>
        </w:rPr>
        <w:t>從一個</w:t>
      </w:r>
      <w:r w:rsidR="001616FB" w:rsidRPr="001616FB">
        <w:rPr>
          <w:position w:val="-8"/>
        </w:rPr>
        <w:object w:dxaOrig="680" w:dyaOrig="300">
          <v:shape id="_x0000_i1051" type="#_x0000_t75" style="width:33.9pt;height:15pt" o:ole="">
            <v:imagedata r:id="rId69" o:title=""/>
          </v:shape>
          <o:OLEObject Type="Embed" ProgID="Equation.DSMT4" ShapeID="_x0000_i1051" DrawAspect="Content" ObjectID="_1656524931" r:id="rId70"/>
        </w:object>
      </w:r>
      <w:r w:rsidR="007E7FC4" w:rsidRPr="0019468F">
        <w:rPr>
          <w:rFonts w:eastAsiaTheme="minorEastAsia"/>
        </w:rPr>
        <w:t>長的溜滑梯斜面滑下，此斜面頂端與底部之間的垂直高度差</w:t>
      </w:r>
      <w:r w:rsidR="009F0145">
        <w:rPr>
          <w:rFonts w:eastAsiaTheme="minorEastAsia" w:hint="eastAsia"/>
        </w:rPr>
        <w:t>為</w:t>
      </w:r>
      <w:r w:rsidR="001616FB" w:rsidRPr="001616FB">
        <w:rPr>
          <w:position w:val="-8"/>
        </w:rPr>
        <w:object w:dxaOrig="580" w:dyaOrig="300">
          <v:shape id="_x0000_i1052" type="#_x0000_t75" style="width:29.3pt;height:15pt" o:ole="">
            <v:imagedata r:id="rId71" o:title=""/>
          </v:shape>
          <o:OLEObject Type="Embed" ProgID="Equation.DSMT4" ShapeID="_x0000_i1052" DrawAspect="Content" ObjectID="_1656524932" r:id="rId72"/>
        </w:object>
      </w:r>
      <w:r w:rsidR="007E7FC4" w:rsidRPr="0019468F">
        <w:rPr>
          <w:rFonts w:eastAsiaTheme="minorEastAsia"/>
        </w:rPr>
        <w:t>。若</w:t>
      </w:r>
      <w:r w:rsidR="00D11803" w:rsidRPr="0019468F">
        <w:rPr>
          <w:rFonts w:hint="eastAsia"/>
          <w:kern w:val="0"/>
        </w:rPr>
        <w:t>該</w:t>
      </w:r>
      <w:r w:rsidRPr="0019468F">
        <w:rPr>
          <w:rFonts w:hint="eastAsia"/>
          <w:kern w:val="0"/>
        </w:rPr>
        <w:t>生</w:t>
      </w:r>
      <w:r w:rsidR="008572FC" w:rsidRPr="0019468F">
        <w:rPr>
          <w:rFonts w:eastAsiaTheme="minorEastAsia" w:hint="eastAsia"/>
        </w:rPr>
        <w:t>下滑時</w:t>
      </w:r>
      <w:r w:rsidR="009F0145">
        <w:rPr>
          <w:rFonts w:eastAsiaTheme="minorEastAsia" w:hint="eastAsia"/>
        </w:rPr>
        <w:t>所受的動摩擦力</w:t>
      </w:r>
      <w:r w:rsidR="008572FC" w:rsidRPr="0019468F">
        <w:rPr>
          <w:rFonts w:eastAsiaTheme="minorEastAsia" w:hint="eastAsia"/>
        </w:rPr>
        <w:t>保持不變，且</w:t>
      </w:r>
      <w:r w:rsidR="007E7FC4" w:rsidRPr="0019468F">
        <w:rPr>
          <w:rFonts w:eastAsiaTheme="minorEastAsia"/>
        </w:rPr>
        <w:t>溜滑梯斜面與</w:t>
      </w:r>
      <w:r w:rsidR="00D11803" w:rsidRPr="0019468F">
        <w:rPr>
          <w:rFonts w:hint="eastAsia"/>
          <w:kern w:val="0"/>
        </w:rPr>
        <w:t>該</w:t>
      </w:r>
      <w:r w:rsidRPr="0019468F">
        <w:rPr>
          <w:rFonts w:hint="eastAsia"/>
          <w:kern w:val="0"/>
        </w:rPr>
        <w:t>生</w:t>
      </w:r>
      <w:r w:rsidR="007E7FC4" w:rsidRPr="0019468F">
        <w:rPr>
          <w:rFonts w:eastAsiaTheme="minorEastAsia"/>
        </w:rPr>
        <w:t>間之動摩擦係數為</w:t>
      </w:r>
      <w:r w:rsidR="007E7FC4" w:rsidRPr="0019468F">
        <w:rPr>
          <w:rFonts w:eastAsiaTheme="minorEastAsia"/>
        </w:rPr>
        <w:t>0.25</w:t>
      </w:r>
      <w:r w:rsidR="007E7FC4" w:rsidRPr="0019468F">
        <w:rPr>
          <w:rFonts w:eastAsiaTheme="minorEastAsia"/>
        </w:rPr>
        <w:t>，則</w:t>
      </w:r>
      <w:r w:rsidR="00D11803" w:rsidRPr="0019468F">
        <w:rPr>
          <w:rFonts w:hint="eastAsia"/>
          <w:kern w:val="0"/>
        </w:rPr>
        <w:t>該</w:t>
      </w:r>
      <w:r w:rsidR="002429A6" w:rsidRPr="0019468F">
        <w:rPr>
          <w:rFonts w:hint="eastAsia"/>
          <w:kern w:val="0"/>
        </w:rPr>
        <w:t>生</w:t>
      </w:r>
      <w:r w:rsidR="00C11EA2" w:rsidRPr="0019468F">
        <w:rPr>
          <w:rFonts w:hint="eastAsia"/>
          <w:kern w:val="0"/>
        </w:rPr>
        <w:t>沿斜面</w:t>
      </w:r>
      <w:r w:rsidR="00D11803" w:rsidRPr="0019468F">
        <w:rPr>
          <w:rFonts w:eastAsiaTheme="minorEastAsia"/>
        </w:rPr>
        <w:t>下滑的加速度量值為多少</w:t>
      </w:r>
      <w:r w:rsidR="00EE0333" w:rsidRPr="0019468F">
        <w:rPr>
          <w:rFonts w:eastAsiaTheme="minorEastAsia" w:hint="eastAsia"/>
        </w:rPr>
        <w:t>？（</w:t>
      </w:r>
      <w:r w:rsidR="007E7FC4" w:rsidRPr="0019468F">
        <w:rPr>
          <w:rFonts w:eastAsiaTheme="minorEastAsia"/>
        </w:rPr>
        <w:t>取重力加速度為</w:t>
      </w:r>
      <w:r w:rsidR="00EE0333" w:rsidRPr="0019468F">
        <w:rPr>
          <w:position w:val="-8"/>
        </w:rPr>
        <w:object w:dxaOrig="800" w:dyaOrig="360">
          <v:shape id="_x0000_i1053" type="#_x0000_t75" style="width:39.75pt;height:17.9pt" o:ole="">
            <v:imagedata r:id="rId73" o:title=""/>
          </v:shape>
          <o:OLEObject Type="Embed" ProgID="Equation.DSMT4" ShapeID="_x0000_i1053" DrawAspect="Content" ObjectID="_1656524933" r:id="rId74"/>
        </w:object>
      </w:r>
      <w:r w:rsidR="00EE0333" w:rsidRPr="0019468F">
        <w:rPr>
          <w:rFonts w:eastAsiaTheme="minorEastAsia" w:hint="eastAsia"/>
        </w:rPr>
        <w:t>）</w:t>
      </w:r>
    </w:p>
    <w:p w:rsidR="007E7FC4" w:rsidRPr="0019468F" w:rsidRDefault="007E7FC4" w:rsidP="00EB44F7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50" w:lineRule="atLeast"/>
        <w:ind w:leftChars="0" w:left="369"/>
        <w:rPr>
          <w:rFonts w:eastAsiaTheme="minorEastAsia"/>
          <w:sz w:val="22"/>
          <w:szCs w:val="22"/>
        </w:rPr>
      </w:pPr>
      <w:r w:rsidRPr="0019468F">
        <w:rPr>
          <w:rFonts w:eastAsiaTheme="minorEastAsia"/>
          <w:sz w:val="22"/>
          <w:szCs w:val="22"/>
        </w:rPr>
        <w:t xml:space="preserve">(A) </w:t>
      </w:r>
      <w:r w:rsidR="00631564" w:rsidRPr="00631564">
        <w:rPr>
          <w:position w:val="-8"/>
        </w:rPr>
        <w:object w:dxaOrig="840" w:dyaOrig="360">
          <v:shape id="_x0000_i1054" type="#_x0000_t75" style="width:42.7pt;height:17.9pt" o:ole="">
            <v:imagedata r:id="rId75" o:title=""/>
          </v:shape>
          <o:OLEObject Type="Embed" ProgID="Equation.DSMT4" ShapeID="_x0000_i1054" DrawAspect="Content" ObjectID="_1656524934" r:id="rId76"/>
        </w:object>
      </w:r>
      <w:r w:rsidR="0019468F" w:rsidRPr="0019468F">
        <w:rPr>
          <w:rFonts w:eastAsiaTheme="minorEastAsia"/>
          <w:sz w:val="22"/>
          <w:szCs w:val="22"/>
        </w:rPr>
        <w:tab/>
      </w:r>
      <w:r w:rsidRPr="0019468F">
        <w:rPr>
          <w:rFonts w:eastAsiaTheme="minorEastAsia"/>
          <w:sz w:val="22"/>
          <w:szCs w:val="22"/>
        </w:rPr>
        <w:t xml:space="preserve">(B) </w:t>
      </w:r>
      <w:r w:rsidR="00631564" w:rsidRPr="00631564">
        <w:rPr>
          <w:position w:val="-8"/>
        </w:rPr>
        <w:object w:dxaOrig="880" w:dyaOrig="360">
          <v:shape id="_x0000_i1055" type="#_x0000_t75" style="width:44.3pt;height:17.9pt" o:ole="">
            <v:imagedata r:id="rId77" o:title=""/>
          </v:shape>
          <o:OLEObject Type="Embed" ProgID="Equation.DSMT4" ShapeID="_x0000_i1055" DrawAspect="Content" ObjectID="_1656524935" r:id="rId78"/>
        </w:object>
      </w:r>
      <w:r w:rsidR="0019468F" w:rsidRPr="0019468F">
        <w:rPr>
          <w:rFonts w:eastAsiaTheme="minorEastAsia"/>
          <w:sz w:val="22"/>
          <w:szCs w:val="22"/>
        </w:rPr>
        <w:tab/>
      </w:r>
      <w:r w:rsidRPr="0019468F">
        <w:rPr>
          <w:rFonts w:eastAsiaTheme="minorEastAsia"/>
          <w:bCs/>
          <w:sz w:val="22"/>
          <w:szCs w:val="22"/>
        </w:rPr>
        <w:t xml:space="preserve">(C) </w:t>
      </w:r>
      <w:r w:rsidR="00631564" w:rsidRPr="00631564">
        <w:rPr>
          <w:position w:val="-8"/>
        </w:rPr>
        <w:object w:dxaOrig="880" w:dyaOrig="360">
          <v:shape id="_x0000_i1056" type="#_x0000_t75" style="width:44.3pt;height:17.9pt" o:ole="">
            <v:imagedata r:id="rId79" o:title=""/>
          </v:shape>
          <o:OLEObject Type="Embed" ProgID="Equation.DSMT4" ShapeID="_x0000_i1056" DrawAspect="Content" ObjectID="_1656524936" r:id="rId80"/>
        </w:object>
      </w:r>
      <w:r w:rsidR="0019468F" w:rsidRPr="0019468F">
        <w:rPr>
          <w:rFonts w:eastAsiaTheme="minorEastAsia"/>
          <w:bCs/>
          <w:sz w:val="22"/>
          <w:szCs w:val="22"/>
          <w:vertAlign w:val="superscript"/>
        </w:rPr>
        <w:tab/>
      </w:r>
      <w:r w:rsidRPr="0019468F">
        <w:rPr>
          <w:rFonts w:eastAsiaTheme="minorEastAsia"/>
          <w:sz w:val="22"/>
          <w:szCs w:val="22"/>
        </w:rPr>
        <w:t xml:space="preserve">(D) </w:t>
      </w:r>
      <w:r w:rsidR="00631564" w:rsidRPr="00631564">
        <w:rPr>
          <w:position w:val="-8"/>
        </w:rPr>
        <w:object w:dxaOrig="859" w:dyaOrig="360">
          <v:shape id="_x0000_i1057" type="#_x0000_t75" style="width:42.7pt;height:17.9pt" o:ole="">
            <v:imagedata r:id="rId81" o:title=""/>
          </v:shape>
          <o:OLEObject Type="Embed" ProgID="Equation.DSMT4" ShapeID="_x0000_i1057" DrawAspect="Content" ObjectID="_1656524937" r:id="rId82"/>
        </w:object>
      </w:r>
      <w:r w:rsidR="0019468F" w:rsidRPr="0019468F">
        <w:rPr>
          <w:rFonts w:eastAsiaTheme="minorEastAsia"/>
          <w:sz w:val="22"/>
          <w:szCs w:val="22"/>
        </w:rPr>
        <w:tab/>
      </w:r>
      <w:r w:rsidR="0019468F" w:rsidRPr="0019468F">
        <w:rPr>
          <w:rFonts w:eastAsiaTheme="minorEastAsia" w:hint="eastAsia"/>
          <w:sz w:val="22"/>
          <w:szCs w:val="22"/>
        </w:rPr>
        <w:t>(</w:t>
      </w:r>
      <w:r w:rsidRPr="0019468F">
        <w:rPr>
          <w:rFonts w:eastAsiaTheme="minorEastAsia"/>
          <w:sz w:val="22"/>
          <w:szCs w:val="22"/>
        </w:rPr>
        <w:t>E</w:t>
      </w:r>
      <w:r w:rsidR="0019468F" w:rsidRPr="0019468F">
        <w:rPr>
          <w:rFonts w:eastAsiaTheme="minorEastAsia" w:hint="eastAsia"/>
          <w:sz w:val="22"/>
          <w:szCs w:val="22"/>
        </w:rPr>
        <w:t xml:space="preserve">) </w:t>
      </w:r>
      <w:r w:rsidR="00631564" w:rsidRPr="00631564">
        <w:rPr>
          <w:position w:val="-8"/>
        </w:rPr>
        <w:object w:dxaOrig="859" w:dyaOrig="360">
          <v:shape id="_x0000_i1058" type="#_x0000_t75" style="width:42.7pt;height:17.9pt" o:ole="">
            <v:imagedata r:id="rId83" o:title=""/>
          </v:shape>
          <o:OLEObject Type="Embed" ProgID="Equation.DSMT4" ShapeID="_x0000_i1058" DrawAspect="Content" ObjectID="_1656524938" r:id="rId84"/>
        </w:object>
      </w:r>
    </w:p>
    <w:p w:rsidR="007E7FC4" w:rsidRPr="00D11803" w:rsidRDefault="009F0145" w:rsidP="00EB44F7">
      <w:pPr>
        <w:pStyle w:val="TIT1"/>
        <w:numPr>
          <w:ilvl w:val="0"/>
          <w:numId w:val="45"/>
        </w:numPr>
        <w:spacing w:line="350" w:lineRule="atLeast"/>
        <w:ind w:firstLineChars="0"/>
        <w:jc w:val="both"/>
        <w:rPr>
          <w:rFonts w:eastAsiaTheme="minorEastAsia"/>
        </w:rPr>
      </w:pPr>
      <w:r>
        <w:rPr>
          <w:rFonts w:eastAsiaTheme="minorEastAsia"/>
        </w:rPr>
        <w:t>若低空運</w:t>
      </w:r>
      <w:r>
        <w:rPr>
          <w:rFonts w:eastAsiaTheme="minorEastAsia" w:hint="eastAsia"/>
        </w:rPr>
        <w:t>行</w:t>
      </w:r>
      <w:r>
        <w:rPr>
          <w:rFonts w:eastAsiaTheme="minorEastAsia"/>
        </w:rPr>
        <w:t>的人造衛星</w:t>
      </w:r>
      <w:r>
        <w:rPr>
          <w:rFonts w:eastAsiaTheme="minorEastAsia" w:hint="eastAsia"/>
        </w:rPr>
        <w:t>，</w:t>
      </w:r>
      <w:r>
        <w:rPr>
          <w:rFonts w:eastAsiaTheme="minorEastAsia"/>
        </w:rPr>
        <w:t>其</w:t>
      </w:r>
      <w:r w:rsidR="0009340E" w:rsidRPr="001870B0">
        <w:rPr>
          <w:rFonts w:eastAsiaTheme="minorEastAsia"/>
        </w:rPr>
        <w:t>軌道半徑可視為地球半徑，則該人造衛星的週期最接近下列何者</w:t>
      </w:r>
      <w:r w:rsidR="00BD2866">
        <w:rPr>
          <w:rFonts w:eastAsiaTheme="minorEastAsia" w:hint="eastAsia"/>
        </w:rPr>
        <w:t>？（</w:t>
      </w:r>
      <w:r>
        <w:rPr>
          <w:rFonts w:eastAsiaTheme="minorEastAsia" w:hint="eastAsia"/>
        </w:rPr>
        <w:t>取</w:t>
      </w:r>
      <w:r w:rsidR="0009340E" w:rsidRPr="001870B0">
        <w:rPr>
          <w:rFonts w:eastAsiaTheme="minorEastAsia"/>
        </w:rPr>
        <w:t>地球半徑</w:t>
      </w:r>
      <w:r w:rsidR="00BD2866" w:rsidRPr="00BD2866">
        <w:rPr>
          <w:position w:val="-8"/>
        </w:rPr>
        <w:object w:dxaOrig="1680" w:dyaOrig="360">
          <v:shape id="_x0000_i1059" type="#_x0000_t75" style="width:84.05pt;height:17.9pt" o:ole="">
            <v:imagedata r:id="rId85" o:title=""/>
          </v:shape>
          <o:OLEObject Type="Embed" ProgID="Equation.DSMT4" ShapeID="_x0000_i1059" DrawAspect="Content" ObjectID="_1656524939" r:id="rId86"/>
        </w:object>
      </w:r>
      <w:r w:rsidR="0009340E" w:rsidRPr="001870B0">
        <w:rPr>
          <w:rFonts w:eastAsiaTheme="minorEastAsia"/>
        </w:rPr>
        <w:t>、</w:t>
      </w:r>
      <w:r w:rsidR="0009340E" w:rsidRPr="001870B0">
        <w:rPr>
          <w:rFonts w:eastAsiaTheme="minorEastAsia" w:hint="eastAsia"/>
        </w:rPr>
        <w:t>重力加速度</w:t>
      </w:r>
      <w:r w:rsidR="00BD2866" w:rsidRPr="00BD2866">
        <w:rPr>
          <w:position w:val="-6"/>
        </w:rPr>
        <w:object w:dxaOrig="1219" w:dyaOrig="360">
          <v:shape id="_x0000_i1060" type="#_x0000_t75" style="width:61.55pt;height:17.9pt" o:ole="">
            <v:imagedata r:id="rId87" o:title=""/>
          </v:shape>
          <o:OLEObject Type="Embed" ProgID="Equation.DSMT4" ShapeID="_x0000_i1060" DrawAspect="Content" ObjectID="_1656524940" r:id="rId88"/>
        </w:object>
      </w:r>
      <w:r w:rsidR="00BD2866">
        <w:rPr>
          <w:rFonts w:eastAsiaTheme="minorEastAsia" w:hint="eastAsia"/>
        </w:rPr>
        <w:t>）</w:t>
      </w:r>
    </w:p>
    <w:p w:rsidR="007E7FC4" w:rsidRPr="001650B6" w:rsidRDefault="007E7FC4" w:rsidP="00EB44F7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50" w:lineRule="atLeast"/>
        <w:ind w:leftChars="0" w:left="369"/>
        <w:rPr>
          <w:rFonts w:eastAsiaTheme="minorEastAsia"/>
          <w:sz w:val="22"/>
          <w:szCs w:val="22"/>
        </w:rPr>
      </w:pPr>
      <w:r w:rsidRPr="001650B6">
        <w:rPr>
          <w:rFonts w:eastAsiaTheme="minorEastAsia"/>
          <w:sz w:val="22"/>
          <w:szCs w:val="22"/>
        </w:rPr>
        <w:t>(A)</w:t>
      </w:r>
      <w:r w:rsidR="001650B6" w:rsidRPr="001650B6">
        <w:rPr>
          <w:rFonts w:hint="eastAsia"/>
          <w:spacing w:val="100"/>
          <w:sz w:val="22"/>
          <w:szCs w:val="22"/>
          <w:lang w:val="fr-FR"/>
        </w:rPr>
        <w:t xml:space="preserve"> </w:t>
      </w:r>
      <w:r w:rsidR="001650B6" w:rsidRPr="001650B6">
        <w:rPr>
          <w:rFonts w:hint="eastAsia"/>
          <w:spacing w:val="10"/>
          <w:sz w:val="22"/>
          <w:szCs w:val="22"/>
          <w:lang w:val="fr-FR"/>
        </w:rPr>
        <w:t>60</w:t>
      </w:r>
      <w:r w:rsidR="001650B6" w:rsidRPr="001650B6">
        <w:rPr>
          <w:spacing w:val="0"/>
          <w:sz w:val="22"/>
          <w:szCs w:val="22"/>
          <w:lang w:val="fr-FR"/>
        </w:rPr>
        <w:t xml:space="preserve"> </w:t>
      </w:r>
      <w:r w:rsidR="001650B6" w:rsidRPr="001650B6">
        <w:rPr>
          <w:rFonts w:hint="eastAsia"/>
          <w:spacing w:val="10"/>
          <w:sz w:val="22"/>
          <w:szCs w:val="22"/>
          <w:lang w:val="fr-FR"/>
        </w:rPr>
        <w:t>s</w:t>
      </w:r>
      <w:r w:rsidR="007E160E" w:rsidRPr="001650B6">
        <w:rPr>
          <w:rFonts w:eastAsiaTheme="minorEastAsia"/>
          <w:sz w:val="22"/>
          <w:szCs w:val="22"/>
        </w:rPr>
        <w:tab/>
      </w:r>
      <w:r w:rsidRPr="001650B6">
        <w:rPr>
          <w:rFonts w:eastAsiaTheme="minorEastAsia"/>
          <w:sz w:val="22"/>
          <w:szCs w:val="22"/>
        </w:rPr>
        <w:t>(B)</w:t>
      </w:r>
      <w:r w:rsidR="001650B6" w:rsidRPr="001650B6">
        <w:rPr>
          <w:spacing w:val="100"/>
          <w:sz w:val="22"/>
          <w:szCs w:val="22"/>
          <w:lang w:val="fr-FR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84</w:t>
      </w:r>
      <w:r w:rsidR="001650B6" w:rsidRPr="001650B6">
        <w:rPr>
          <w:spacing w:val="0"/>
          <w:sz w:val="22"/>
          <w:szCs w:val="22"/>
          <w:lang w:val="fr-FR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s</w:t>
      </w:r>
      <w:r w:rsidR="007E160E" w:rsidRPr="001650B6">
        <w:rPr>
          <w:rFonts w:eastAsiaTheme="minorEastAsia"/>
          <w:sz w:val="22"/>
          <w:szCs w:val="22"/>
        </w:rPr>
        <w:tab/>
      </w:r>
      <w:r w:rsidRPr="001650B6">
        <w:rPr>
          <w:rFonts w:eastAsiaTheme="minorEastAsia"/>
          <w:sz w:val="22"/>
          <w:szCs w:val="22"/>
        </w:rPr>
        <w:t>(C)</w:t>
      </w:r>
      <w:r w:rsidR="001650B6" w:rsidRPr="001650B6">
        <w:rPr>
          <w:spacing w:val="100"/>
          <w:sz w:val="22"/>
          <w:szCs w:val="22"/>
          <w:lang w:val="fr-FR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6</w:t>
      </w:r>
      <w:r w:rsidR="001650B6" w:rsidRPr="001650B6">
        <w:rPr>
          <w:spacing w:val="0"/>
          <w:sz w:val="22"/>
          <w:szCs w:val="22"/>
          <w:lang w:val="fr-FR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min</w:t>
      </w:r>
      <w:r w:rsidR="007E160E" w:rsidRPr="001650B6">
        <w:rPr>
          <w:rFonts w:eastAsiaTheme="minorEastAsia"/>
          <w:sz w:val="22"/>
          <w:szCs w:val="22"/>
        </w:rPr>
        <w:tab/>
      </w:r>
      <w:r w:rsidRPr="001650B6">
        <w:rPr>
          <w:rFonts w:eastAsiaTheme="minorEastAsia"/>
          <w:sz w:val="22"/>
          <w:szCs w:val="22"/>
        </w:rPr>
        <w:t>(D)</w:t>
      </w:r>
      <w:r w:rsidR="001650B6" w:rsidRPr="001650B6">
        <w:rPr>
          <w:spacing w:val="100"/>
          <w:sz w:val="22"/>
          <w:szCs w:val="22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60</w:t>
      </w:r>
      <w:r w:rsidR="001650B6" w:rsidRPr="001650B6">
        <w:rPr>
          <w:spacing w:val="0"/>
          <w:sz w:val="22"/>
          <w:szCs w:val="22"/>
          <w:lang w:val="fr-FR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min</w:t>
      </w:r>
      <w:r w:rsidR="007E160E" w:rsidRPr="001650B6">
        <w:rPr>
          <w:rFonts w:eastAsiaTheme="minorEastAsia"/>
          <w:sz w:val="22"/>
          <w:szCs w:val="22"/>
        </w:rPr>
        <w:tab/>
      </w:r>
      <w:r w:rsidRPr="001650B6">
        <w:rPr>
          <w:rFonts w:eastAsiaTheme="minorEastAsia"/>
          <w:sz w:val="22"/>
          <w:szCs w:val="22"/>
        </w:rPr>
        <w:t>(E)</w:t>
      </w:r>
      <w:r w:rsidRPr="001650B6">
        <w:rPr>
          <w:spacing w:val="100"/>
          <w:sz w:val="22"/>
          <w:szCs w:val="22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84</w:t>
      </w:r>
      <w:r w:rsidR="001650B6" w:rsidRPr="001650B6">
        <w:rPr>
          <w:spacing w:val="0"/>
          <w:sz w:val="22"/>
          <w:szCs w:val="22"/>
          <w:lang w:val="fr-FR"/>
        </w:rPr>
        <w:t xml:space="preserve"> </w:t>
      </w:r>
      <w:r w:rsidR="001650B6" w:rsidRPr="001650B6">
        <w:rPr>
          <w:spacing w:val="10"/>
          <w:sz w:val="22"/>
          <w:szCs w:val="22"/>
          <w:lang w:val="fr-FR"/>
        </w:rPr>
        <w:t>min</w:t>
      </w:r>
    </w:p>
    <w:p w:rsidR="00D64047" w:rsidRPr="00C44817" w:rsidRDefault="0009340E" w:rsidP="00EE10DC">
      <w:pPr>
        <w:pStyle w:val="TIT1"/>
        <w:numPr>
          <w:ilvl w:val="0"/>
          <w:numId w:val="45"/>
        </w:numPr>
        <w:ind w:left="374" w:firstLineChars="0" w:hanging="374"/>
        <w:jc w:val="both"/>
        <w:rPr>
          <w:spacing w:val="24"/>
          <w:lang w:val="en-US"/>
        </w:rPr>
      </w:pPr>
      <w:r w:rsidRPr="00EB44F7">
        <w:rPr>
          <w:noProof/>
          <w:spacing w:val="24"/>
          <w:lang w:val="en-US"/>
        </w:rPr>
        <mc:AlternateContent>
          <mc:Choice Requires="wpg">
            <w:drawing>
              <wp:anchor distT="0" distB="0" distL="114300" distR="114300" simplePos="0" relativeHeight="251548672" behindDoc="0" locked="0" layoutInCell="1" allowOverlap="1" wp14:anchorId="4EE835A7" wp14:editId="3D5F3A4F">
                <wp:simplePos x="0" y="0"/>
                <wp:positionH relativeFrom="margin">
                  <wp:posOffset>3933190</wp:posOffset>
                </wp:positionH>
                <wp:positionV relativeFrom="paragraph">
                  <wp:posOffset>229870</wp:posOffset>
                </wp:positionV>
                <wp:extent cx="2108200" cy="664845"/>
                <wp:effectExtent l="0" t="0" r="6350" b="1905"/>
                <wp:wrapSquare wrapText="bothSides"/>
                <wp:docPr id="904" name="Group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8200" cy="664845"/>
                          <a:chOff x="5761" y="1168"/>
                          <a:chExt cx="4387" cy="1301"/>
                        </a:xfrm>
                      </wpg:grpSpPr>
                      <wps:wsp>
                        <wps:cNvPr id="905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9658" y="1862"/>
                            <a:ext cx="490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3F44CB" w:rsidRDefault="00C44817" w:rsidP="00D64047">
                              <w:pPr>
                                <w:rPr>
                                  <w:i/>
                                </w:rPr>
                              </w:pPr>
                              <w:r w:rsidRPr="003F44CB">
                                <w:rPr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6" name="直線接點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1" y="2039"/>
                            <a:ext cx="136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7" name="直線接點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8228" y="2039"/>
                            <a:ext cx="1361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8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8749" y="1168"/>
                            <a:ext cx="2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70721" w:rsidRDefault="00C44817" w:rsidP="00EE10DC">
                              <w:pPr>
                                <w:snapToGrid w:val="0"/>
                                <w:spacing w:line="180" w:lineRule="exact"/>
                                <w:rPr>
                                  <w:i/>
                                </w:rPr>
                              </w:pPr>
                              <w:r w:rsidRPr="00870721"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9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8741" y="2122"/>
                            <a:ext cx="49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AD31CD" w:rsidRDefault="00C44817" w:rsidP="00D64047">
                              <w:pPr>
                                <w:rPr>
                                  <w:sz w:val="22"/>
                                </w:rPr>
                              </w:pPr>
                              <w:r w:rsidRPr="00AD31CD">
                                <w:rPr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0" name="直線接點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8147" y="1405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1" name="橢圓 1"/>
                        <wps:cNvSpPr>
                          <a:spLocks noChangeArrowheads="1"/>
                        </wps:cNvSpPr>
                        <wps:spPr bwMode="auto">
                          <a:xfrm>
                            <a:off x="8741" y="1979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4A7EBB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3000" dir="5400000" rotWithShape="0">
                                    <a:srgbClr val="808080">
                                      <a:alpha val="34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24" name="直線接點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7121" y="1319"/>
                            <a:ext cx="560" cy="7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5" name="直線接點 2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69" y="1319"/>
                            <a:ext cx="560" cy="737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26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7488" y="2093"/>
                            <a:ext cx="531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B320C2" w:rsidRDefault="00C44817" w:rsidP="00D6404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320C2">
                                <w:rPr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320C2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E835A7" id="Group 285" o:spid="_x0000_s1041" style="position:absolute;left:0;text-align:left;margin-left:309.7pt;margin-top:18.1pt;width:166pt;height:52.35pt;z-index:251548672;mso-position-horizontal-relative:margin" coordorigin="5761,1168" coordsize="4387,1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">
                <v:shape id="Text Box 1389" o:spid="_x0000_s1042" type="#_x0000_t202" style="position:absolute;left:9658;top:1862;width:490;height:4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" filled="f" stroked="f">
                  <v:textbox inset="0,0,0,0">
                    <w:txbxContent>
                      <w:p w:rsidR="00C44817" w:rsidRPr="003F44CB" w:rsidRDefault="00C44817" w:rsidP="00D64047">
                        <w:pPr>
                          <w:rPr>
                            <w:i/>
                          </w:rPr>
                        </w:pPr>
                        <w:r w:rsidRPr="003F44CB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line id="直線接點 22" o:spid="_x0000_s1043" style="position:absolute;flip:y;visibility:visible;mso-wrap-style:square" from="5761,2039" to="7122,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" strokeweight="2pt">
                  <v:shadow opacity="24903f" origin=",.5" offset="0,.55556mm"/>
                </v:line>
                <v:line id="直線接點 22" o:spid="_x0000_s1044" style="position:absolute;flip:y;visibility:visible;mso-wrap-style:square" from="8228,2039" to="9589,2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" strokeweight="2pt">
                  <v:stroke endarrow="block" endarrowlength="long"/>
                  <v:shadow opacity="24903f" origin=",.5" offset="0,.55556mm"/>
                </v:line>
                <v:shape id="Text Box 1389" o:spid="_x0000_s1045" type="#_x0000_t202" style="position:absolute;left:8749;top:1168;width:20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" filled="f" stroked="f">
                  <v:textbox inset="0,0,0,0">
                    <w:txbxContent>
                      <w:p w:rsidR="00C44817" w:rsidRPr="00870721" w:rsidRDefault="00C44817" w:rsidP="00EE10DC">
                        <w:pPr>
                          <w:snapToGrid w:val="0"/>
                          <w:spacing w:line="180" w:lineRule="exact"/>
                          <w:rPr>
                            <w:i/>
                          </w:rPr>
                        </w:pPr>
                        <w:r w:rsidRPr="00870721"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Text Box 1389" o:spid="_x0000_s1046" type="#_x0000_t202" style="position:absolute;left:8741;top:2122;width:490;height: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" filled="f" stroked="f">
                  <v:textbox inset="0,0,0,0">
                    <w:txbxContent>
                      <w:p w:rsidR="00C44817" w:rsidRPr="00AD31CD" w:rsidRDefault="00C44817" w:rsidP="00D64047">
                        <w:pPr>
                          <w:rPr>
                            <w:sz w:val="22"/>
                          </w:rPr>
                        </w:pPr>
                        <w:r w:rsidRPr="00AD31CD">
                          <w:rPr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line id="直線接點 22" o:spid="_x0000_s1047" style="position:absolute;flip:y;visibility:visible;mso-wrap-style:square" from="8147,1405" to="8941,1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" strokeweight="2pt">
                  <v:stroke endarrow="block" endarrowlength="long"/>
                  <v:shadow opacity="24903f" origin=",.5" offset="0,.55556mm"/>
                </v:line>
                <v:oval id="橢圓 1" o:spid="_x0000_s1048" style="position:absolute;left:8741;top:1979;width:113;height:1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" fillcolor="black" stroked="f" strokecolor="#4a7ebb">
                  <v:shadow opacity="22936f" origin=",.5" offset="0,.63889mm"/>
                </v:oval>
                <v:line id="直線接點 21" o:spid="_x0000_s1049" style="position:absolute;flip:y;visibility:visible;mso-wrap-style:square" from="7121,1319" to="7681,2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" strokeweight="2pt">
                  <v:shadow opacity="24903f" origin=",.5" offset="0,.55556mm"/>
                </v:line>
                <v:line id="直線接點 21" o:spid="_x0000_s1050" style="position:absolute;flip:x y;visibility:visible;mso-wrap-style:square" from="7669,1319" to="8229,2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" strokeweight="2pt">
                  <v:shadow opacity="24903f" origin=",.5" offset="0,.55556mm"/>
                </v:line>
                <v:shape id="Text Box 1389" o:spid="_x0000_s1051" type="#_x0000_t202" style="position:absolute;left:7488;top:2093;width:531;height: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" filled="f" stroked="f">
                  <v:textbox inset="0,0,0,0">
                    <w:txbxContent>
                      <w:p w:rsidR="00C44817" w:rsidRPr="00B320C2" w:rsidRDefault="00C44817" w:rsidP="00D64047">
                        <w:pPr>
                          <w:rPr>
                            <w:sz w:val="22"/>
                            <w:szCs w:val="22"/>
                          </w:rPr>
                        </w:pPr>
                        <w:r w:rsidRPr="00B320C2">
                          <w:rPr>
                            <w:sz w:val="22"/>
                            <w:szCs w:val="22"/>
                          </w:rPr>
                          <w:t>圖</w:t>
                        </w:r>
                        <w:r w:rsidRPr="00B320C2">
                          <w:rPr>
                            <w:rFonts w:hint="eastAsia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D64047" w:rsidRPr="00C44817">
        <w:rPr>
          <w:spacing w:val="24"/>
        </w:rPr>
        <w:t>如圖</w:t>
      </w:r>
      <w:r w:rsidR="00B320C2" w:rsidRPr="00C44817">
        <w:rPr>
          <w:spacing w:val="24"/>
          <w:lang w:val="en-US"/>
        </w:rPr>
        <w:t>2</w:t>
      </w:r>
      <w:r w:rsidR="00D64047" w:rsidRPr="00C44817">
        <w:rPr>
          <w:spacing w:val="24"/>
        </w:rPr>
        <w:t>所示</w:t>
      </w:r>
      <w:r w:rsidR="00D64047" w:rsidRPr="00C44817">
        <w:rPr>
          <w:spacing w:val="24"/>
          <w:lang w:val="en-US"/>
        </w:rPr>
        <w:t>，</w:t>
      </w:r>
      <w:r w:rsidR="002429A6" w:rsidRPr="00C44817">
        <w:rPr>
          <w:rFonts w:hint="eastAsia"/>
          <w:spacing w:val="24"/>
        </w:rPr>
        <w:t>令此時</w:t>
      </w:r>
      <w:r w:rsidR="00631564" w:rsidRPr="00631564">
        <w:rPr>
          <w:position w:val="-8"/>
          <w:lang w:val="fr-FR"/>
        </w:rPr>
        <w:object w:dxaOrig="520" w:dyaOrig="300">
          <v:shape id="_x0000_i1061" type="#_x0000_t75" style="width:25.4pt;height:15.65pt" o:ole="">
            <v:imagedata r:id="rId89" o:title=""/>
          </v:shape>
          <o:OLEObject Type="Embed" ProgID="Equation.DSMT4" ShapeID="_x0000_i1061" DrawAspect="Content" ObjectID="_1656524941" r:id="rId90"/>
        </w:object>
      </w:r>
      <w:r w:rsidR="002429A6" w:rsidRPr="00C44817">
        <w:rPr>
          <w:rFonts w:hint="eastAsia"/>
          <w:spacing w:val="24"/>
          <w:lang w:val="en-US"/>
        </w:rPr>
        <w:t>，</w:t>
      </w:r>
      <w:r w:rsidR="00D64047" w:rsidRPr="00C44817">
        <w:rPr>
          <w:spacing w:val="24"/>
        </w:rPr>
        <w:t>繩上的三角形脈</w:t>
      </w:r>
      <w:r w:rsidR="00D64047" w:rsidRPr="00C44817">
        <w:rPr>
          <w:rFonts w:hint="eastAsia"/>
          <w:spacing w:val="24"/>
        </w:rPr>
        <w:t>衝</w:t>
      </w:r>
      <w:r w:rsidR="00D64047" w:rsidRPr="00C44817">
        <w:rPr>
          <w:spacing w:val="24"/>
        </w:rPr>
        <w:t>波以波速</w:t>
      </w:r>
      <w:r w:rsidR="00631564" w:rsidRPr="00631564">
        <w:rPr>
          <w:position w:val="-6"/>
          <w:lang w:val="fr-FR"/>
        </w:rPr>
        <w:object w:dxaOrig="180" w:dyaOrig="200">
          <v:shape id="_x0000_i1062" type="#_x0000_t75" style="width:9.1pt;height:10.45pt" o:ole="">
            <v:imagedata r:id="rId91" o:title=""/>
          </v:shape>
          <o:OLEObject Type="Embed" ProgID="Equation.DSMT4" ShapeID="_x0000_i1062" DrawAspect="Content" ObjectID="_1656524942" r:id="rId92"/>
        </w:object>
      </w:r>
      <w:r w:rsidR="00D64047" w:rsidRPr="00C44817">
        <w:rPr>
          <w:spacing w:val="24"/>
        </w:rPr>
        <w:t>向</w:t>
      </w:r>
      <w:r w:rsidR="00631564" w:rsidRPr="00C315FD">
        <w:rPr>
          <w:position w:val="-4"/>
          <w:lang w:val="fr-FR"/>
        </w:rPr>
        <w:object w:dxaOrig="320" w:dyaOrig="220">
          <v:shape id="_x0000_i1063" type="#_x0000_t75" style="width:16.6pt;height:11.4pt" o:ole="">
            <v:imagedata r:id="rId93" o:title=""/>
          </v:shape>
          <o:OLEObject Type="Embed" ProgID="Equation.DSMT4" ShapeID="_x0000_i1063" DrawAspect="Content" ObjectID="_1656524943" r:id="rId94"/>
        </w:object>
      </w:r>
      <w:r w:rsidR="00D64047" w:rsidRPr="00C44817">
        <w:rPr>
          <w:spacing w:val="24"/>
        </w:rPr>
        <w:t>傳播</w:t>
      </w:r>
      <w:r w:rsidR="00D64047" w:rsidRPr="00C44817">
        <w:rPr>
          <w:spacing w:val="24"/>
          <w:lang w:val="en-US"/>
        </w:rPr>
        <w:t>，</w:t>
      </w:r>
      <w:r w:rsidR="00D64047" w:rsidRPr="00C44817">
        <w:rPr>
          <w:spacing w:val="24"/>
        </w:rPr>
        <w:t>當脈</w:t>
      </w:r>
      <w:r w:rsidR="00D64047" w:rsidRPr="00C44817">
        <w:rPr>
          <w:rFonts w:hint="eastAsia"/>
          <w:spacing w:val="24"/>
        </w:rPr>
        <w:t>衝</w:t>
      </w:r>
      <w:r w:rsidR="00D64047" w:rsidRPr="00C44817">
        <w:rPr>
          <w:spacing w:val="24"/>
        </w:rPr>
        <w:t>波通過繩上</w:t>
      </w:r>
      <w:r w:rsidR="00D64047" w:rsidRPr="00C44817">
        <w:rPr>
          <w:spacing w:val="24"/>
          <w:lang w:val="en-US"/>
        </w:rPr>
        <w:t>P</w:t>
      </w:r>
      <w:r w:rsidR="00D64047" w:rsidRPr="00C44817">
        <w:rPr>
          <w:spacing w:val="24"/>
        </w:rPr>
        <w:t>點時</w:t>
      </w:r>
      <w:r w:rsidR="00D64047" w:rsidRPr="00C44817">
        <w:rPr>
          <w:spacing w:val="24"/>
          <w:lang w:val="en-US"/>
        </w:rPr>
        <w:t>，</w:t>
      </w:r>
      <w:r w:rsidR="00D64047" w:rsidRPr="00C44817">
        <w:rPr>
          <w:spacing w:val="24"/>
        </w:rPr>
        <w:t>若</w:t>
      </w:r>
      <w:r w:rsidR="00C44817" w:rsidRPr="00C44817">
        <w:rPr>
          <w:rFonts w:hint="eastAsia"/>
          <w:spacing w:val="24"/>
        </w:rPr>
        <w:t>P</w:t>
      </w:r>
      <w:r w:rsidR="00C44817" w:rsidRPr="00C44817">
        <w:rPr>
          <w:spacing w:val="24"/>
        </w:rPr>
        <w:t>點之速度為</w:t>
      </w:r>
      <w:r w:rsidR="00C44817" w:rsidRPr="00C44817">
        <w:rPr>
          <w:position w:val="-4"/>
          <w:lang w:val="fr-FR"/>
        </w:rPr>
        <w:object w:dxaOrig="180" w:dyaOrig="200">
          <v:shape id="_x0000_i1064" type="#_x0000_t75" style="width:9.1pt;height:10.45pt" o:ole="">
            <v:imagedata r:id="rId95" o:title=""/>
          </v:shape>
          <o:OLEObject Type="Embed" ProgID="Equation.DSMT4" ShapeID="_x0000_i1064" DrawAspect="Content" ObjectID="_1656524944" r:id="rId96"/>
        </w:object>
      </w:r>
      <w:r w:rsidR="00C44817" w:rsidRPr="00C44817">
        <w:rPr>
          <w:rFonts w:hint="eastAsia"/>
          <w:position w:val="-4"/>
          <w:lang w:val="fr-FR"/>
        </w:rPr>
        <w:t>，</w:t>
      </w:r>
      <w:r w:rsidR="003F3DDA">
        <w:rPr>
          <w:rFonts w:hint="eastAsia"/>
          <w:spacing w:val="24"/>
        </w:rPr>
        <w:t>且以</w:t>
      </w:r>
      <w:r w:rsidR="00C44817" w:rsidRPr="00C44817">
        <w:rPr>
          <w:spacing w:val="24"/>
        </w:rPr>
        <w:t>向上的</w:t>
      </w:r>
      <w:r w:rsidR="00C44817" w:rsidRPr="00C44817">
        <w:rPr>
          <w:rFonts w:hint="eastAsia"/>
          <w:spacing w:val="24"/>
        </w:rPr>
        <w:t>方向</w:t>
      </w:r>
      <w:r w:rsidR="00D64047" w:rsidRPr="00C44817">
        <w:rPr>
          <w:spacing w:val="24"/>
        </w:rPr>
        <w:t>為正</w:t>
      </w:r>
      <w:r w:rsidR="00D64047" w:rsidRPr="00C44817">
        <w:rPr>
          <w:spacing w:val="24"/>
          <w:lang w:val="en-US"/>
        </w:rPr>
        <w:t>，</w:t>
      </w:r>
      <w:r w:rsidR="00D64047" w:rsidRPr="00C44817">
        <w:rPr>
          <w:spacing w:val="24"/>
        </w:rPr>
        <w:t>則速度</w:t>
      </w:r>
      <w:r w:rsidR="00631564" w:rsidRPr="00C44817">
        <w:rPr>
          <w:position w:val="-4"/>
          <w:lang w:val="fr-FR"/>
        </w:rPr>
        <w:object w:dxaOrig="180" w:dyaOrig="200">
          <v:shape id="_x0000_i1065" type="#_x0000_t75" style="width:9.1pt;height:10.45pt" o:ole="">
            <v:imagedata r:id="rId95" o:title=""/>
          </v:shape>
          <o:OLEObject Type="Embed" ProgID="Equation.DSMT4" ShapeID="_x0000_i1065" DrawAspect="Content" ObjectID="_1656524945" r:id="rId97"/>
        </w:object>
      </w:r>
      <w:r w:rsidR="00D64047" w:rsidRPr="00C44817">
        <w:rPr>
          <w:spacing w:val="24"/>
        </w:rPr>
        <w:t>與時間</w:t>
      </w:r>
      <w:r w:rsidR="00631564" w:rsidRPr="00C44817">
        <w:rPr>
          <w:position w:val="-4"/>
          <w:lang w:val="fr-FR"/>
        </w:rPr>
        <w:object w:dxaOrig="139" w:dyaOrig="240">
          <v:shape id="_x0000_i1066" type="#_x0000_t75" style="width:7.5pt;height:12.7pt" o:ole="">
            <v:imagedata r:id="rId98" o:title=""/>
          </v:shape>
          <o:OLEObject Type="Embed" ProgID="Equation.DSMT4" ShapeID="_x0000_i1066" DrawAspect="Content" ObjectID="_1656524946" r:id="rId99"/>
        </w:object>
      </w:r>
      <w:r w:rsidR="00D64047" w:rsidRPr="00C44817">
        <w:rPr>
          <w:spacing w:val="24"/>
        </w:rPr>
        <w:t>的關係示意圖最接近下列何者</w:t>
      </w:r>
      <w:r w:rsidR="00AD31CD" w:rsidRPr="00C44817">
        <w:rPr>
          <w:rFonts w:hint="eastAsia"/>
          <w:spacing w:val="24"/>
          <w:lang w:val="en-US"/>
        </w:rPr>
        <w:t>？</w:t>
      </w:r>
    </w:p>
    <w:p w:rsidR="00BE61A9" w:rsidRPr="0059693C" w:rsidRDefault="00EE10DC" w:rsidP="00631564">
      <w:pPr>
        <w:pStyle w:val="ABC"/>
        <w:widowControl w:val="0"/>
        <w:spacing w:line="350" w:lineRule="atLeast"/>
        <w:ind w:left="369"/>
        <w:textAlignment w:val="baseline"/>
        <w:rPr>
          <w:snapToGrid/>
          <w:sz w:val="22"/>
        </w:rPr>
      </w:pPr>
      <w:r w:rsidRPr="0059693C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62848" behindDoc="1" locked="0" layoutInCell="1" allowOverlap="1" wp14:anchorId="247313A1" wp14:editId="6DC4E047">
                <wp:simplePos x="0" y="0"/>
                <wp:positionH relativeFrom="column">
                  <wp:posOffset>4512310</wp:posOffset>
                </wp:positionH>
                <wp:positionV relativeFrom="paragraph">
                  <wp:posOffset>77777</wp:posOffset>
                </wp:positionV>
                <wp:extent cx="1384300" cy="1202690"/>
                <wp:effectExtent l="0" t="0" r="6350" b="35560"/>
                <wp:wrapNone/>
                <wp:docPr id="1181" name="Group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4300" cy="1202690"/>
                          <a:chOff x="8738" y="3344"/>
                          <a:chExt cx="2715" cy="2359"/>
                        </a:xfrm>
                      </wpg:grpSpPr>
                      <wps:wsp>
                        <wps:cNvPr id="1183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10963" y="4764"/>
                            <a:ext cx="490" cy="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84" name="直線箭頭接點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9048" y="3475"/>
                            <a:ext cx="0" cy="2228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5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8738" y="3344"/>
                            <a:ext cx="490" cy="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22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86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9568" y="5502"/>
                            <a:ext cx="73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7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9068" y="4932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8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10304" y="4929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9" name="直線接點 32"/>
                        <wps:cNvCnPr>
                          <a:cxnSpLocks noChangeShapeType="1"/>
                        </wps:cNvCnPr>
                        <wps:spPr bwMode="auto">
                          <a:xfrm>
                            <a:off x="9570" y="4914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0" name="直線接點 32"/>
                        <wps:cNvCnPr>
                          <a:cxnSpLocks noChangeShapeType="1"/>
                        </wps:cNvCnPr>
                        <wps:spPr bwMode="auto">
                          <a:xfrm>
                            <a:off x="10305" y="4929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7313A1" id="Group 251" o:spid="_x0000_s1052" style="position:absolute;left:0;text-align:left;margin-left:355.3pt;margin-top:6.1pt;width:109pt;height:94.7pt;z-index:-251653632;mso-width-relative:margin;mso-height-relative:margin" coordorigin="8738,3344" coordsize="2715,2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">
                <v:shape id="Text Box 1389" o:spid="_x0000_s1053" type="#_x0000_t202" style="position:absolute;left:10963;top:4764;width:490;height: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  <v:shape id="直線箭頭接點 26" o:spid="_x0000_s1054" type="#_x0000_t32" style="position:absolute;left:9048;top:3475;width:0;height:222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" strokeweight="2pt">
                  <v:stroke endarrow="block" endarrowwidth="narrow"/>
                  <v:shadow opacity="24903f" origin=",.5" offset="0,.55556mm"/>
                </v:shape>
                <v:shape id="Text Box 1389" o:spid="_x0000_s1055" type="#_x0000_t202" style="position:absolute;left:8738;top:3344;width:490;height: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22"/>
                          </w:rPr>
                          <w:t>u</w:t>
                        </w:r>
                      </w:p>
                    </w:txbxContent>
                  </v:textbox>
                </v:shape>
                <v:line id="直線接點 27" o:spid="_x0000_s1056" style="position:absolute;visibility:visible;mso-wrap-style:square" from="9568,5502" to="10305,5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" strokeweight="2pt">
                  <v:shadow opacity="24903f" origin=",.5" offset="0,.55556mm"/>
                </v:line>
                <v:line id="直線接點 29" o:spid="_x0000_s1057" style="position:absolute;visibility:visible;mso-wrap-style:square" from="9068,4932" to="9578,4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" strokeweight="2pt">
                  <v:shadow opacity="24903f" origin=",.5" offset="0,.55556mm"/>
                </v:line>
                <v:line id="直線接點 29" o:spid="_x0000_s1058" style="position:absolute;visibility:visible;mso-wrap-style:square" from="10304,4929" to="10871,4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" strokeweight="2pt">
                  <v:stroke endarrow="block" endarrowwidth="narrow"/>
                  <v:shadow opacity="24903f" origin=",.5" offset="0,.55556mm"/>
                </v:line>
                <v:line id="直線接點 32" o:spid="_x0000_s1059" style="position:absolute;visibility:visible;mso-wrap-style:square" from="9570,4914" to="9570,5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" strokeweight="1pt">
                  <v:stroke dashstyle="1 1"/>
                  <v:shadow opacity="24903f" origin=",.5" offset="0,.55556mm"/>
                </v:line>
                <v:line id="直線接點 32" o:spid="_x0000_s1060" style="position:absolute;visibility:visible;mso-wrap-style:square" from="10305,4929" to="10305,5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" strokeweight="1pt">
                  <v:stroke dashstyle="1 1"/>
                  <v:shadow opacity="24903f" origin=",.5" offset="0,.55556mm"/>
                </v:line>
              </v:group>
            </w:pict>
          </mc:Fallback>
        </mc:AlternateContent>
      </w:r>
      <w:r w:rsidRPr="0059693C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49AE0374" wp14:editId="33C764AA">
                <wp:simplePos x="0" y="0"/>
                <wp:positionH relativeFrom="column">
                  <wp:posOffset>574675</wp:posOffset>
                </wp:positionH>
                <wp:positionV relativeFrom="paragraph">
                  <wp:posOffset>72085</wp:posOffset>
                </wp:positionV>
                <wp:extent cx="1525270" cy="1243965"/>
                <wp:effectExtent l="0" t="19050" r="17780" b="32385"/>
                <wp:wrapNone/>
                <wp:docPr id="1161" name="Group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5270" cy="1243965"/>
                          <a:chOff x="2493" y="3942"/>
                          <a:chExt cx="2977" cy="2428"/>
                        </a:xfrm>
                      </wpg:grpSpPr>
                      <wps:wsp>
                        <wps:cNvPr id="1162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2493" y="3942"/>
                            <a:ext cx="490" cy="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36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36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63" name="Group 233"/>
                        <wpg:cNvGrpSpPr>
                          <a:grpSpLocks/>
                        </wpg:cNvGrpSpPr>
                        <wpg:grpSpPr bwMode="auto">
                          <a:xfrm>
                            <a:off x="2838" y="4046"/>
                            <a:ext cx="2632" cy="2324"/>
                            <a:chOff x="2838" y="3326"/>
                            <a:chExt cx="2632" cy="2324"/>
                          </a:xfrm>
                        </wpg:grpSpPr>
                        <wps:wsp>
                          <wps:cNvPr id="1165" name="直線接點 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29" y="4285"/>
                              <a:ext cx="480" cy="58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0000" dir="5400000" rotWithShape="0">
                                      <a:srgbClr val="80808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66" name="直線接點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92" y="4282"/>
                              <a:ext cx="470" cy="54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0000" dir="5400000" rotWithShape="0">
                                      <a:srgbClr val="80808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67" name="Text Box 1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80" y="4700"/>
                              <a:ext cx="490" cy="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84749F" w:rsidRDefault="00C44817" w:rsidP="00BE61A9">
                                <w:pPr>
                                  <w:rPr>
                                    <w:i/>
                                    <w:sz w:val="22"/>
                                    <w:szCs w:val="36"/>
                                  </w:rPr>
                                </w:pPr>
                                <w:r w:rsidRPr="0084749F">
                                  <w:rPr>
                                    <w:i/>
                                    <w:sz w:val="22"/>
                                    <w:szCs w:val="36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68" name="直線箭頭接點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38" y="3326"/>
                              <a:ext cx="0" cy="2324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3692" dir="7344933" rotWithShape="0">
                                      <a:srgbClr val="80808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69" name="直線接點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58" y="4846"/>
                              <a:ext cx="510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0000" dir="5400000" rotWithShape="0">
                                      <a:srgbClr val="80808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170" name="直線接點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52" y="4830"/>
                              <a:ext cx="624" cy="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0000" dir="5400000" rotWithShape="0">
                                      <a:srgbClr val="808080">
                                        <a:alpha val="37999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AE0374" id="Group 231" o:spid="_x0000_s1061" style="position:absolute;left:0;text-align:left;margin-left:45.25pt;margin-top:5.7pt;width:120.1pt;height:97.95pt;z-index:-251660800;mso-width-relative:margin;mso-height-relative:margin" coordorigin="2493,3942" coordsize="2977,2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">
                <v:shape id="Text Box 1389" o:spid="_x0000_s1062" type="#_x0000_t202" style="position:absolute;left:2493;top:3942;width:490;height: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36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36"/>
                          </w:rPr>
                          <w:t>u</w:t>
                        </w:r>
                      </w:p>
                    </w:txbxContent>
                  </v:textbox>
                </v:shape>
                <v:group id="Group 233" o:spid="_x0000_s1063" style="position:absolute;left:2838;top:4046;width:2632;height:2324" coordorigin="2838,3326" coordsize="2632,2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h0p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">
                  <v:line id="直線接點 33" o:spid="_x0000_s1064" style="position:absolute;flip:y;visibility:visible;mso-wrap-style:square" from="3329,4285" to="3809,4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" strokeweight="2pt">
                    <v:shadow opacity="24903f" origin=",.5" offset="0,.55556mm"/>
                  </v:line>
                  <v:line id="直線接點 34" o:spid="_x0000_s1065" style="position:absolute;visibility:visible;mso-wrap-style:square" from="3792,4282" to="4262,4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" strokeweight="2pt">
                    <v:shadow opacity="24903f" origin=",.5" offset="0,.55556mm"/>
                  </v:line>
                  <v:shape id="Text Box 1389" o:spid="_x0000_s1066" type="#_x0000_t202" style="position:absolute;left:4980;top:4700;width:490;height: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xPx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h/kT7D/zfxBJn/AQAA//8DAFBLAQItABQABgAIAAAAIQDb4fbL7gAAAIUBAAATAAAAAAAAAAAA&#10;AAAAAAAAAABbQ29udGVudF9UeXBlc10ueG1sUEsBAi0AFAAGAAgAAAAhAFr0LFu/AAAAFQEAAAsA&#10;AAAAAAAAAAAAAAAAHwEAAF9yZWxzLy5yZWxzUEsBAi0AFAAGAAgAAAAhAIdPE/HEAAAA3QAAAA8A&#10;AAAAAAAAAAAAAAAABwIAAGRycy9kb3ducmV2LnhtbFBLBQYAAAAAAwADALcAAAD4AgAAAAA=&#10;" filled="f" stroked="f">
                    <v:textbox inset="0,0,0,0">
                      <w:txbxContent>
                        <w:p w:rsidR="00C44817" w:rsidRPr="0084749F" w:rsidRDefault="00C44817" w:rsidP="00BE61A9">
                          <w:pPr>
                            <w:rPr>
                              <w:i/>
                              <w:sz w:val="22"/>
                              <w:szCs w:val="36"/>
                            </w:rPr>
                          </w:pPr>
                          <w:r w:rsidRPr="0084749F">
                            <w:rPr>
                              <w:i/>
                              <w:sz w:val="22"/>
                              <w:szCs w:val="36"/>
                            </w:rPr>
                            <w:t>t</w:t>
                          </w:r>
                        </w:p>
                      </w:txbxContent>
                    </v:textbox>
                  </v:shape>
                  <v:shape id="直線箭頭接點 26" o:spid="_x0000_s1067" type="#_x0000_t32" style="position:absolute;left:2838;top:3326;width:0;height:23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" strokeweight="2pt">
                    <v:stroke endarrow="block" endarrowwidth="narrow"/>
                    <v:shadow opacity="24903f" origin=",.5" offset="-1pt,.55556mm"/>
                  </v:shape>
                  <v:line id="直線接點 29" o:spid="_x0000_s1068" style="position:absolute;visibility:visible;mso-wrap-style:square" from="2858,4846" to="3368,4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" strokeweight="2pt">
                    <v:shadow opacity="24903f" origin=",.5" offset="0,.55556mm"/>
                  </v:line>
                  <v:line id="直線接點 29" o:spid="_x0000_s1069" style="position:absolute;visibility:visible;mso-wrap-style:square" from="4252,4830" to="4876,4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" strokeweight="2pt">
                    <v:stroke endarrow="block" endarrowwidth="narrow"/>
                    <v:shadow opacity="24903f" origin=",.5" offset="0,.55556mm"/>
                  </v:line>
                </v:group>
              </v:group>
            </w:pict>
          </mc:Fallback>
        </mc:AlternateContent>
      </w:r>
      <w:r w:rsidRPr="0059693C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5F9A529" wp14:editId="3541F222">
                <wp:simplePos x="0" y="0"/>
                <wp:positionH relativeFrom="column">
                  <wp:posOffset>2546985</wp:posOffset>
                </wp:positionH>
                <wp:positionV relativeFrom="paragraph">
                  <wp:posOffset>72085</wp:posOffset>
                </wp:positionV>
                <wp:extent cx="1399540" cy="1208405"/>
                <wp:effectExtent l="0" t="19050" r="10160" b="10795"/>
                <wp:wrapNone/>
                <wp:docPr id="1171" name="Group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9540" cy="1208405"/>
                          <a:chOff x="5756" y="3288"/>
                          <a:chExt cx="2833" cy="2445"/>
                        </a:xfrm>
                      </wpg:grpSpPr>
                      <wps:wsp>
                        <wps:cNvPr id="1173" name="直線接點 32"/>
                        <wps:cNvCnPr>
                          <a:cxnSpLocks noChangeShapeType="1"/>
                        </wps:cNvCnPr>
                        <wps:spPr bwMode="auto">
                          <a:xfrm>
                            <a:off x="6632" y="4381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4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8099" y="4762"/>
                            <a:ext cx="490" cy="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5" name="直線箭頭接點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6098" y="3409"/>
                            <a:ext cx="0" cy="2324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6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5756" y="3288"/>
                            <a:ext cx="490" cy="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36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36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7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6630" y="4405"/>
                            <a:ext cx="73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8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6118" y="4929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9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7370" y="4929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0" name="直線接點 32"/>
                        <wps:cNvCnPr>
                          <a:cxnSpLocks noChangeShapeType="1"/>
                        </wps:cNvCnPr>
                        <wps:spPr bwMode="auto">
                          <a:xfrm>
                            <a:off x="7367" y="4396"/>
                            <a:ext cx="0" cy="56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F9A529" id="Group 241" o:spid="_x0000_s1070" style="position:absolute;left:0;text-align:left;margin-left:200.55pt;margin-top:5.7pt;width:110.2pt;height:95.15pt;z-index:251658752;mso-width-relative:margin;mso-height-relative:margin" coordorigin="5756,3288" coordsize="2833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">
                <v:line id="直線接點 32" o:spid="_x0000_s1071" style="position:absolute;visibility:visible;mso-wrap-style:square" from="6632,4381" to="6632,49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" strokeweight="1pt">
                  <v:stroke dashstyle="1 1"/>
                  <v:shadow opacity="24903f" origin=",.5" offset="0,.55556mm"/>
                </v:line>
                <v:shape id="Text Box 1389" o:spid="_x0000_s1072" type="#_x0000_t202" style="position:absolute;left:8099;top:4762;width:490;height: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  <v:shape id="直線箭頭接點 26" o:spid="_x0000_s1073" type="#_x0000_t32" style="position:absolute;left:6098;top:3409;width:0;height:23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" strokeweight="2pt">
                  <v:stroke endarrow="block" endarrowwidth="narrow"/>
                  <v:shadow opacity="24903f" origin=",.5" offset="0,.55556mm"/>
                </v:shape>
                <v:shape id="Text Box 1389" o:spid="_x0000_s1074" type="#_x0000_t202" style="position:absolute;left:5756;top:3288;width:490;height: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2iC3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h/8ZzC/zfxBJn/AQAA//8DAFBLAQItABQABgAIAAAAIQDb4fbL7gAAAIUBAAATAAAAAAAAAAAA&#10;AAAAAAAAAABbQ29udGVudF9UeXBlc10ueG1sUEsBAi0AFAAGAAgAAAAhAFr0LFu/AAAAFQEAAAsA&#10;AAAAAAAAAAAAAAAAHwEAAF9yZWxzLy5yZWxzUEsBAi0AFAAGAAgAAAAhAG3aILfEAAAA3QAAAA8A&#10;AAAAAAAAAAAAAAAABwIAAGRycy9kb3ducmV2LnhtbFBLBQYAAAAAAwADALcAAAD4AgAAAAA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36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36"/>
                          </w:rPr>
                          <w:t>u</w:t>
                        </w:r>
                      </w:p>
                    </w:txbxContent>
                  </v:textbox>
                </v:shape>
                <v:line id="直線接點 27" o:spid="_x0000_s1075" style="position:absolute;visibility:visible;mso-wrap-style:square" from="6630,4405" to="7367,4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" strokeweight="2pt">
                  <v:shadow opacity="24903f" origin=",.5" offset="0,.55556mm"/>
                </v:line>
                <v:line id="直線接點 29" o:spid="_x0000_s1076" style="position:absolute;visibility:visible;mso-wrap-style:square" from="6118,4929" to="6628,4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" strokeweight="2pt">
                  <v:shadow opacity="24903f" origin=",.5" offset="0,.55556mm"/>
                </v:line>
                <v:line id="直線接點 29" o:spid="_x0000_s1077" style="position:absolute;visibility:visible;mso-wrap-style:square" from="7370,4929" to="7994,4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" strokeweight="2pt">
                  <v:stroke endarrow="block" endarrowwidth="narrow"/>
                  <v:shadow opacity="24903f" origin=",.5" offset="0,.55556mm"/>
                </v:line>
                <v:line id="直線接點 32" o:spid="_x0000_s1078" style="position:absolute;visibility:visible;mso-wrap-style:square" from="7367,4396" to="7367,4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" strokeweight="1pt">
                  <v:stroke dashstyle="1 1"/>
                  <v:shadow opacity="24903f" origin=",.5" offset="0,.55556mm"/>
                </v:line>
              </v:group>
            </w:pict>
          </mc:Fallback>
        </mc:AlternateContent>
      </w:r>
      <w:r w:rsidR="00BE61A9" w:rsidRPr="0059693C">
        <w:rPr>
          <w:snapToGrid/>
          <w:sz w:val="22"/>
        </w:rPr>
        <w:t>(</w:t>
      </w:r>
      <w:r w:rsidR="00BE61A9" w:rsidRPr="0059693C">
        <w:rPr>
          <w:rFonts w:hint="eastAsia"/>
          <w:snapToGrid/>
          <w:sz w:val="22"/>
        </w:rPr>
        <w:t>A</w:t>
      </w:r>
      <w:r w:rsidR="00BE61A9" w:rsidRPr="0059693C">
        <w:rPr>
          <w:snapToGrid/>
          <w:sz w:val="22"/>
        </w:rPr>
        <w:t>)</w:t>
      </w:r>
      <w:r w:rsidR="00BE61A9" w:rsidRPr="0059693C">
        <w:rPr>
          <w:rFonts w:hint="eastAsia"/>
          <w:snapToGrid/>
          <w:sz w:val="22"/>
        </w:rPr>
        <w:tab/>
      </w:r>
      <w:r w:rsidR="00BE61A9" w:rsidRPr="0059693C">
        <w:rPr>
          <w:snapToGrid/>
          <w:sz w:val="22"/>
        </w:rPr>
        <w:t>(</w:t>
      </w:r>
      <w:r w:rsidR="00BE61A9" w:rsidRPr="0059693C">
        <w:rPr>
          <w:rFonts w:hint="eastAsia"/>
          <w:snapToGrid/>
          <w:sz w:val="22"/>
        </w:rPr>
        <w:t>B</w:t>
      </w:r>
      <w:r w:rsidR="00BE61A9" w:rsidRPr="0059693C">
        <w:rPr>
          <w:snapToGrid/>
          <w:sz w:val="22"/>
        </w:rPr>
        <w:t>)</w:t>
      </w:r>
      <w:r w:rsidR="00BE61A9" w:rsidRPr="0059693C">
        <w:rPr>
          <w:rFonts w:hint="eastAsia"/>
          <w:snapToGrid/>
          <w:sz w:val="22"/>
        </w:rPr>
        <w:tab/>
      </w:r>
      <w:r w:rsidR="00BE61A9" w:rsidRPr="0059693C">
        <w:rPr>
          <w:snapToGrid/>
          <w:sz w:val="22"/>
        </w:rPr>
        <w:t>(</w:t>
      </w:r>
      <w:r w:rsidR="00BE61A9" w:rsidRPr="0059693C">
        <w:rPr>
          <w:rFonts w:hint="eastAsia"/>
          <w:snapToGrid/>
          <w:sz w:val="22"/>
        </w:rPr>
        <w:t>C</w:t>
      </w:r>
      <w:r w:rsidR="00BE61A9" w:rsidRPr="0059693C">
        <w:rPr>
          <w:snapToGrid/>
          <w:sz w:val="22"/>
        </w:rPr>
        <w:t>)</w:t>
      </w:r>
    </w:p>
    <w:p w:rsidR="00BE61A9" w:rsidRPr="0059693C" w:rsidRDefault="00BE61A9" w:rsidP="00EB44F7">
      <w:pPr>
        <w:pStyle w:val="ABC"/>
        <w:ind w:left="1428"/>
        <w:rPr>
          <w:snapToGrid/>
          <w:sz w:val="22"/>
        </w:rPr>
      </w:pPr>
    </w:p>
    <w:p w:rsidR="00BE61A9" w:rsidRPr="0059693C" w:rsidRDefault="00BE61A9" w:rsidP="00EB44F7">
      <w:pPr>
        <w:pStyle w:val="ABC"/>
        <w:ind w:left="1428"/>
        <w:rPr>
          <w:snapToGrid/>
          <w:sz w:val="22"/>
        </w:rPr>
      </w:pPr>
    </w:p>
    <w:p w:rsidR="00BE61A9" w:rsidRPr="0059693C" w:rsidRDefault="00BE61A9" w:rsidP="00EB44F7">
      <w:pPr>
        <w:pStyle w:val="ABC"/>
        <w:ind w:left="1428"/>
        <w:rPr>
          <w:snapToGrid/>
          <w:sz w:val="22"/>
        </w:rPr>
      </w:pPr>
    </w:p>
    <w:p w:rsidR="00BE61A9" w:rsidRPr="0059693C" w:rsidRDefault="00BE61A9" w:rsidP="00EB44F7">
      <w:pPr>
        <w:pStyle w:val="ABC"/>
        <w:ind w:left="1428"/>
        <w:rPr>
          <w:snapToGrid/>
          <w:sz w:val="22"/>
        </w:rPr>
      </w:pPr>
    </w:p>
    <w:p w:rsidR="00BE61A9" w:rsidRPr="0059693C" w:rsidRDefault="00BE61A9" w:rsidP="00EB44F7">
      <w:pPr>
        <w:pStyle w:val="ABC"/>
        <w:ind w:left="1428"/>
        <w:rPr>
          <w:snapToGrid/>
          <w:sz w:val="22"/>
        </w:rPr>
      </w:pPr>
    </w:p>
    <w:p w:rsidR="00EB44F7" w:rsidRPr="0059693C" w:rsidRDefault="00EB44F7" w:rsidP="00EB44F7">
      <w:pPr>
        <w:pStyle w:val="ABC"/>
        <w:ind w:left="1428"/>
        <w:rPr>
          <w:snapToGrid/>
          <w:sz w:val="22"/>
        </w:rPr>
      </w:pPr>
    </w:p>
    <w:p w:rsidR="00BE61A9" w:rsidRPr="0059693C" w:rsidRDefault="00EB44F7" w:rsidP="0036781E">
      <w:pPr>
        <w:pStyle w:val="ABC"/>
        <w:widowControl w:val="0"/>
        <w:spacing w:line="350" w:lineRule="atLeast"/>
        <w:ind w:left="369"/>
        <w:textAlignment w:val="baseline"/>
        <w:rPr>
          <w:snapToGrid/>
          <w:sz w:val="22"/>
        </w:rPr>
      </w:pPr>
      <w:r w:rsidRPr="0059693C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583488" behindDoc="1" locked="0" layoutInCell="1" allowOverlap="1" wp14:anchorId="6AFB69D2" wp14:editId="4A178F8E">
                <wp:simplePos x="0" y="0"/>
                <wp:positionH relativeFrom="column">
                  <wp:posOffset>534035</wp:posOffset>
                </wp:positionH>
                <wp:positionV relativeFrom="paragraph">
                  <wp:posOffset>92871</wp:posOffset>
                </wp:positionV>
                <wp:extent cx="1691640" cy="1240155"/>
                <wp:effectExtent l="0" t="38100" r="3810" b="17145"/>
                <wp:wrapNone/>
                <wp:docPr id="1191" name="Group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1640" cy="1240155"/>
                          <a:chOff x="2458" y="5921"/>
                          <a:chExt cx="3061" cy="2242"/>
                        </a:xfrm>
                      </wpg:grpSpPr>
                      <wps:wsp>
                        <wps:cNvPr id="1193" name="直線接點 30"/>
                        <wps:cNvCnPr>
                          <a:cxnSpLocks noChangeShapeType="1"/>
                        </wps:cNvCnPr>
                        <wps:spPr bwMode="auto">
                          <a:xfrm>
                            <a:off x="3353" y="6945"/>
                            <a:ext cx="0" cy="4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4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3345" y="6908"/>
                            <a:ext cx="379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5" name="直線接點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3715" y="6902"/>
                            <a:ext cx="0" cy="9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6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7277"/>
                            <a:ext cx="467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36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3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97" name="直線箭頭接點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8" y="6001"/>
                            <a:ext cx="0" cy="2162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8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2458" y="5921"/>
                            <a:ext cx="467" cy="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36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36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99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2857" y="7412"/>
                            <a:ext cx="48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0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4097" y="7412"/>
                            <a:ext cx="865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1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3718" y="7846"/>
                            <a:ext cx="379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2" name="直線接點 30"/>
                        <wps:cNvCnPr>
                          <a:cxnSpLocks noChangeShapeType="1"/>
                        </wps:cNvCnPr>
                        <wps:spPr bwMode="auto">
                          <a:xfrm>
                            <a:off x="4097" y="7402"/>
                            <a:ext cx="0" cy="4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FB69D2" id="Group 261" o:spid="_x0000_s1079" style="position:absolute;left:0;text-align:left;margin-left:42.05pt;margin-top:7.3pt;width:133.2pt;height:97.65pt;z-index:-251732992;mso-width-relative:margin;mso-height-relative:margin" coordorigin="2458,5921" coordsize="3061,2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">
                <v:line id="直線接點 30" o:spid="_x0000_s1080" style="position:absolute;visibility:visible;mso-wrap-style:square" from="3353,6945" to="3353,7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" strokeweight="1pt">
                  <v:stroke dashstyle="1 1"/>
                  <v:shadow opacity="24903f" origin=",.5" offset="0,.55556mm"/>
                </v:line>
                <v:line id="直線接點 27" o:spid="_x0000_s1081" style="position:absolute;visibility:visible;mso-wrap-style:square" from="3345,6908" to="3724,6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" strokeweight="2pt">
                  <v:shadow opacity="24903f" origin=",.5" offset="0,.55556mm"/>
                </v:line>
                <v:line id="直線接點 31" o:spid="_x0000_s1082" style="position:absolute;flip:x;visibility:visible;mso-wrap-style:square" from="3715,6902" to="3715,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" strokeweight="1pt">
                  <v:stroke dashstyle="1 1"/>
                  <v:shadow opacity="24903f" origin=",.5" offset="0,.55556mm"/>
                </v:line>
                <v:shape id="Text Box 1389" o:spid="_x0000_s1083" type="#_x0000_t202" style="position:absolute;left:5052;top:7277;width:467;height: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36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36"/>
                          </w:rPr>
                          <w:t>t</w:t>
                        </w:r>
                      </w:p>
                    </w:txbxContent>
                  </v:textbox>
                </v:shape>
                <v:shape id="直線箭頭接點 26" o:spid="_x0000_s1084" type="#_x0000_t32" style="position:absolute;left:2838;top:6001;width:0;height:21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" strokeweight="2pt">
                  <v:stroke endarrow="block" endarrowwidth="narrow"/>
                  <v:shadow opacity="24903f" origin=",.5" offset="0,.55556mm"/>
                </v:shape>
                <v:shape id="Text Box 1389" o:spid="_x0000_s1085" type="#_x0000_t202" style="position:absolute;left:2458;top:5921;width:467;height:8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36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36"/>
                          </w:rPr>
                          <w:t>u</w:t>
                        </w:r>
                      </w:p>
                    </w:txbxContent>
                  </v:textbox>
                </v:shape>
                <v:line id="直線接點 29" o:spid="_x0000_s1086" style="position:absolute;visibility:visible;mso-wrap-style:square" from="2857,7412" to="3344,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" strokeweight="2pt">
                  <v:shadow opacity="24903f" origin=",.5" offset="0,.55556mm"/>
                </v:line>
                <v:line id="直線接點 29" o:spid="_x0000_s1087" style="position:absolute;visibility:visible;mso-wrap-style:square" from="4097,7412" to="4962,7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" strokeweight="2pt">
                  <v:stroke endarrow="block" endarrowwidth="narrow"/>
                  <v:shadow opacity="24903f" origin=",.5" offset="0,.55556mm"/>
                </v:line>
                <v:line id="直線接點 27" o:spid="_x0000_s1088" style="position:absolute;visibility:visible;mso-wrap-style:square" from="3718,7846" to="4097,7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" strokeweight="2pt">
                  <v:shadow opacity="24903f" origin=",.5" offset="0,.55556mm"/>
                </v:line>
                <v:line id="直線接點 30" o:spid="_x0000_s1089" style="position:absolute;visibility:visible;mso-wrap-style:square" from="4097,7402" to="4097,7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" strokeweight="1pt">
                  <v:stroke dashstyle="1 1"/>
                  <v:shadow opacity="24903f" origin=",.5" offset="0,.55556mm"/>
                </v:line>
              </v:group>
            </w:pict>
          </mc:Fallback>
        </mc:AlternateContent>
      </w:r>
      <w:r w:rsidRPr="0059693C"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584512" behindDoc="1" locked="0" layoutInCell="1" allowOverlap="1" wp14:anchorId="6378C555" wp14:editId="2B37471D">
                <wp:simplePos x="0" y="0"/>
                <wp:positionH relativeFrom="column">
                  <wp:posOffset>2526030</wp:posOffset>
                </wp:positionH>
                <wp:positionV relativeFrom="paragraph">
                  <wp:posOffset>68419</wp:posOffset>
                </wp:positionV>
                <wp:extent cx="1670050" cy="1239520"/>
                <wp:effectExtent l="0" t="19050" r="6350" b="17780"/>
                <wp:wrapNone/>
                <wp:docPr id="1203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70050" cy="1239520"/>
                          <a:chOff x="5720" y="5872"/>
                          <a:chExt cx="3088" cy="2291"/>
                        </a:xfrm>
                      </wpg:grpSpPr>
                      <wps:wsp>
                        <wps:cNvPr id="1205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8318" y="7250"/>
                            <a:ext cx="490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36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3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6" name="直線箭頭接點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6078" y="5967"/>
                            <a:ext cx="0" cy="2196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7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5720" y="5872"/>
                            <a:ext cx="490" cy="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84749F" w:rsidRDefault="00C44817" w:rsidP="00BE61A9">
                              <w:pPr>
                                <w:rPr>
                                  <w:i/>
                                  <w:sz w:val="22"/>
                                  <w:szCs w:val="36"/>
                                </w:rPr>
                              </w:pPr>
                              <w:r w:rsidRPr="0084749F">
                                <w:rPr>
                                  <w:i/>
                                  <w:sz w:val="22"/>
                                  <w:szCs w:val="36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8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6098" y="7401"/>
                            <a:ext cx="51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9" name="直線接點 29"/>
                        <wps:cNvCnPr>
                          <a:cxnSpLocks noChangeShapeType="1"/>
                        </wps:cNvCnPr>
                        <wps:spPr bwMode="auto">
                          <a:xfrm>
                            <a:off x="7334" y="7401"/>
                            <a:ext cx="90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0" name="直線接點 30"/>
                        <wps:cNvCnPr>
                          <a:cxnSpLocks noChangeShapeType="1"/>
                        </wps:cNvCnPr>
                        <wps:spPr bwMode="auto">
                          <a:xfrm>
                            <a:off x="6608" y="7391"/>
                            <a:ext cx="0" cy="4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1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6598" y="7841"/>
                            <a:ext cx="379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2" name="直線接點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6977" y="6902"/>
                            <a:ext cx="0" cy="96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3" name="直線接點 27"/>
                        <wps:cNvCnPr>
                          <a:cxnSpLocks noChangeShapeType="1"/>
                        </wps:cNvCnPr>
                        <wps:spPr bwMode="auto">
                          <a:xfrm>
                            <a:off x="6969" y="6908"/>
                            <a:ext cx="379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14" name="直線接點 30"/>
                        <wps:cNvCnPr>
                          <a:cxnSpLocks noChangeShapeType="1"/>
                        </wps:cNvCnPr>
                        <wps:spPr bwMode="auto">
                          <a:xfrm>
                            <a:off x="7340" y="6924"/>
                            <a:ext cx="0" cy="4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0000" dir="5400000" rotWithShape="0">
                                    <a:srgbClr val="808080">
                                      <a:alpha val="37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78C555" id="Group 273" o:spid="_x0000_s1090" style="position:absolute;left:0;text-align:left;margin-left:198.9pt;margin-top:5.4pt;width:131.5pt;height:97.6pt;z-index:-251731968;mso-width-relative:margin;mso-height-relative:margin" coordorigin="5720,5872" coordsize="3088,2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">
                <v:shape id="Text Box 1389" o:spid="_x0000_s1091" type="#_x0000_t202" style="position:absolute;left:8318;top:7250;width:490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36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36"/>
                          </w:rPr>
                          <w:t>t</w:t>
                        </w:r>
                      </w:p>
                    </w:txbxContent>
                  </v:textbox>
                </v:shape>
                <v:shape id="直線箭頭接點 26" o:spid="_x0000_s1092" type="#_x0000_t32" style="position:absolute;left:6078;top:5967;width:0;height:21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" strokeweight="2pt">
                  <v:stroke endarrow="block" endarrowwidth="narrow"/>
                  <v:shadow opacity="24903f" origin=",.5" offset="0,.55556mm"/>
                </v:shape>
                <v:shape id="Text Box 1389" o:spid="_x0000_s1093" type="#_x0000_t202" style="position:absolute;left:5720;top:5872;width:490;height:8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" filled="f" stroked="f">
                  <v:textbox inset="0,0,0,0">
                    <w:txbxContent>
                      <w:p w:rsidR="00C44817" w:rsidRPr="0084749F" w:rsidRDefault="00C44817" w:rsidP="00BE61A9">
                        <w:pPr>
                          <w:rPr>
                            <w:i/>
                            <w:sz w:val="22"/>
                            <w:szCs w:val="36"/>
                          </w:rPr>
                        </w:pPr>
                        <w:r w:rsidRPr="0084749F">
                          <w:rPr>
                            <w:i/>
                            <w:sz w:val="22"/>
                            <w:szCs w:val="36"/>
                          </w:rPr>
                          <w:t>u</w:t>
                        </w:r>
                      </w:p>
                    </w:txbxContent>
                  </v:textbox>
                </v:shape>
                <v:line id="直線接點 29" o:spid="_x0000_s1094" style="position:absolute;visibility:visible;mso-wrap-style:square" from="6098,7401" to="6608,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" strokeweight="2pt">
                  <v:shadow opacity="24903f" origin=",.5" offset="0,.55556mm"/>
                </v:line>
                <v:line id="直線接點 29" o:spid="_x0000_s1095" style="position:absolute;visibility:visible;mso-wrap-style:square" from="7334,7401" to="8241,7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" strokeweight="2pt">
                  <v:stroke endarrow="block" endarrowwidth="narrow"/>
                  <v:shadow opacity="24903f" origin=",.5" offset="0,.55556mm"/>
                </v:line>
                <v:line id="直線接點 30" o:spid="_x0000_s1096" style="position:absolute;visibility:visible;mso-wrap-style:square" from="6608,7391" to="6608,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" strokeweight="1pt">
                  <v:stroke dashstyle="1 1"/>
                  <v:shadow opacity="24903f" origin=",.5" offset="0,.55556mm"/>
                </v:line>
                <v:line id="直線接點 27" o:spid="_x0000_s1097" style="position:absolute;visibility:visible;mso-wrap-style:square" from="6598,7841" to="6977,78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" strokeweight="2pt">
                  <v:shadow opacity="24903f" origin=",.5" offset="0,.55556mm"/>
                </v:line>
                <v:line id="直線接點 31" o:spid="_x0000_s1098" style="position:absolute;flip:x;visibility:visible;mso-wrap-style:square" from="6977,6902" to="6977,78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" strokeweight="1pt">
                  <v:stroke dashstyle="1 1"/>
                  <v:shadow opacity="24903f" origin=",.5" offset="0,.55556mm"/>
                </v:line>
                <v:line id="直線接點 27" o:spid="_x0000_s1099" style="position:absolute;visibility:visible;mso-wrap-style:square" from="6969,6908" to="7348,6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" strokeweight="2pt">
                  <v:shadow opacity="24903f" origin=",.5" offset="0,.55556mm"/>
                </v:line>
                <v:line id="直線接點 30" o:spid="_x0000_s1100" style="position:absolute;visibility:visible;mso-wrap-style:square" from="7340,6924" to="7340,73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" strokeweight="1pt">
                  <v:stroke dashstyle="1 1"/>
                  <v:shadow opacity="24903f" origin=",.5" offset="0,.55556mm"/>
                </v:line>
              </v:group>
            </w:pict>
          </mc:Fallback>
        </mc:AlternateContent>
      </w:r>
      <w:r w:rsidR="00BE61A9" w:rsidRPr="0059693C">
        <w:rPr>
          <w:snapToGrid/>
          <w:sz w:val="22"/>
        </w:rPr>
        <w:t>(</w:t>
      </w:r>
      <w:r w:rsidR="00BE61A9" w:rsidRPr="0059693C">
        <w:rPr>
          <w:rFonts w:hint="eastAsia"/>
          <w:snapToGrid/>
          <w:sz w:val="22"/>
        </w:rPr>
        <w:t>D</w:t>
      </w:r>
      <w:r w:rsidR="00BE61A9" w:rsidRPr="0059693C">
        <w:rPr>
          <w:snapToGrid/>
          <w:sz w:val="22"/>
        </w:rPr>
        <w:t>)</w:t>
      </w:r>
      <w:r w:rsidR="00BE61A9" w:rsidRPr="0059693C">
        <w:rPr>
          <w:rFonts w:hint="eastAsia"/>
          <w:snapToGrid/>
          <w:sz w:val="22"/>
        </w:rPr>
        <w:tab/>
      </w:r>
      <w:r w:rsidR="00BE61A9" w:rsidRPr="0059693C">
        <w:rPr>
          <w:snapToGrid/>
          <w:sz w:val="22"/>
        </w:rPr>
        <w:t>(</w:t>
      </w:r>
      <w:r w:rsidR="00BE61A9" w:rsidRPr="0059693C">
        <w:rPr>
          <w:rFonts w:hint="eastAsia"/>
          <w:snapToGrid/>
          <w:sz w:val="22"/>
        </w:rPr>
        <w:t>E</w:t>
      </w:r>
      <w:r w:rsidR="00BE61A9" w:rsidRPr="0059693C">
        <w:rPr>
          <w:snapToGrid/>
          <w:sz w:val="22"/>
        </w:rPr>
        <w:t>)</w:t>
      </w:r>
    </w:p>
    <w:p w:rsidR="00BE61A9" w:rsidRPr="0059693C" w:rsidRDefault="00BE61A9" w:rsidP="00BE61A9">
      <w:pPr>
        <w:rPr>
          <w:sz w:val="22"/>
          <w:szCs w:val="22"/>
        </w:rPr>
      </w:pPr>
    </w:p>
    <w:p w:rsidR="00BE61A9" w:rsidRDefault="00BE61A9" w:rsidP="0036781E">
      <w:pPr>
        <w:pStyle w:val="TIT1"/>
        <w:spacing w:line="320" w:lineRule="atLeast"/>
        <w:ind w:left="374" w:firstLineChars="0" w:firstLine="0"/>
        <w:jc w:val="both"/>
        <w:rPr>
          <w:lang w:val="en-US"/>
        </w:rPr>
      </w:pPr>
    </w:p>
    <w:p w:rsidR="00D13C00" w:rsidRPr="001870B0" w:rsidRDefault="00D13C00" w:rsidP="0036781E">
      <w:pPr>
        <w:pStyle w:val="TIT1"/>
        <w:spacing w:line="320" w:lineRule="atLeast"/>
        <w:ind w:left="374" w:firstLineChars="0" w:firstLine="0"/>
        <w:jc w:val="both"/>
        <w:rPr>
          <w:lang w:val="en-US"/>
        </w:rPr>
      </w:pPr>
    </w:p>
    <w:p w:rsidR="00DD1D35" w:rsidRDefault="00DD1D35" w:rsidP="000E3C63">
      <w:pPr>
        <w:pStyle w:val="TIT1"/>
        <w:rPr>
          <w:lang w:val="en-US"/>
        </w:rPr>
      </w:pPr>
    </w:p>
    <w:p w:rsidR="006776D1" w:rsidRPr="000E3C63" w:rsidRDefault="006776D1" w:rsidP="000E3C63">
      <w:pPr>
        <w:pStyle w:val="TIT1"/>
        <w:rPr>
          <w:lang w:val="en-US"/>
        </w:rPr>
      </w:pPr>
    </w:p>
    <w:p w:rsidR="001A0795" w:rsidRDefault="00D64047" w:rsidP="001A0795">
      <w:pPr>
        <w:pStyle w:val="TIT1"/>
        <w:numPr>
          <w:ilvl w:val="0"/>
          <w:numId w:val="45"/>
        </w:numPr>
        <w:snapToGrid w:val="0"/>
        <w:spacing w:beforeLines="50" w:before="120" w:line="240" w:lineRule="atLeast"/>
        <w:ind w:left="374" w:firstLineChars="0" w:hanging="374"/>
        <w:jc w:val="both"/>
      </w:pPr>
      <w:r w:rsidRPr="001870B0">
        <w:t>材質與半徑完全相同的兩金屬球分別帶有電量</w:t>
      </w:r>
      <w:r w:rsidR="00631564" w:rsidRPr="0036781E">
        <w:rPr>
          <w:position w:val="-6"/>
        </w:rPr>
        <w:object w:dxaOrig="240" w:dyaOrig="300">
          <v:shape id="_x0000_i1067" type="#_x0000_t75" style="width:11.4pt;height:15pt" o:ole="">
            <v:imagedata r:id="rId100" o:title=""/>
          </v:shape>
          <o:OLEObject Type="Embed" ProgID="Equation.DSMT4" ShapeID="_x0000_i1067" DrawAspect="Content" ObjectID="_1656524947" r:id="rId101"/>
        </w:object>
      </w:r>
      <w:r w:rsidRPr="001870B0">
        <w:t>及</w:t>
      </w:r>
      <w:r w:rsidR="00631564" w:rsidRPr="0036781E">
        <w:rPr>
          <w:position w:val="-20"/>
        </w:rPr>
        <w:object w:dxaOrig="400" w:dyaOrig="580">
          <v:shape id="_x0000_i1068" type="#_x0000_t75" style="width:20.2pt;height:29.3pt" o:ole="">
            <v:imagedata r:id="rId102" o:title=""/>
          </v:shape>
          <o:OLEObject Type="Embed" ProgID="Equation.DSMT4" ShapeID="_x0000_i1068" DrawAspect="Content" ObjectID="_1656524948" r:id="rId103"/>
        </w:object>
      </w:r>
      <w:r w:rsidRPr="001870B0">
        <w:t>，兩球間的距離遠大於</w:t>
      </w:r>
      <w:r w:rsidRPr="001A0795">
        <w:rPr>
          <w:spacing w:val="26"/>
        </w:rPr>
        <w:t>其半徑，且兩球間的靜電作用力為</w:t>
      </w:r>
      <w:r w:rsidR="00995AC8" w:rsidRPr="001A0795">
        <w:rPr>
          <w:spacing w:val="26"/>
          <w:kern w:val="0"/>
          <w:position w:val="-2"/>
        </w:rPr>
        <w:object w:dxaOrig="240" w:dyaOrig="240">
          <v:shape id="_x0000_i1069" type="#_x0000_t75" style="width:12.7pt;height:11.4pt" o:ole="">
            <v:imagedata r:id="rId104" o:title=""/>
          </v:shape>
          <o:OLEObject Type="Embed" ProgID="Equation.DSMT4" ShapeID="_x0000_i1069" DrawAspect="Content" ObjectID="_1656524949" r:id="rId105"/>
        </w:object>
      </w:r>
      <w:r w:rsidRPr="001A0795">
        <w:rPr>
          <w:spacing w:val="26"/>
        </w:rPr>
        <w:t>。今將兩球接觸後再將它們放回原來位</w:t>
      </w:r>
    </w:p>
    <w:p w:rsidR="00D64047" w:rsidRPr="001870B0" w:rsidRDefault="00D64047" w:rsidP="001A0795">
      <w:pPr>
        <w:pStyle w:val="TIT1"/>
        <w:snapToGrid w:val="0"/>
        <w:spacing w:beforeLines="50" w:before="120" w:line="240" w:lineRule="atLeast"/>
        <w:ind w:left="374" w:firstLineChars="0" w:firstLine="0"/>
        <w:jc w:val="both"/>
      </w:pPr>
      <w:r w:rsidRPr="001870B0">
        <w:t>置，假設過程中兩球上的總電荷守恆，則兩球間的靜電作用力變為若干？</w:t>
      </w:r>
    </w:p>
    <w:p w:rsidR="00D64047" w:rsidRPr="001870B0" w:rsidRDefault="00D64047" w:rsidP="00781C69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Theme="minorEastAsia"/>
          <w:position w:val="-22"/>
          <w:sz w:val="22"/>
          <w:szCs w:val="22"/>
        </w:rPr>
      </w:pPr>
      <w:r w:rsidRPr="001870B0">
        <w:rPr>
          <w:sz w:val="22"/>
          <w:szCs w:val="22"/>
        </w:rPr>
        <w:t xml:space="preserve">(A) </w:t>
      </w:r>
      <w:r w:rsidRPr="001870B0">
        <w:rPr>
          <w:position w:val="-22"/>
          <w:sz w:val="22"/>
          <w:szCs w:val="22"/>
        </w:rPr>
        <w:object w:dxaOrig="396" w:dyaOrig="576">
          <v:shape id="_x0000_i1070" type="#_x0000_t75" style="width:21.85pt;height:29.3pt" o:ole="">
            <v:imagedata r:id="rId106" o:title=""/>
          </v:shape>
          <o:OLEObject Type="Embed" ProgID="Equation.DSMT4" ShapeID="_x0000_i1070" DrawAspect="Content" ObjectID="_1656524950" r:id="rId107"/>
        </w:object>
      </w:r>
      <w:r w:rsidR="00176563">
        <w:rPr>
          <w:sz w:val="22"/>
          <w:szCs w:val="22"/>
        </w:rPr>
        <w:tab/>
        <w:t>(B)</w:t>
      </w:r>
      <w:r w:rsidRPr="001870B0">
        <w:rPr>
          <w:sz w:val="22"/>
          <w:szCs w:val="22"/>
        </w:rPr>
        <w:t xml:space="preserve"> </w:t>
      </w:r>
      <w:r w:rsidR="00734BA8" w:rsidRPr="001870B0">
        <w:rPr>
          <w:position w:val="-22"/>
          <w:sz w:val="22"/>
          <w:szCs w:val="22"/>
        </w:rPr>
        <w:object w:dxaOrig="396" w:dyaOrig="576">
          <v:shape id="_x0000_i1071" type="#_x0000_t75" style="width:21.85pt;height:29.3pt" o:ole="">
            <v:imagedata r:id="rId108" o:title=""/>
          </v:shape>
          <o:OLEObject Type="Embed" ProgID="Equation.DSMT4" ShapeID="_x0000_i1071" DrawAspect="Content" ObjectID="_1656524951" r:id="rId109"/>
        </w:object>
      </w:r>
      <w:r w:rsidR="00176563">
        <w:rPr>
          <w:sz w:val="22"/>
          <w:szCs w:val="22"/>
        </w:rPr>
        <w:tab/>
      </w:r>
      <w:r w:rsidRPr="001870B0">
        <w:rPr>
          <w:sz w:val="22"/>
          <w:szCs w:val="22"/>
        </w:rPr>
        <w:t xml:space="preserve">(C) </w:t>
      </w:r>
      <w:r w:rsidR="00734BA8" w:rsidRPr="001870B0">
        <w:rPr>
          <w:position w:val="-22"/>
          <w:sz w:val="22"/>
          <w:szCs w:val="22"/>
        </w:rPr>
        <w:object w:dxaOrig="396" w:dyaOrig="576">
          <v:shape id="_x0000_i1072" type="#_x0000_t75" style="width:21.85pt;height:29.3pt" o:ole="">
            <v:imagedata r:id="rId110" o:title=""/>
          </v:shape>
          <o:OLEObject Type="Embed" ProgID="Equation.DSMT4" ShapeID="_x0000_i1072" DrawAspect="Content" ObjectID="_1656524952" r:id="rId111"/>
        </w:object>
      </w:r>
      <w:r w:rsidR="00176563">
        <w:rPr>
          <w:sz w:val="22"/>
          <w:szCs w:val="22"/>
        </w:rPr>
        <w:tab/>
        <w:t>(D)</w:t>
      </w:r>
      <w:r w:rsidRPr="001870B0">
        <w:rPr>
          <w:sz w:val="22"/>
          <w:szCs w:val="22"/>
        </w:rPr>
        <w:t xml:space="preserve"> </w:t>
      </w:r>
      <w:r w:rsidR="00734BA8" w:rsidRPr="001870B0">
        <w:rPr>
          <w:position w:val="-22"/>
          <w:sz w:val="22"/>
          <w:szCs w:val="22"/>
        </w:rPr>
        <w:object w:dxaOrig="396" w:dyaOrig="576">
          <v:shape id="_x0000_i1073" type="#_x0000_t75" style="width:21.85pt;height:29.3pt" o:ole="">
            <v:imagedata r:id="rId112" o:title=""/>
          </v:shape>
          <o:OLEObject Type="Embed" ProgID="Equation.DSMT4" ShapeID="_x0000_i1073" DrawAspect="Content" ObjectID="_1656524953" r:id="rId113"/>
        </w:object>
      </w:r>
      <w:r w:rsidR="00176563">
        <w:rPr>
          <w:sz w:val="22"/>
          <w:szCs w:val="22"/>
        </w:rPr>
        <w:tab/>
        <w:t>(E)</w:t>
      </w:r>
      <w:r w:rsidRPr="001870B0">
        <w:rPr>
          <w:sz w:val="22"/>
          <w:szCs w:val="22"/>
        </w:rPr>
        <w:t xml:space="preserve"> </w:t>
      </w:r>
      <w:r w:rsidRPr="001870B0">
        <w:rPr>
          <w:rFonts w:eastAsiaTheme="minorEastAsia"/>
          <w:position w:val="-22"/>
          <w:sz w:val="22"/>
          <w:szCs w:val="22"/>
        </w:rPr>
        <w:object w:dxaOrig="396" w:dyaOrig="576">
          <v:shape id="_x0000_i1074" type="#_x0000_t75" style="width:21.85pt;height:29.3pt" o:ole="">
            <v:imagedata r:id="rId114" o:title=""/>
          </v:shape>
          <o:OLEObject Type="Embed" ProgID="Equation.DSMT4" ShapeID="_x0000_i1074" DrawAspect="Content" ObjectID="_1656524954" r:id="rId115"/>
        </w:object>
      </w:r>
    </w:p>
    <w:p w:rsidR="00292496" w:rsidRPr="00524B63" w:rsidRDefault="00FD330E" w:rsidP="00F94E8D">
      <w:pPr>
        <w:pStyle w:val="TIT1"/>
        <w:numPr>
          <w:ilvl w:val="0"/>
          <w:numId w:val="45"/>
        </w:numPr>
        <w:spacing w:line="330" w:lineRule="atLeast"/>
        <w:ind w:left="374" w:firstLineChars="0" w:hanging="374"/>
        <w:jc w:val="both"/>
      </w:pPr>
      <w:r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495304</wp:posOffset>
                </wp:positionH>
                <wp:positionV relativeFrom="paragraph">
                  <wp:posOffset>615183</wp:posOffset>
                </wp:positionV>
                <wp:extent cx="1400175" cy="1266190"/>
                <wp:effectExtent l="0" t="0" r="9525" b="10160"/>
                <wp:wrapSquare wrapText="bothSides"/>
                <wp:docPr id="1145" name="群組 11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0175" cy="1266190"/>
                          <a:chOff x="0" y="0"/>
                          <a:chExt cx="1605915" cy="1452880"/>
                        </a:xfrm>
                      </wpg:grpSpPr>
                      <wps:wsp>
                        <wps:cNvPr id="39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661988" y="1257300"/>
                            <a:ext cx="309880" cy="195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rto="http://schemas.microsoft.com/office/word/2006/arto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rto="http://schemas.microsoft.com/office/word/2006/arto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337765" w:rsidRDefault="00C44817" w:rsidP="00292496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337765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37765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44" name="圖片 3"/>
                          <pic:cNvPicPr>
                            <a:picLocks noChangeAspect="1"/>
                          </pic:cNvPicPr>
                        </pic:nvPicPr>
                        <pic:blipFill>
                          <a:blip r:embed="rId1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5915" cy="122237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45" o:spid="_x0000_s1101" style="position:absolute;left:0;text-align:left;margin-left:353.95pt;margin-top:48.45pt;width:110.25pt;height:99.7pt;z-index:251673600;mso-width-relative:margin;mso-height-relative:margin" coordsize="16059,145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">
                <v:shape id="Text Box 1389" o:spid="_x0000_s1102" type="#_x0000_t202" style="position:absolute;left:6619;top:12573;width:3099;height:1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<v:textbox inset="0,0,0,0">
                    <w:txbxContent>
                      <w:p w:rsidR="00C44817" w:rsidRPr="00337765" w:rsidRDefault="00C44817" w:rsidP="00292496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337765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337765">
                          <w:rPr>
                            <w:rFonts w:eastAsiaTheme="minorEastAsia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圖片 3" o:spid="_x0000_s1103" type="#_x0000_t75" style="position:absolute;width:16059;height:1222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">
                  <v:imagedata r:id="rId117" o:title=""/>
                  <v:path arrowok="t"/>
                </v:shape>
                <w10:wrap type="square"/>
              </v:group>
            </w:pict>
          </mc:Fallback>
        </mc:AlternateContent>
      </w:r>
      <w:r w:rsidR="00292496" w:rsidRPr="00524B63">
        <w:t>老師講解惠司同電橋測量未知電阻的實驗，在黑板繪</w:t>
      </w:r>
      <w:r w:rsidR="0068607F" w:rsidRPr="00524B63">
        <w:rPr>
          <w:rFonts w:hint="eastAsia"/>
        </w:rPr>
        <w:t>出</w:t>
      </w:r>
      <w:r w:rsidR="00292496" w:rsidRPr="00524B63">
        <w:t>電路</w:t>
      </w:r>
      <w:r w:rsidR="0068607F" w:rsidRPr="00524B63">
        <w:rPr>
          <w:rFonts w:hint="eastAsia"/>
        </w:rPr>
        <w:t>圖</w:t>
      </w:r>
      <w:r w:rsidR="00292496" w:rsidRPr="00524B63">
        <w:t>，如圖</w:t>
      </w:r>
      <w:r w:rsidR="00292496" w:rsidRPr="00524B63">
        <w:t>3</w:t>
      </w:r>
      <w:r w:rsidR="00292496" w:rsidRPr="00524B63">
        <w:t>所示，其中</w:t>
      </w:r>
      <w:r w:rsidR="00292496" w:rsidRPr="00524B63">
        <w:t>G</w:t>
      </w:r>
      <w:r w:rsidR="00292496" w:rsidRPr="00524B63">
        <w:t>為檢流計，</w:t>
      </w:r>
      <w:r w:rsidR="00337765" w:rsidRPr="00524B63">
        <w:rPr>
          <w:position w:val="-6"/>
        </w:rPr>
        <w:object w:dxaOrig="260" w:dyaOrig="320">
          <v:shape id="_x0000_i1075" type="#_x0000_t75" style="width:12.7pt;height:15.65pt" o:ole="">
            <v:imagedata r:id="rId118" o:title=""/>
          </v:shape>
          <o:OLEObject Type="Embed" ProgID="Equation.DSMT4" ShapeID="_x0000_i1075" DrawAspect="Content" ObjectID="_1656524955" r:id="rId119"/>
        </w:object>
      </w:r>
      <w:r w:rsidR="00292496" w:rsidRPr="00524B63">
        <w:t>及</w:t>
      </w:r>
      <w:r w:rsidR="00337765" w:rsidRPr="00524B63">
        <w:rPr>
          <w:position w:val="-6"/>
        </w:rPr>
        <w:object w:dxaOrig="279" w:dyaOrig="320">
          <v:shape id="_x0000_i1076" type="#_x0000_t75" style="width:13.35pt;height:15.65pt" o:ole="">
            <v:imagedata r:id="rId120" o:title=""/>
          </v:shape>
          <o:OLEObject Type="Embed" ProgID="Equation.DSMT4" ShapeID="_x0000_i1076" DrawAspect="Content" ObjectID="_1656524956" r:id="rId121"/>
        </w:object>
      </w:r>
      <w:r w:rsidR="00292496" w:rsidRPr="00524B63">
        <w:t>為已知的固定電阻，</w:t>
      </w:r>
      <w:r w:rsidR="00337765" w:rsidRPr="00524B63">
        <w:rPr>
          <w:position w:val="-6"/>
        </w:rPr>
        <w:object w:dxaOrig="300" w:dyaOrig="320">
          <v:shape id="_x0000_i1077" type="#_x0000_t75" style="width:15pt;height:15.65pt" o:ole="">
            <v:imagedata r:id="rId122" o:title=""/>
          </v:shape>
          <o:OLEObject Type="Embed" ProgID="Equation.DSMT4" ShapeID="_x0000_i1077" DrawAspect="Content" ObjectID="_1656524957" r:id="rId123"/>
        </w:object>
      </w:r>
      <w:r w:rsidR="00292496" w:rsidRPr="00524B63">
        <w:t>為待測電阻。同學操作實驗時，選擇適當的</w:t>
      </w:r>
      <w:r w:rsidR="00713196" w:rsidRPr="00524B63">
        <w:t>電阻</w:t>
      </w:r>
      <w:r w:rsidR="00337765" w:rsidRPr="00524B63">
        <w:rPr>
          <w:position w:val="-6"/>
        </w:rPr>
        <w:object w:dxaOrig="279" w:dyaOrig="320">
          <v:shape id="_x0000_i1078" type="#_x0000_t75" style="width:13.35pt;height:15.65pt" o:ole="">
            <v:imagedata r:id="rId124" o:title=""/>
          </v:shape>
          <o:OLEObject Type="Embed" ProgID="Equation.DSMT4" ShapeID="_x0000_i1078" DrawAspect="Content" ObjectID="_1656524958" r:id="rId125"/>
        </w:object>
      </w:r>
      <w:r w:rsidR="00292496" w:rsidRPr="00524B63">
        <w:t>，使電橋平衡，並得到檢流計顯示為</w:t>
      </w:r>
      <w:r w:rsidR="00292496" w:rsidRPr="00524B63">
        <w:t>0</w:t>
      </w:r>
      <w:r w:rsidR="00292496" w:rsidRPr="00524B63">
        <w:t>的讀值，且能獲得正確待測電阻值：</w:t>
      </w:r>
      <w:r w:rsidR="00CA1607" w:rsidRPr="001A0795">
        <w:rPr>
          <w:position w:val="-8"/>
        </w:rPr>
        <w:object w:dxaOrig="1640" w:dyaOrig="320">
          <v:shape id="_x0000_i1079" type="#_x0000_t75" style="width:82.45pt;height:15.65pt" o:ole="">
            <v:imagedata r:id="rId126" o:title=""/>
          </v:shape>
          <o:OLEObject Type="Embed" ProgID="Equation.DSMT4" ShapeID="_x0000_i1079" DrawAspect="Content" ObjectID="_1656524959" r:id="rId127"/>
        </w:object>
      </w:r>
      <w:r w:rsidR="00292496" w:rsidRPr="00524B63">
        <w:t>。</w:t>
      </w:r>
      <w:r w:rsidR="00713196" w:rsidRPr="00524B63">
        <w:rPr>
          <w:rFonts w:hint="eastAsia"/>
        </w:rPr>
        <w:t>另</w:t>
      </w:r>
      <w:r w:rsidR="00292496" w:rsidRPr="00524B63">
        <w:t>一位同學操作實驗時，原來電阻</w:t>
      </w:r>
      <w:r w:rsidR="00337765" w:rsidRPr="00524B63">
        <w:rPr>
          <w:position w:val="-6"/>
        </w:rPr>
        <w:object w:dxaOrig="260" w:dyaOrig="320">
          <v:shape id="_x0000_i1080" type="#_x0000_t75" style="width:12.7pt;height:15.65pt" o:ole="">
            <v:imagedata r:id="rId118" o:title=""/>
          </v:shape>
          <o:OLEObject Type="Embed" ProgID="Equation.DSMT4" ShapeID="_x0000_i1080" DrawAspect="Content" ObjectID="_1656524960" r:id="rId128"/>
        </w:object>
      </w:r>
      <w:r w:rsidR="00292496" w:rsidRPr="00524B63">
        <w:t>、</w:t>
      </w:r>
      <w:r w:rsidR="00337765" w:rsidRPr="00524B63">
        <w:rPr>
          <w:position w:val="-6"/>
        </w:rPr>
        <w:object w:dxaOrig="279" w:dyaOrig="320">
          <v:shape id="_x0000_i1081" type="#_x0000_t75" style="width:13.35pt;height:15.65pt" o:ole="">
            <v:imagedata r:id="rId120" o:title=""/>
          </v:shape>
          <o:OLEObject Type="Embed" ProgID="Equation.DSMT4" ShapeID="_x0000_i1081" DrawAspect="Content" ObjectID="_1656524961" r:id="rId129"/>
        </w:object>
      </w:r>
      <w:r w:rsidR="00292496" w:rsidRPr="00524B63">
        <w:rPr>
          <w:rFonts w:hint="eastAsia"/>
          <w:i/>
        </w:rPr>
        <w:t>、</w:t>
      </w:r>
      <w:r w:rsidR="00337765" w:rsidRPr="00524B63">
        <w:rPr>
          <w:position w:val="-6"/>
        </w:rPr>
        <w:object w:dxaOrig="279" w:dyaOrig="320">
          <v:shape id="_x0000_i1082" type="#_x0000_t75" style="width:13.35pt;height:15.65pt" o:ole="">
            <v:imagedata r:id="rId124" o:title=""/>
          </v:shape>
          <o:OLEObject Type="Embed" ProgID="Equation.DSMT4" ShapeID="_x0000_i1082" DrawAspect="Content" ObjectID="_1656524962" r:id="rId130"/>
        </w:object>
      </w:r>
      <w:r w:rsidR="00292496" w:rsidRPr="00524B63">
        <w:t>及</w:t>
      </w:r>
      <w:r w:rsidR="00337765" w:rsidRPr="00524B63">
        <w:rPr>
          <w:position w:val="-6"/>
        </w:rPr>
        <w:object w:dxaOrig="300" w:dyaOrig="320">
          <v:shape id="_x0000_i1083" type="#_x0000_t75" style="width:15pt;height:15.65pt" o:ole="">
            <v:imagedata r:id="rId122" o:title=""/>
          </v:shape>
          <o:OLEObject Type="Embed" ProgID="Equation.DSMT4" ShapeID="_x0000_i1083" DrawAspect="Content" ObjectID="_1656524963" r:id="rId131"/>
        </w:object>
      </w:r>
      <w:r w:rsidR="00292496" w:rsidRPr="00524B63">
        <w:rPr>
          <w:rFonts w:hint="eastAsia"/>
        </w:rPr>
        <w:t>都不變</w:t>
      </w:r>
      <w:r w:rsidR="00BF3D82" w:rsidRPr="00524B63">
        <w:rPr>
          <w:rFonts w:hint="eastAsia"/>
        </w:rPr>
        <w:t>，</w:t>
      </w:r>
      <w:r w:rsidR="00713196" w:rsidRPr="00524B63">
        <w:rPr>
          <w:rFonts w:hint="eastAsia"/>
        </w:rPr>
        <w:t>僅</w:t>
      </w:r>
      <w:r w:rsidR="00292496" w:rsidRPr="00524B63">
        <w:t>將電路中檢流計和電池的位置互換</w:t>
      </w:r>
      <w:r w:rsidR="00292496" w:rsidRPr="00524B63">
        <w:rPr>
          <w:rFonts w:hint="eastAsia"/>
        </w:rPr>
        <w:t>，</w:t>
      </w:r>
      <w:r w:rsidR="00292496" w:rsidRPr="00524B63">
        <w:t>引起同組同學討論，同學所提出的下列意見何者正確？</w:t>
      </w:r>
    </w:p>
    <w:p w:rsidR="00292496" w:rsidRPr="00524B63" w:rsidRDefault="00524B63" w:rsidP="00F94E8D">
      <w:pPr>
        <w:pStyle w:val="TIT1"/>
        <w:spacing w:line="330" w:lineRule="atLeast"/>
        <w:ind w:left="908" w:firstLineChars="0" w:hanging="539"/>
        <w:jc w:val="both"/>
      </w:pPr>
      <w:r>
        <w:rPr>
          <w:rFonts w:hint="eastAsia"/>
        </w:rPr>
        <w:t xml:space="preserve">(A) </w:t>
      </w:r>
      <w:r w:rsidR="00292496" w:rsidRPr="00524B63">
        <w:t>若互換</w:t>
      </w:r>
      <w:r w:rsidRPr="00524B63">
        <w:rPr>
          <w:position w:val="-6"/>
        </w:rPr>
        <w:object w:dxaOrig="260" w:dyaOrig="320">
          <v:shape id="_x0000_i1084" type="#_x0000_t75" style="width:12.7pt;height:15.65pt" o:ole="">
            <v:imagedata r:id="rId118" o:title=""/>
          </v:shape>
          <o:OLEObject Type="Embed" ProgID="Equation.DSMT4" ShapeID="_x0000_i1084" DrawAspect="Content" ObjectID="_1656524964" r:id="rId132"/>
        </w:object>
      </w:r>
      <w:r w:rsidR="00292496" w:rsidRPr="00524B63">
        <w:t>及</w:t>
      </w:r>
      <w:r w:rsidRPr="00524B63">
        <w:rPr>
          <w:position w:val="-6"/>
        </w:rPr>
        <w:object w:dxaOrig="279" w:dyaOrig="320">
          <v:shape id="_x0000_i1085" type="#_x0000_t75" style="width:13.35pt;height:15.65pt" o:ole="">
            <v:imagedata r:id="rId120" o:title=""/>
          </v:shape>
          <o:OLEObject Type="Embed" ProgID="Equation.DSMT4" ShapeID="_x0000_i1085" DrawAspect="Content" ObjectID="_1656524965" r:id="rId133"/>
        </w:object>
      </w:r>
      <w:r w:rsidR="00292496" w:rsidRPr="00524B63">
        <w:t>位置，可保持檢流計顯示為</w:t>
      </w:r>
      <w:r w:rsidR="00292496" w:rsidRPr="00524B63">
        <w:t>0</w:t>
      </w:r>
      <w:r w:rsidR="00292496" w:rsidRPr="00524B63">
        <w:t>的讀值</w:t>
      </w:r>
    </w:p>
    <w:p w:rsidR="00292496" w:rsidRPr="00524B63" w:rsidRDefault="00524B63" w:rsidP="00F94E8D">
      <w:pPr>
        <w:pStyle w:val="TIT1"/>
        <w:spacing w:line="330" w:lineRule="atLeast"/>
        <w:ind w:left="908" w:firstLineChars="0" w:hanging="539"/>
        <w:jc w:val="both"/>
      </w:pPr>
      <w:r>
        <w:rPr>
          <w:rFonts w:hint="eastAsia"/>
        </w:rPr>
        <w:t xml:space="preserve">(B) </w:t>
      </w:r>
      <w:r w:rsidR="00292496" w:rsidRPr="00524B63">
        <w:t>若互換</w:t>
      </w:r>
      <w:r w:rsidRPr="00524B63">
        <w:rPr>
          <w:position w:val="-6"/>
        </w:rPr>
        <w:object w:dxaOrig="260" w:dyaOrig="320">
          <v:shape id="_x0000_i1086" type="#_x0000_t75" style="width:12.7pt;height:15.65pt" o:ole="">
            <v:imagedata r:id="rId118" o:title=""/>
          </v:shape>
          <o:OLEObject Type="Embed" ProgID="Equation.DSMT4" ShapeID="_x0000_i1086" DrawAspect="Content" ObjectID="_1656524966" r:id="rId134"/>
        </w:object>
      </w:r>
      <w:r w:rsidR="00292496" w:rsidRPr="00524B63">
        <w:t>及</w:t>
      </w:r>
      <w:r w:rsidRPr="00524B63">
        <w:rPr>
          <w:position w:val="-6"/>
        </w:rPr>
        <w:object w:dxaOrig="279" w:dyaOrig="320">
          <v:shape id="_x0000_i1087" type="#_x0000_t75" style="width:13.35pt;height:15.65pt" o:ole="">
            <v:imagedata r:id="rId124" o:title=""/>
          </v:shape>
          <o:OLEObject Type="Embed" ProgID="Equation.DSMT4" ShapeID="_x0000_i1087" DrawAspect="Content" ObjectID="_1656524967" r:id="rId135"/>
        </w:object>
      </w:r>
      <w:r w:rsidR="00292496" w:rsidRPr="00524B63">
        <w:t>位置，</w:t>
      </w:r>
      <w:r w:rsidR="00292496" w:rsidRPr="0036781E">
        <w:rPr>
          <w:spacing w:val="26"/>
        </w:rPr>
        <w:t>可保持檢流計顯示為</w:t>
      </w:r>
      <w:r w:rsidR="00292496" w:rsidRPr="0036781E">
        <w:rPr>
          <w:spacing w:val="26"/>
        </w:rPr>
        <w:t>0</w:t>
      </w:r>
      <w:r w:rsidR="00292496" w:rsidRPr="0036781E">
        <w:rPr>
          <w:spacing w:val="26"/>
        </w:rPr>
        <w:t>的讀值</w:t>
      </w:r>
    </w:p>
    <w:p w:rsidR="00292496" w:rsidRPr="00524B63" w:rsidRDefault="00524B63" w:rsidP="00F94E8D">
      <w:pPr>
        <w:pStyle w:val="TIT1"/>
        <w:spacing w:line="330" w:lineRule="atLeast"/>
        <w:ind w:left="908" w:firstLineChars="0" w:hanging="539"/>
        <w:jc w:val="both"/>
      </w:pPr>
      <w:r>
        <w:rPr>
          <w:rFonts w:hint="eastAsia"/>
        </w:rPr>
        <w:t xml:space="preserve">(C) </w:t>
      </w:r>
      <w:r w:rsidR="00292496" w:rsidRPr="00524B63">
        <w:t>若互換</w:t>
      </w:r>
      <w:r w:rsidRPr="00524B63">
        <w:rPr>
          <w:position w:val="-6"/>
        </w:rPr>
        <w:object w:dxaOrig="300" w:dyaOrig="320">
          <v:shape id="_x0000_i1088" type="#_x0000_t75" style="width:15pt;height:15.65pt" o:ole="">
            <v:imagedata r:id="rId122" o:title=""/>
          </v:shape>
          <o:OLEObject Type="Embed" ProgID="Equation.DSMT4" ShapeID="_x0000_i1088" DrawAspect="Content" ObjectID="_1656524968" r:id="rId136"/>
        </w:object>
      </w:r>
      <w:r w:rsidR="00292496" w:rsidRPr="00524B63">
        <w:t>及</w:t>
      </w:r>
      <w:r w:rsidRPr="00524B63">
        <w:rPr>
          <w:position w:val="-6"/>
        </w:rPr>
        <w:object w:dxaOrig="279" w:dyaOrig="320">
          <v:shape id="_x0000_i1089" type="#_x0000_t75" style="width:15pt;height:15.65pt" o:ole="">
            <v:imagedata r:id="rId124" o:title=""/>
          </v:shape>
          <o:OLEObject Type="Embed" ProgID="Equation.DSMT4" ShapeID="_x0000_i1089" DrawAspect="Content" ObjectID="_1656524969" r:id="rId137"/>
        </w:object>
      </w:r>
      <w:r w:rsidR="00292496" w:rsidRPr="00524B63">
        <w:t>位置</w:t>
      </w:r>
      <w:r w:rsidR="00292496" w:rsidRPr="0036781E">
        <w:rPr>
          <w:spacing w:val="24"/>
        </w:rPr>
        <w:t>，可保持檢流計顯示為</w:t>
      </w:r>
      <w:r w:rsidR="00292496" w:rsidRPr="0036781E">
        <w:rPr>
          <w:spacing w:val="24"/>
        </w:rPr>
        <w:t>0</w:t>
      </w:r>
      <w:r w:rsidR="00292496" w:rsidRPr="0036781E">
        <w:rPr>
          <w:spacing w:val="24"/>
        </w:rPr>
        <w:t>的讀值</w:t>
      </w:r>
    </w:p>
    <w:p w:rsidR="00292496" w:rsidRPr="00524B63" w:rsidRDefault="00524B63" w:rsidP="00F94E8D">
      <w:pPr>
        <w:pStyle w:val="TIT1"/>
        <w:spacing w:line="330" w:lineRule="atLeast"/>
        <w:ind w:left="908" w:firstLineChars="0" w:hanging="539"/>
        <w:jc w:val="both"/>
        <w:rPr>
          <w:rFonts w:ascii="新細明體" w:hAnsi="新細明體"/>
        </w:rPr>
      </w:pPr>
      <w:r>
        <w:rPr>
          <w:rFonts w:hint="eastAsia"/>
        </w:rPr>
        <w:t xml:space="preserve">(D) </w:t>
      </w:r>
      <w:r w:rsidR="00292496" w:rsidRPr="00524B63">
        <w:rPr>
          <w:rFonts w:hint="eastAsia"/>
        </w:rPr>
        <w:t>雖然</w:t>
      </w:r>
      <w:r w:rsidR="00292496" w:rsidRPr="00524B63">
        <w:t>檢流計和電池的位置互換</w:t>
      </w:r>
      <w:r w:rsidR="00292496" w:rsidRPr="00524B63">
        <w:rPr>
          <w:rFonts w:hint="eastAsia"/>
        </w:rPr>
        <w:t>，</w:t>
      </w:r>
      <w:r w:rsidR="00292496" w:rsidRPr="00524B63">
        <w:t>仍可使電橋平衡，且能獲得待測電阻值為</w:t>
      </w:r>
      <w:r w:rsidR="00CA1607" w:rsidRPr="00276378">
        <w:rPr>
          <w:kern w:val="0"/>
          <w:position w:val="-6"/>
        </w:rPr>
        <w:object w:dxaOrig="1640" w:dyaOrig="320">
          <v:shape id="_x0000_i1090" type="#_x0000_t75" style="width:82.45pt;height:15.65pt" o:ole="">
            <v:imagedata r:id="rId126" o:title=""/>
          </v:shape>
          <o:OLEObject Type="Embed" ProgID="Equation.DSMT4" ShapeID="_x0000_i1090" DrawAspect="Content" ObjectID="_1656524970" r:id="rId138"/>
        </w:object>
      </w:r>
    </w:p>
    <w:p w:rsidR="00DA6766" w:rsidRPr="00524B63" w:rsidRDefault="00524B63" w:rsidP="00F94E8D">
      <w:pPr>
        <w:pStyle w:val="TIT1"/>
        <w:spacing w:line="330" w:lineRule="atLeast"/>
        <w:ind w:left="908" w:firstLineChars="0" w:hanging="539"/>
        <w:jc w:val="both"/>
        <w:rPr>
          <w:rFonts w:ascii="新細明體" w:hAnsi="新細明體"/>
        </w:rPr>
      </w:pPr>
      <w:r>
        <w:rPr>
          <w:rFonts w:hint="eastAsia"/>
        </w:rPr>
        <w:t xml:space="preserve">(E) </w:t>
      </w:r>
      <w:r w:rsidR="00292496" w:rsidRPr="00524B63">
        <w:t>將電阻</w:t>
      </w:r>
      <w:r w:rsidR="00276378" w:rsidRPr="00524B63">
        <w:rPr>
          <w:position w:val="-6"/>
        </w:rPr>
        <w:object w:dxaOrig="300" w:dyaOrig="320">
          <v:shape id="_x0000_i1091" type="#_x0000_t75" style="width:15pt;height:15.65pt" o:ole="">
            <v:imagedata r:id="rId122" o:title=""/>
          </v:shape>
          <o:OLEObject Type="Embed" ProgID="Equation.DSMT4" ShapeID="_x0000_i1091" DrawAspect="Content" ObjectID="_1656524971" r:id="rId139"/>
        </w:object>
      </w:r>
      <w:r w:rsidR="00292496" w:rsidRPr="00524B63">
        <w:t>及</w:t>
      </w:r>
      <w:r w:rsidR="00276378" w:rsidRPr="00524B63">
        <w:rPr>
          <w:position w:val="-6"/>
        </w:rPr>
        <w:object w:dxaOrig="279" w:dyaOrig="320">
          <v:shape id="_x0000_i1092" type="#_x0000_t75" style="width:15pt;height:15.65pt" o:ole="">
            <v:imagedata r:id="rId124" o:title=""/>
          </v:shape>
          <o:OLEObject Type="Embed" ProgID="Equation.DSMT4" ShapeID="_x0000_i1092" DrawAspect="Content" ObjectID="_1656524972" r:id="rId140"/>
        </w:object>
      </w:r>
      <w:r w:rsidR="00292496" w:rsidRPr="00524B63">
        <w:t>互換</w:t>
      </w:r>
      <w:r w:rsidR="00292496" w:rsidRPr="00524B63">
        <w:rPr>
          <w:rFonts w:hint="eastAsia"/>
        </w:rPr>
        <w:t>，</w:t>
      </w:r>
      <w:r w:rsidR="00292496" w:rsidRPr="00524B63">
        <w:t>同時</w:t>
      </w:r>
      <w:r w:rsidR="00292496" w:rsidRPr="00524B63">
        <w:rPr>
          <w:rFonts w:hint="eastAsia"/>
        </w:rPr>
        <w:t>也將</w:t>
      </w:r>
      <w:r w:rsidR="00276378" w:rsidRPr="00524B63">
        <w:rPr>
          <w:position w:val="-6"/>
        </w:rPr>
        <w:object w:dxaOrig="260" w:dyaOrig="320">
          <v:shape id="_x0000_i1093" type="#_x0000_t75" style="width:12.7pt;height:15.65pt" o:ole="">
            <v:imagedata r:id="rId118" o:title=""/>
          </v:shape>
          <o:OLEObject Type="Embed" ProgID="Equation.DSMT4" ShapeID="_x0000_i1093" DrawAspect="Content" ObjectID="_1656524973" r:id="rId141"/>
        </w:object>
      </w:r>
      <w:r w:rsidR="00292496" w:rsidRPr="00524B63">
        <w:t>及</w:t>
      </w:r>
      <w:r w:rsidR="00276378" w:rsidRPr="00524B63">
        <w:rPr>
          <w:position w:val="-6"/>
        </w:rPr>
        <w:object w:dxaOrig="279" w:dyaOrig="320">
          <v:shape id="_x0000_i1094" type="#_x0000_t75" style="width:15pt;height:15.65pt" o:ole="">
            <v:imagedata r:id="rId120" o:title=""/>
          </v:shape>
          <o:OLEObject Type="Embed" ProgID="Equation.DSMT4" ShapeID="_x0000_i1094" DrawAspect="Content" ObjectID="_1656524974" r:id="rId142"/>
        </w:object>
      </w:r>
      <w:r w:rsidR="00292496" w:rsidRPr="00524B63">
        <w:t>互換</w:t>
      </w:r>
      <w:r w:rsidR="00292496" w:rsidRPr="00524B63">
        <w:rPr>
          <w:rFonts w:hint="eastAsia"/>
        </w:rPr>
        <w:t>，</w:t>
      </w:r>
      <w:r w:rsidR="00292496" w:rsidRPr="00524B63">
        <w:t>無法使電橋平衡，所以不能獲得待測電阻值</w:t>
      </w:r>
    </w:p>
    <w:p w:rsidR="002541EE" w:rsidRPr="00524B63" w:rsidRDefault="001549CD" w:rsidP="00F94E8D">
      <w:pPr>
        <w:tabs>
          <w:tab w:val="left" w:pos="3285"/>
          <w:tab w:val="left" w:pos="6650"/>
        </w:tabs>
        <w:spacing w:beforeLines="50" w:before="120" w:line="33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</w:pPr>
      <w:r w:rsidRPr="00524B63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11</w:t>
      </w:r>
      <w:r w:rsidRPr="00524B63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-12</w:t>
      </w:r>
      <w:r w:rsidR="002541EE" w:rsidRPr="00524B63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題為</w:t>
      </w:r>
      <w:r w:rsidR="002541EE" w:rsidRPr="00524B63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題組</w:t>
      </w:r>
    </w:p>
    <w:p w:rsidR="002541EE" w:rsidRPr="00781C69" w:rsidRDefault="00FD330E" w:rsidP="00F94E8D">
      <w:pPr>
        <w:tabs>
          <w:tab w:val="left" w:pos="3285"/>
          <w:tab w:val="left" w:pos="6650"/>
        </w:tabs>
        <w:spacing w:beforeLines="25" w:before="60" w:line="330" w:lineRule="atLeast"/>
        <w:ind w:rightChars="16" w:right="38"/>
        <w:jc w:val="both"/>
        <w:rPr>
          <w:rFonts w:eastAsiaTheme="majorEastAsia"/>
          <w:snapToGrid w:val="0"/>
          <w:spacing w:val="25"/>
          <w:kern w:val="0"/>
          <w:sz w:val="22"/>
          <w:szCs w:val="22"/>
        </w:rPr>
      </w:pPr>
      <w:r>
        <w:rPr>
          <w:rFonts w:eastAsiaTheme="majorEastAsia"/>
          <w:noProof/>
          <w:spacing w:val="25"/>
          <w:kern w:val="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4965065</wp:posOffset>
                </wp:positionH>
                <wp:positionV relativeFrom="paragraph">
                  <wp:posOffset>375865</wp:posOffset>
                </wp:positionV>
                <wp:extent cx="942975" cy="1111885"/>
                <wp:effectExtent l="0" t="0" r="9525" b="12065"/>
                <wp:wrapSquare wrapText="bothSides"/>
                <wp:docPr id="1148" name="群組 1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2975" cy="1111885"/>
                          <a:chOff x="0" y="0"/>
                          <a:chExt cx="1080770" cy="1275914"/>
                        </a:xfrm>
                      </wpg:grpSpPr>
                      <pic:pic xmlns:pic="http://schemas.openxmlformats.org/drawingml/2006/picture">
                        <pic:nvPicPr>
                          <pic:cNvPr id="1146" name="圖片 3"/>
                          <pic:cNvPicPr>
                            <a:picLocks noChangeAspect="1"/>
                          </pic:cNvPicPr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770" cy="1078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47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423652" y="1105465"/>
                            <a:ext cx="270180" cy="170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rto="http://schemas.microsoft.com/office/word/2006/arto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rto="http://schemas.microsoft.com/office/word/2006/arto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330E" w:rsidRPr="00337765" w:rsidRDefault="00FD330E" w:rsidP="00FD330E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337765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 w:hint="eastAsi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48" o:spid="_x0000_s1104" style="position:absolute;left:0;text-align:left;margin-left:390.95pt;margin-top:29.6pt;width:74.25pt;height:87.55pt;z-index:251659264;mso-position-horizontal-relative:margin;mso-width-relative:margin;mso-height-relative:margin" coordsize="10807,127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">
                <v:shape id="圖片 3" o:spid="_x0000_s1105" type="#_x0000_t75" style="position:absolute;width:10807;height:107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">
                  <v:imagedata r:id="rId144" o:title=""/>
                  <v:path arrowok="t"/>
                </v:shape>
                <v:shape id="Text Box 1389" o:spid="_x0000_s1106" type="#_x0000_t202" style="position:absolute;left:4236;top:11054;width:2702;height:1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" filled="f" stroked="f">
                  <v:textbox inset="0,0,0,0">
                    <w:txbxContent>
                      <w:p w:rsidR="00FD330E" w:rsidRPr="00337765" w:rsidRDefault="00FD330E" w:rsidP="00FD330E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337765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eastAsiaTheme="minorEastAsia" w:hint="eastAsia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火鍋店通常使用電磁爐加熱火鍋</w:t>
      </w:r>
      <w:r w:rsidR="00F70FCA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及其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內的湯及食材。現有一平底火鍋置於電磁爐上，其鍋底和鍋壁均由耐高溫絕緣材料製成，但鍋底安置了如圖</w:t>
      </w:r>
      <w:r w:rsidR="00B320C2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4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所示之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5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圈同心導電</w:t>
      </w:r>
      <w:r w:rsidR="00630147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圓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環。當電磁爐接通交流電源後，會產生垂直於鍋底方向</w:t>
      </w:r>
      <w:r w:rsidR="00BF3D82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、隨時間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變化</w:t>
      </w:r>
      <w:r w:rsidR="00BF3D82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的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磁場，</w:t>
      </w:r>
      <w:r w:rsidR="00BF3D82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並且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在同心導電</w:t>
      </w:r>
      <w:r w:rsidR="00630147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圓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環上產生應電流。平底</w:t>
      </w:r>
      <w:r w:rsidR="000F4DC8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火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鍋的導電</w:t>
      </w:r>
      <w:r w:rsidR="00630147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圓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環所用材料</w:t>
      </w:r>
      <w:r w:rsidR="000F4DC8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之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單位長度的電阻</w:t>
      </w:r>
      <w:r w:rsidR="00D90BD4" w:rsidRPr="00781C69">
        <w:rPr>
          <w:spacing w:val="25"/>
          <w:kern w:val="0"/>
          <w:position w:val="-10"/>
          <w:sz w:val="22"/>
          <w:szCs w:val="22"/>
        </w:rPr>
        <w:object w:dxaOrig="1480" w:dyaOrig="320">
          <v:shape id="_x0000_i1095" type="#_x0000_t75" style="width:74.3pt;height:15.65pt" o:ole="">
            <v:imagedata r:id="rId145" o:title=""/>
          </v:shape>
          <o:OLEObject Type="Embed" ProgID="Equation.DSMT4" ShapeID="_x0000_i1095" DrawAspect="Content" ObjectID="_1656524975" r:id="rId146"/>
        </w:objec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，從中心向外</w:t>
      </w:r>
      <w:r w:rsidR="000F4DC8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數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第</w:t>
      </w:r>
      <w:r w:rsidR="00781C69" w:rsidRPr="00781C69">
        <w:rPr>
          <w:i/>
          <w:kern w:val="0"/>
          <w:position w:val="-10"/>
          <w:sz w:val="22"/>
          <w:szCs w:val="22"/>
        </w:rPr>
        <w:object w:dxaOrig="220" w:dyaOrig="240">
          <v:shape id="_x0000_i1096" type="#_x0000_t75" style="width:11.4pt;height:11.4pt" o:ole="">
            <v:imagedata r:id="rId147" o:title=""/>
          </v:shape>
          <o:OLEObject Type="Embed" ProgID="Equation.DSMT4" ShapeID="_x0000_i1096" DrawAspect="Content" ObjectID="_1656524976" r:id="rId148"/>
        </w:objec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個</w:t>
      </w:r>
      <w:r w:rsidR="000F4DC8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同心</w:t>
      </w:r>
      <w:r w:rsidR="00BF3D82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導電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圓環的半徑</w:t>
      </w:r>
      <w:r w:rsidR="006056E6" w:rsidRPr="00781C69">
        <w:rPr>
          <w:spacing w:val="25"/>
          <w:kern w:val="0"/>
          <w:position w:val="-10"/>
          <w:sz w:val="22"/>
          <w:szCs w:val="22"/>
        </w:rPr>
        <w:object w:dxaOrig="1420" w:dyaOrig="320">
          <v:shape id="_x0000_i1097" type="#_x0000_t75" style="width:1in;height:15.65pt" o:ole="">
            <v:imagedata r:id="rId149" o:title=""/>
          </v:shape>
          <o:OLEObject Type="Embed" ProgID="Equation.DSMT4" ShapeID="_x0000_i1097" DrawAspect="Content" ObjectID="_1656524977" r:id="rId150"/>
        </w:object>
      </w:r>
      <w:r w:rsidR="00D90BD4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(</w:t>
      </w:r>
      <w:r w:rsidR="00D90BD4" w:rsidRPr="00781C69">
        <w:rPr>
          <w:spacing w:val="25"/>
          <w:kern w:val="0"/>
          <w:position w:val="-6"/>
          <w:sz w:val="22"/>
          <w:szCs w:val="22"/>
        </w:rPr>
        <w:object w:dxaOrig="800" w:dyaOrig="260">
          <v:shape id="_x0000_i1098" type="#_x0000_t75" style="width:40.4pt;height:12.7pt" o:ole="">
            <v:imagedata r:id="rId151" o:title=""/>
          </v:shape>
          <o:OLEObject Type="Embed" ProgID="Equation.DSMT4" ShapeID="_x0000_i1098" DrawAspect="Content" ObjectID="_1656524978" r:id="rId152"/>
        </w:object>
      </w:r>
      <w:r w:rsidR="00D90BD4" w:rsidRPr="00781C69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)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，其中</w:t>
      </w:r>
      <w:r w:rsidR="00D90BD4" w:rsidRPr="00781C69">
        <w:rPr>
          <w:spacing w:val="25"/>
          <w:kern w:val="0"/>
          <w:position w:val="-10"/>
          <w:sz w:val="22"/>
          <w:szCs w:val="22"/>
        </w:rPr>
        <w:object w:dxaOrig="1020" w:dyaOrig="320">
          <v:shape id="_x0000_i1099" type="#_x0000_t75" style="width:51.15pt;height:15.65pt" o:ole="">
            <v:imagedata r:id="rId153" o:title=""/>
          </v:shape>
          <o:OLEObject Type="Embed" ProgID="Equation.DSMT4" ShapeID="_x0000_i1099" DrawAspect="Content" ObjectID="_1656524979" r:id="rId154"/>
        </w:objec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。若已知該磁場時變率為</w:t>
      </w:r>
      <w:r w:rsidR="006056E6" w:rsidRPr="00781C69">
        <w:rPr>
          <w:rFonts w:eastAsiaTheme="majorEastAsia"/>
          <w:snapToGrid w:val="0"/>
          <w:spacing w:val="25"/>
          <w:kern w:val="0"/>
          <w:position w:val="-22"/>
          <w:sz w:val="22"/>
          <w:szCs w:val="22"/>
        </w:rPr>
        <w:object w:dxaOrig="2140" w:dyaOrig="580">
          <v:shape id="_x0000_i1100" type="#_x0000_t75" style="width:106.55pt;height:29.95pt" o:ole="">
            <v:imagedata r:id="rId155" o:title=""/>
          </v:shape>
          <o:OLEObject Type="Embed" ProgID="Equation.DSMT4" ShapeID="_x0000_i1100" DrawAspect="Content" ObjectID="_1656524980" r:id="rId156"/>
        </w:objec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，</w:t>
      </w:r>
      <w:r w:rsidR="002541EE" w:rsidRPr="00781C69">
        <w:rPr>
          <w:rFonts w:eastAsiaTheme="majorEastAsia"/>
          <w:snapToGrid w:val="0"/>
          <w:spacing w:val="25"/>
          <w:kern w:val="0"/>
          <w:position w:val="-6"/>
          <w:sz w:val="22"/>
          <w:szCs w:val="22"/>
        </w:rPr>
        <w:object w:dxaOrig="240" w:dyaOrig="220">
          <v:shape id="_x0000_i1101" type="#_x0000_t75" style="width:11.4pt;height:11.4pt" o:ole="">
            <v:imagedata r:id="rId157" o:title=""/>
          </v:shape>
          <o:OLEObject Type="Embed" ProgID="Equation.3" ShapeID="_x0000_i1101" DrawAspect="Content" ObjectID="_1656524981" r:id="rId158"/>
        </w:objec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為交流電源的角頻率</w:t>
      </w:r>
      <w:r w:rsidR="000F4DC8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，</w:t>
      </w:r>
      <w:r w:rsidR="000F4DC8" w:rsidRPr="000F4DC8">
        <w:rPr>
          <w:rFonts w:eastAsiaTheme="majorEastAsia" w:hint="eastAsia"/>
          <w:i/>
          <w:snapToGrid w:val="0"/>
          <w:spacing w:val="25"/>
          <w:kern w:val="0"/>
          <w:sz w:val="22"/>
          <w:szCs w:val="22"/>
        </w:rPr>
        <w:t>t</w:t>
      </w:r>
      <w:r w:rsidR="000F4DC8">
        <w:rPr>
          <w:rFonts w:eastAsiaTheme="majorEastAsia" w:hint="eastAsia"/>
          <w:snapToGrid w:val="0"/>
          <w:spacing w:val="25"/>
          <w:kern w:val="0"/>
          <w:sz w:val="22"/>
          <w:szCs w:val="22"/>
        </w:rPr>
        <w:t>為時間</w:t>
      </w:r>
      <w:r w:rsidR="002541EE" w:rsidRPr="00781C69">
        <w:rPr>
          <w:rFonts w:eastAsiaTheme="majorEastAsia"/>
          <w:snapToGrid w:val="0"/>
          <w:spacing w:val="25"/>
          <w:kern w:val="0"/>
          <w:sz w:val="22"/>
          <w:szCs w:val="22"/>
        </w:rPr>
        <w:t>，回答下列問題。</w:t>
      </w:r>
    </w:p>
    <w:p w:rsidR="00730AAC" w:rsidRPr="00781C69" w:rsidRDefault="002541EE" w:rsidP="00F94E8D">
      <w:pPr>
        <w:pStyle w:val="TIT1"/>
        <w:numPr>
          <w:ilvl w:val="0"/>
          <w:numId w:val="45"/>
        </w:numPr>
        <w:spacing w:beforeLines="25" w:before="60" w:line="330" w:lineRule="atLeast"/>
        <w:ind w:left="374" w:firstLineChars="0" w:hanging="374"/>
        <w:jc w:val="both"/>
        <w:rPr>
          <w:rFonts w:eastAsiaTheme="majorEastAsia"/>
          <w:kern w:val="0"/>
        </w:rPr>
      </w:pPr>
      <w:r w:rsidRPr="00781C69">
        <w:rPr>
          <w:rFonts w:eastAsiaTheme="majorEastAsia"/>
          <w:kern w:val="0"/>
        </w:rPr>
        <w:t>半徑為</w:t>
      </w:r>
      <w:r w:rsidRPr="00781C69">
        <w:rPr>
          <w:position w:val="-10"/>
        </w:rPr>
        <w:object w:dxaOrig="220" w:dyaOrig="340">
          <v:shape id="_x0000_i1102" type="#_x0000_t75" style="width:11.4pt;height:17.9pt" o:ole="">
            <v:imagedata r:id="rId159" o:title=""/>
          </v:shape>
          <o:OLEObject Type="Embed" ProgID="Equation.3" ShapeID="_x0000_i1102" DrawAspect="Content" ObjectID="_1656524982" r:id="rId160"/>
        </w:object>
      </w:r>
      <w:r w:rsidRPr="00781C69">
        <w:rPr>
          <w:rFonts w:eastAsiaTheme="majorEastAsia"/>
          <w:kern w:val="0"/>
        </w:rPr>
        <w:t>的導電圓環中應電流的最大值是多少</w:t>
      </w:r>
      <w:r w:rsidRPr="00781C69">
        <w:rPr>
          <w:rFonts w:eastAsiaTheme="majorEastAsia"/>
          <w:kern w:val="0"/>
        </w:rPr>
        <w:t>A</w:t>
      </w:r>
      <w:r w:rsidRPr="00781C69">
        <w:rPr>
          <w:rFonts w:eastAsiaTheme="majorEastAsia"/>
          <w:kern w:val="0"/>
        </w:rPr>
        <w:t>？</w:t>
      </w:r>
    </w:p>
    <w:p w:rsidR="002541EE" w:rsidRPr="00781C69" w:rsidRDefault="00202F77" w:rsidP="00F94E8D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30" w:lineRule="atLeast"/>
        <w:ind w:leftChars="0" w:left="369"/>
        <w:rPr>
          <w:rFonts w:eastAsiaTheme="majorEastAsia"/>
          <w:sz w:val="22"/>
          <w:szCs w:val="22"/>
        </w:rPr>
      </w:pPr>
      <w:r w:rsidRPr="00781C69">
        <w:rPr>
          <w:rFonts w:eastAsiaTheme="majorEastAsia"/>
          <w:sz w:val="22"/>
          <w:szCs w:val="22"/>
        </w:rPr>
        <w:t>(A)</w:t>
      </w:r>
      <w:r w:rsidR="00734BA8" w:rsidRPr="00781C69">
        <w:rPr>
          <w:rFonts w:eastAsiaTheme="majorEastAsia"/>
          <w:spacing w:val="100"/>
          <w:sz w:val="22"/>
          <w:szCs w:val="22"/>
        </w:rPr>
        <w:t xml:space="preserve"> </w:t>
      </w:r>
      <w:r w:rsidR="00734BA8" w:rsidRPr="00781C69">
        <w:rPr>
          <w:rFonts w:eastAsiaTheme="majorEastAsia"/>
          <w:sz w:val="22"/>
          <w:szCs w:val="22"/>
        </w:rPr>
        <w:t>7</w:t>
      </w:r>
      <w:r w:rsidR="00912CC7" w:rsidRPr="00781C69">
        <w:rPr>
          <w:rFonts w:eastAsiaTheme="majorEastAsia"/>
          <w:sz w:val="22"/>
          <w:szCs w:val="22"/>
        </w:rPr>
        <w:tab/>
      </w:r>
      <w:r w:rsidR="00901ECF" w:rsidRPr="00781C69">
        <w:rPr>
          <w:rFonts w:eastAsiaTheme="majorEastAsia"/>
          <w:sz w:val="22"/>
          <w:szCs w:val="22"/>
        </w:rPr>
        <w:t>(B)</w:t>
      </w:r>
      <w:r w:rsidR="00901ECF" w:rsidRPr="00781C69">
        <w:rPr>
          <w:rFonts w:eastAsiaTheme="majorEastAsia"/>
          <w:spacing w:val="100"/>
          <w:sz w:val="22"/>
          <w:szCs w:val="22"/>
        </w:rPr>
        <w:t xml:space="preserve"> </w:t>
      </w:r>
      <w:r w:rsidR="00901ECF" w:rsidRPr="00781C69">
        <w:rPr>
          <w:rFonts w:eastAsiaTheme="majorEastAsia"/>
          <w:sz w:val="22"/>
          <w:szCs w:val="22"/>
        </w:rPr>
        <w:t>6</w:t>
      </w:r>
      <w:r w:rsidR="00912CC7" w:rsidRPr="00781C69">
        <w:rPr>
          <w:rFonts w:eastAsiaTheme="majorEastAsia"/>
          <w:sz w:val="22"/>
          <w:szCs w:val="22"/>
        </w:rPr>
        <w:tab/>
      </w:r>
      <w:r w:rsidR="00901ECF" w:rsidRPr="00781C69">
        <w:rPr>
          <w:rFonts w:eastAsiaTheme="majorEastAsia"/>
          <w:sz w:val="22"/>
          <w:szCs w:val="22"/>
        </w:rPr>
        <w:t>(C)</w:t>
      </w:r>
      <w:r w:rsidR="004D585A" w:rsidRPr="00781C69">
        <w:rPr>
          <w:rFonts w:eastAsiaTheme="majorEastAsia"/>
          <w:spacing w:val="100"/>
          <w:sz w:val="22"/>
          <w:szCs w:val="22"/>
        </w:rPr>
        <w:t xml:space="preserve"> </w:t>
      </w:r>
      <w:r w:rsidR="00901ECF" w:rsidRPr="00781C69">
        <w:rPr>
          <w:rFonts w:eastAsiaTheme="majorEastAsia"/>
          <w:sz w:val="22"/>
          <w:szCs w:val="22"/>
        </w:rPr>
        <w:t>5</w:t>
      </w:r>
      <w:r w:rsidR="00912CC7" w:rsidRPr="00781C69">
        <w:rPr>
          <w:rFonts w:eastAsiaTheme="majorEastAsia"/>
          <w:sz w:val="22"/>
          <w:szCs w:val="22"/>
        </w:rPr>
        <w:tab/>
      </w:r>
      <w:r w:rsidR="00901ECF" w:rsidRPr="00781C69">
        <w:rPr>
          <w:rFonts w:eastAsiaTheme="majorEastAsia"/>
          <w:sz w:val="22"/>
          <w:szCs w:val="22"/>
        </w:rPr>
        <w:t>(D)</w:t>
      </w:r>
      <w:r w:rsidR="00901ECF" w:rsidRPr="00781C69">
        <w:rPr>
          <w:rFonts w:eastAsiaTheme="majorEastAsia"/>
          <w:spacing w:val="100"/>
          <w:sz w:val="22"/>
          <w:szCs w:val="22"/>
        </w:rPr>
        <w:t xml:space="preserve"> </w:t>
      </w:r>
      <w:r w:rsidR="00901ECF" w:rsidRPr="00781C69">
        <w:rPr>
          <w:rFonts w:eastAsiaTheme="majorEastAsia"/>
          <w:sz w:val="22"/>
          <w:szCs w:val="22"/>
        </w:rPr>
        <w:t>3</w:t>
      </w:r>
      <w:r w:rsidR="00912CC7" w:rsidRPr="00781C69">
        <w:rPr>
          <w:rFonts w:eastAsiaTheme="majorEastAsia"/>
          <w:sz w:val="22"/>
          <w:szCs w:val="22"/>
        </w:rPr>
        <w:tab/>
      </w:r>
      <w:r w:rsidR="00901ECF" w:rsidRPr="00781C69">
        <w:rPr>
          <w:rFonts w:eastAsiaTheme="majorEastAsia"/>
          <w:sz w:val="22"/>
          <w:szCs w:val="22"/>
        </w:rPr>
        <w:t>(E)</w:t>
      </w:r>
      <w:r w:rsidR="00901ECF" w:rsidRPr="00781C69">
        <w:rPr>
          <w:rFonts w:eastAsiaTheme="majorEastAsia"/>
          <w:spacing w:val="100"/>
          <w:sz w:val="22"/>
          <w:szCs w:val="22"/>
        </w:rPr>
        <w:t xml:space="preserve"> </w:t>
      </w:r>
      <w:r w:rsidR="00901ECF" w:rsidRPr="00781C69">
        <w:rPr>
          <w:rFonts w:eastAsiaTheme="majorEastAsia"/>
          <w:sz w:val="22"/>
          <w:szCs w:val="22"/>
        </w:rPr>
        <w:t>1</w:t>
      </w:r>
    </w:p>
    <w:p w:rsidR="004D585A" w:rsidRPr="00781C69" w:rsidRDefault="004D585A" w:rsidP="00F94E8D">
      <w:pPr>
        <w:pStyle w:val="TIT1"/>
        <w:numPr>
          <w:ilvl w:val="0"/>
          <w:numId w:val="45"/>
        </w:numPr>
        <w:spacing w:line="330" w:lineRule="atLeast"/>
        <w:ind w:left="374" w:firstLineChars="0" w:hanging="374"/>
        <w:jc w:val="both"/>
        <w:rPr>
          <w:kern w:val="0"/>
        </w:rPr>
      </w:pPr>
      <w:r w:rsidRPr="00781C69">
        <w:rPr>
          <w:kern w:val="0"/>
        </w:rPr>
        <w:t>第</w:t>
      </w:r>
      <w:r w:rsidR="00781C69" w:rsidRPr="00781C69">
        <w:rPr>
          <w:i/>
          <w:kern w:val="0"/>
          <w:position w:val="-6"/>
        </w:rPr>
        <w:object w:dxaOrig="220" w:dyaOrig="240">
          <v:shape id="_x0000_i1103" type="#_x0000_t75" style="width:11.4pt;height:11.4pt" o:ole="">
            <v:imagedata r:id="rId147" o:title=""/>
          </v:shape>
          <o:OLEObject Type="Embed" ProgID="Equation.DSMT4" ShapeID="_x0000_i1103" DrawAspect="Content" ObjectID="_1656524983" r:id="rId161"/>
        </w:object>
      </w:r>
      <w:r w:rsidRPr="00781C69">
        <w:rPr>
          <w:kern w:val="0"/>
        </w:rPr>
        <w:t>圈導電圓環產生熱量的功率</w:t>
      </w:r>
      <w:r w:rsidR="00781C69" w:rsidRPr="00781C69">
        <w:rPr>
          <w:i/>
          <w:kern w:val="0"/>
          <w:position w:val="-10"/>
        </w:rPr>
        <w:object w:dxaOrig="279" w:dyaOrig="360">
          <v:shape id="_x0000_i1104" type="#_x0000_t75" style="width:15pt;height:17.9pt" o:ole="">
            <v:imagedata r:id="rId162" o:title=""/>
          </v:shape>
          <o:OLEObject Type="Embed" ProgID="Equation.DSMT4" ShapeID="_x0000_i1104" DrawAspect="Content" ObjectID="_1656524984" r:id="rId163"/>
        </w:object>
      </w:r>
      <w:r w:rsidRPr="00781C69">
        <w:rPr>
          <w:rFonts w:hint="eastAsia"/>
          <w:iCs/>
          <w:kern w:val="0"/>
        </w:rPr>
        <w:t>與</w:t>
      </w:r>
      <w:r w:rsidRPr="00781C69">
        <w:rPr>
          <w:kern w:val="0"/>
        </w:rPr>
        <w:t>半徑</w:t>
      </w:r>
      <w:r w:rsidR="00781C69" w:rsidRPr="00781C69">
        <w:rPr>
          <w:i/>
          <w:kern w:val="0"/>
          <w:position w:val="-10"/>
        </w:rPr>
        <w:object w:dxaOrig="240" w:dyaOrig="360">
          <v:shape id="_x0000_i1105" type="#_x0000_t75" style="width:11.75pt;height:17.6pt" o:ole="">
            <v:imagedata r:id="rId164" o:title=""/>
          </v:shape>
          <o:OLEObject Type="Embed" ProgID="Equation.DSMT4" ShapeID="_x0000_i1105" DrawAspect="Content" ObjectID="_1656524985" r:id="rId165"/>
        </w:object>
      </w:r>
      <w:r w:rsidRPr="00781C69">
        <w:rPr>
          <w:iCs/>
          <w:kern w:val="0"/>
        </w:rPr>
        <w:t>的關係</w:t>
      </w:r>
      <w:r w:rsidRPr="00781C69">
        <w:rPr>
          <w:rFonts w:hint="eastAsia"/>
          <w:iCs/>
          <w:kern w:val="0"/>
        </w:rPr>
        <w:t>為</w:t>
      </w:r>
      <w:r w:rsidRPr="00781C69">
        <w:rPr>
          <w:i/>
          <w:kern w:val="0"/>
          <w:position w:val="-8"/>
        </w:rPr>
        <w:object w:dxaOrig="760" w:dyaOrig="380">
          <v:shape id="_x0000_i1106" type="#_x0000_t75" style="width:38.75pt;height:18.55pt" o:ole="">
            <v:imagedata r:id="rId166" o:title=""/>
          </v:shape>
          <o:OLEObject Type="Embed" ProgID="Equation.DSMT4" ShapeID="_x0000_i1106" DrawAspect="Content" ObjectID="_1656524986" r:id="rId167"/>
        </w:object>
      </w:r>
      <w:r w:rsidRPr="00781C69">
        <w:rPr>
          <w:rFonts w:hint="eastAsia"/>
          <w:kern w:val="0"/>
        </w:rPr>
        <w:t>，則</w:t>
      </w:r>
      <w:r w:rsidR="00781C69" w:rsidRPr="00781C69">
        <w:rPr>
          <w:i/>
          <w:kern w:val="0"/>
          <w:position w:val="-6"/>
        </w:rPr>
        <w:object w:dxaOrig="240" w:dyaOrig="240">
          <v:shape id="_x0000_i1107" type="#_x0000_t75" style="width:11.75pt;height:11.75pt" o:ole="">
            <v:imagedata r:id="rId168" o:title=""/>
          </v:shape>
          <o:OLEObject Type="Embed" ProgID="Equation.DSMT4" ShapeID="_x0000_i1107" DrawAspect="Content" ObjectID="_1656524987" r:id="rId169"/>
        </w:object>
      </w:r>
      <w:r w:rsidRPr="00781C69">
        <w:rPr>
          <w:iCs/>
          <w:kern w:val="0"/>
        </w:rPr>
        <w:t>為何</w:t>
      </w:r>
      <w:r w:rsidRPr="00781C69">
        <w:rPr>
          <w:kern w:val="0"/>
        </w:rPr>
        <w:t>？</w:t>
      </w:r>
    </w:p>
    <w:p w:rsidR="002541EE" w:rsidRPr="00781C69" w:rsidRDefault="004D585A" w:rsidP="00F94E8D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30" w:lineRule="atLeast"/>
        <w:ind w:leftChars="0" w:left="369"/>
        <w:rPr>
          <w:sz w:val="22"/>
          <w:szCs w:val="22"/>
        </w:rPr>
      </w:pPr>
      <w:r w:rsidRPr="00781C69">
        <w:rPr>
          <w:sz w:val="22"/>
          <w:szCs w:val="22"/>
        </w:rPr>
        <w:t>(A)</w:t>
      </w:r>
      <w:r w:rsidRPr="00781C69">
        <w:rPr>
          <w:rFonts w:eastAsiaTheme="majorEastAsia"/>
          <w:spacing w:val="100"/>
          <w:sz w:val="22"/>
          <w:szCs w:val="22"/>
        </w:rPr>
        <w:t xml:space="preserve"> </w:t>
      </w:r>
      <w:r w:rsidRPr="00781C69">
        <w:rPr>
          <w:sz w:val="22"/>
          <w:szCs w:val="22"/>
        </w:rPr>
        <w:t>1</w:t>
      </w:r>
      <w:r w:rsidR="00912CC7" w:rsidRPr="00781C69">
        <w:rPr>
          <w:sz w:val="22"/>
          <w:szCs w:val="22"/>
        </w:rPr>
        <w:tab/>
      </w:r>
      <w:r w:rsidRPr="00781C69">
        <w:rPr>
          <w:sz w:val="22"/>
          <w:szCs w:val="22"/>
        </w:rPr>
        <w:t>(B)</w:t>
      </w:r>
      <w:r w:rsidRPr="00781C69">
        <w:rPr>
          <w:rFonts w:eastAsiaTheme="majorEastAsia"/>
          <w:spacing w:val="100"/>
          <w:sz w:val="22"/>
          <w:szCs w:val="22"/>
        </w:rPr>
        <w:t xml:space="preserve"> </w:t>
      </w:r>
      <w:r w:rsidRPr="00781C69">
        <w:rPr>
          <w:sz w:val="22"/>
          <w:szCs w:val="22"/>
        </w:rPr>
        <w:t>3/2</w:t>
      </w:r>
      <w:r w:rsidR="00912CC7" w:rsidRPr="00781C69">
        <w:rPr>
          <w:sz w:val="22"/>
          <w:szCs w:val="22"/>
        </w:rPr>
        <w:tab/>
      </w:r>
      <w:r w:rsidRPr="00781C69">
        <w:rPr>
          <w:sz w:val="22"/>
          <w:szCs w:val="22"/>
        </w:rPr>
        <w:t>(C)</w:t>
      </w:r>
      <w:r w:rsidRPr="00781C69">
        <w:rPr>
          <w:rFonts w:eastAsiaTheme="majorEastAsia"/>
          <w:spacing w:val="100"/>
          <w:sz w:val="22"/>
          <w:szCs w:val="22"/>
        </w:rPr>
        <w:t xml:space="preserve"> </w:t>
      </w:r>
      <w:r w:rsidRPr="00781C69">
        <w:rPr>
          <w:sz w:val="22"/>
          <w:szCs w:val="22"/>
        </w:rPr>
        <w:t>2</w:t>
      </w:r>
      <w:r w:rsidR="00912CC7" w:rsidRPr="00781C69">
        <w:rPr>
          <w:sz w:val="22"/>
          <w:szCs w:val="22"/>
        </w:rPr>
        <w:tab/>
      </w:r>
      <w:r w:rsidRPr="00781C69">
        <w:rPr>
          <w:sz w:val="22"/>
          <w:szCs w:val="22"/>
        </w:rPr>
        <w:t>(D)</w:t>
      </w:r>
      <w:r w:rsidRPr="00781C69">
        <w:rPr>
          <w:rFonts w:eastAsiaTheme="majorEastAsia"/>
          <w:spacing w:val="100"/>
          <w:sz w:val="22"/>
          <w:szCs w:val="22"/>
        </w:rPr>
        <w:t xml:space="preserve"> </w:t>
      </w:r>
      <w:r w:rsidRPr="00781C69">
        <w:rPr>
          <w:sz w:val="22"/>
          <w:szCs w:val="22"/>
        </w:rPr>
        <w:t>5/2</w:t>
      </w:r>
      <w:r w:rsidR="00912CC7" w:rsidRPr="00781C69">
        <w:rPr>
          <w:sz w:val="22"/>
          <w:szCs w:val="22"/>
        </w:rPr>
        <w:tab/>
      </w:r>
      <w:r w:rsidRPr="00781C69">
        <w:rPr>
          <w:sz w:val="22"/>
          <w:szCs w:val="22"/>
        </w:rPr>
        <w:t>(E)</w:t>
      </w:r>
      <w:r w:rsidRPr="00781C69">
        <w:rPr>
          <w:rFonts w:eastAsiaTheme="majorEastAsia"/>
          <w:spacing w:val="100"/>
          <w:sz w:val="22"/>
          <w:szCs w:val="22"/>
        </w:rPr>
        <w:t xml:space="preserve"> </w:t>
      </w:r>
      <w:r w:rsidRPr="00781C69">
        <w:rPr>
          <w:sz w:val="22"/>
          <w:szCs w:val="22"/>
        </w:rPr>
        <w:t>3</w:t>
      </w:r>
    </w:p>
    <w:p w:rsidR="001549CD" w:rsidRPr="00E12A02" w:rsidRDefault="00490055" w:rsidP="00303FBE">
      <w:pPr>
        <w:pStyle w:val="TIT1"/>
        <w:numPr>
          <w:ilvl w:val="0"/>
          <w:numId w:val="45"/>
        </w:numPr>
        <w:spacing w:beforeLines="15" w:before="36" w:line="330" w:lineRule="atLeast"/>
        <w:ind w:left="374" w:firstLineChars="0" w:hanging="374"/>
        <w:jc w:val="both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036060</wp:posOffset>
                </wp:positionH>
                <wp:positionV relativeFrom="paragraph">
                  <wp:posOffset>721995</wp:posOffset>
                </wp:positionV>
                <wp:extent cx="1865630" cy="1384935"/>
                <wp:effectExtent l="0" t="0" r="0" b="5715"/>
                <wp:wrapSquare wrapText="bothSides"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5630" cy="1384935"/>
                          <a:chOff x="0" y="0"/>
                          <a:chExt cx="1865630" cy="1385388"/>
                        </a:xfrm>
                      </wpg:grpSpPr>
                      <wps:wsp>
                        <wps:cNvPr id="51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865630" cy="121940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Default="00C44817" w:rsidP="00105BEB">
                              <w:pPr>
                                <w:snapToGrid w:val="0"/>
                                <w:rPr>
                                  <w:sz w:val="20"/>
                                </w:rPr>
                              </w:pP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           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</w:p>
                            <w:p w:rsidR="00C44817" w:rsidRPr="001E1228" w:rsidRDefault="00C44817" w:rsidP="00105BEB">
                              <w:pPr>
                                <w:snapToGrid w:val="0"/>
                                <w:rPr>
                                  <w:sz w:val="20"/>
                                </w:rPr>
                              </w:pP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</w:p>
                            <w:p w:rsidR="00C44817" w:rsidRPr="001E1228" w:rsidRDefault="00C44817" w:rsidP="00105BEB">
                              <w:pPr>
                                <w:snapToGrid w:val="0"/>
                                <w:ind w:firstLineChars="50" w:firstLine="100"/>
                                <w:rPr>
                                  <w:sz w:val="20"/>
                                </w:rPr>
                              </w:pP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="00490055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="00490055"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</w:p>
                            <w:p w:rsidR="00C44817" w:rsidRPr="001E1228" w:rsidRDefault="00C44817" w:rsidP="00105BEB">
                              <w:pPr>
                                <w:snapToGrid w:val="0"/>
                                <w:rPr>
                                  <w:sz w:val="20"/>
                                </w:rPr>
                              </w:pP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490055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</w:p>
                            <w:p w:rsidR="00C44817" w:rsidRPr="001E1228" w:rsidRDefault="00C44817" w:rsidP="00105BEB">
                              <w:pPr>
                                <w:snapToGrid w:val="0"/>
                                <w:rPr>
                                  <w:sz w:val="20"/>
                                </w:rPr>
                              </w:pP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</w:p>
                            <w:p w:rsidR="00C44817" w:rsidRPr="001E1228" w:rsidRDefault="00C44817" w:rsidP="00105BEB">
                              <w:pPr>
                                <w:snapToGrid w:val="0"/>
                                <w:rPr>
                                  <w:sz w:val="20"/>
                                </w:rPr>
                              </w:pP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>×</w:t>
                              </w:r>
                              <w:r w:rsidRPr="001E1228">
                                <w:rPr>
                                  <w:rFonts w:hint="eastAsia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18" name="Group 76"/>
                        <wpg:cNvGrpSpPr>
                          <a:grpSpLocks/>
                        </wpg:cNvGrpSpPr>
                        <wpg:grpSpPr bwMode="auto">
                          <a:xfrm>
                            <a:off x="0" y="426518"/>
                            <a:ext cx="1617980" cy="958870"/>
                            <a:chOff x="7348" y="11840"/>
                            <a:chExt cx="3066" cy="2306"/>
                          </a:xfrm>
                        </wpg:grpSpPr>
                        <wps:wsp>
                          <wps:cNvPr id="519" name="Lin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8" y="12920"/>
                              <a:ext cx="3059" cy="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8" y="11840"/>
                              <a:ext cx="3059" cy="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Rectangle 79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328" y="11840"/>
                              <a:ext cx="125" cy="1080"/>
                            </a:xfrm>
                            <a:prstGeom prst="rect">
                              <a:avLst/>
                            </a:pr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Line 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52" y="12521"/>
                              <a:ext cx="6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Text Box 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88" y="12310"/>
                              <a:ext cx="326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36781E" w:rsidRDefault="00C44817" w:rsidP="00105BEB">
                                <w:pPr>
                                  <w:snapToGrid w:val="0"/>
                                  <w:rPr>
                                    <w:i/>
                                    <w:sz w:val="22"/>
                                  </w:rPr>
                                </w:pPr>
                                <w:r w:rsidRPr="0036781E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25" name="Group 8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7505" y="12317"/>
                              <a:ext cx="370" cy="180"/>
                              <a:chOff x="9544" y="11798"/>
                              <a:chExt cx="2174" cy="752"/>
                            </a:xfrm>
                          </wpg:grpSpPr>
                          <wps:wsp>
                            <wps:cNvPr id="526" name="Line 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544" y="11798"/>
                                <a:ext cx="180" cy="36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7" name="Line 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718" y="11810"/>
                                <a:ext cx="363" cy="726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" name="Line 8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10085" y="11820"/>
                                <a:ext cx="363" cy="726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" name="Line 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448" y="11820"/>
                                <a:ext cx="363" cy="726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" name="Line 8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10813" y="11818"/>
                                <a:ext cx="363" cy="726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" name="Line 8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1176" y="11808"/>
                                <a:ext cx="363" cy="726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" name="Line 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1538" y="12190"/>
                                <a:ext cx="180" cy="36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43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08" y="11840"/>
                              <a:ext cx="0" cy="38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89" y="12586"/>
                              <a:ext cx="0" cy="33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04" y="12190"/>
                              <a:ext cx="18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1E1228" w:rsidRDefault="00C44817" w:rsidP="00105BEB">
                                <w:pPr>
                                  <w:snapToGrid w:val="0"/>
                                  <w:rPr>
                                    <w:i/>
                                    <w:sz w:val="22"/>
                                  </w:rPr>
                                </w:pPr>
                                <w:r w:rsidRPr="001E1228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47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22" y="13728"/>
                              <a:ext cx="498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0475C9" w:rsidRDefault="00C44817" w:rsidP="00105BEB">
                                <w:pPr>
                                  <w:rPr>
                                    <w:sz w:val="22"/>
                                  </w:rPr>
                                </w:pPr>
                                <w:r w:rsidRPr="000475C9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0475C9">
                                  <w:rPr>
                                    <w:rFonts w:hint="eastAsia"/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2" o:spid="_x0000_s1107" style="position:absolute;left:0;text-align:left;margin-left:317.8pt;margin-top:56.85pt;width:146.9pt;height:109.05pt;z-index:251654144;mso-height-relative:margin" coordsize="18656,13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">
                <v:shape id="Text Box 93" o:spid="_x0000_s1108" type="#_x0000_t202" style="position:absolute;width:18656;height:12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" stroked="f">
                  <v:fill opacity="0"/>
                  <v:textbox>
                    <w:txbxContent>
                      <w:p w:rsidR="00C44817" w:rsidRDefault="00C44817" w:rsidP="00105BEB">
                        <w:pPr>
                          <w:snapToGrid w:val="0"/>
                          <w:rPr>
                            <w:sz w:val="20"/>
                          </w:rPr>
                        </w:pP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           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</w:p>
                      <w:p w:rsidR="00C44817" w:rsidRPr="001E1228" w:rsidRDefault="00C44817" w:rsidP="00105BEB">
                        <w:pPr>
                          <w:snapToGrid w:val="0"/>
                          <w:rPr>
                            <w:sz w:val="20"/>
                          </w:rPr>
                        </w:pP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</w:p>
                      <w:p w:rsidR="00C44817" w:rsidRPr="001E1228" w:rsidRDefault="00C44817" w:rsidP="00105BEB">
                        <w:pPr>
                          <w:snapToGrid w:val="0"/>
                          <w:ind w:firstLineChars="50" w:firstLine="100"/>
                          <w:rPr>
                            <w:sz w:val="20"/>
                          </w:rPr>
                        </w:pP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="00490055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="00490055"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</w:p>
                      <w:p w:rsidR="00C44817" w:rsidRPr="001E1228" w:rsidRDefault="00C44817" w:rsidP="00105BEB">
                        <w:pPr>
                          <w:snapToGrid w:val="0"/>
                          <w:rPr>
                            <w:sz w:val="20"/>
                          </w:rPr>
                        </w:pP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490055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</w:p>
                      <w:p w:rsidR="00C44817" w:rsidRPr="001E1228" w:rsidRDefault="00C44817" w:rsidP="00105BEB">
                        <w:pPr>
                          <w:snapToGrid w:val="0"/>
                          <w:rPr>
                            <w:sz w:val="20"/>
                          </w:rPr>
                        </w:pP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</w:p>
                      <w:p w:rsidR="00C44817" w:rsidRPr="001E1228" w:rsidRDefault="00C44817" w:rsidP="00105BEB">
                        <w:pPr>
                          <w:snapToGrid w:val="0"/>
                          <w:rPr>
                            <w:sz w:val="20"/>
                          </w:rPr>
                        </w:pP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>×</w:t>
                        </w:r>
                        <w:r w:rsidRPr="001E1228">
                          <w:rPr>
                            <w:rFonts w:hint="eastAsia"/>
                            <w:sz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group id="Group 76" o:spid="_x0000_s1109" style="position:absolute;top:4265;width:16179;height:9588" coordorigin="7348,11840" coordsize="3066,2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<v:line id="Line 77" o:spid="_x0000_s1110" style="position:absolute;visibility:visible;mso-wrap-style:square" from="7348,12920" to="10407,12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" strokeweight="1.25pt"/>
                  <v:line id="Line 78" o:spid="_x0000_s1111" style="position:absolute;visibility:visible;mso-wrap-style:square" from="7348,11840" to="10407,1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" strokeweight="1.25pt"/>
                  <v:rect id="Rectangle 79" o:spid="_x0000_s1112" style="position:absolute;left:9328;top:11840;width:125;height:10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" fillcolor="#969696"/>
                  <v:line id="Line 80" o:spid="_x0000_s1113" style="position:absolute;visibility:visible;mso-wrap-style:square" from="9452,12521" to="10059,12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">
                    <v:stroke endarrow="block"/>
                  </v:line>
                  <v:shape id="Text Box 81" o:spid="_x0000_s1114" type="#_x0000_t202" style="position:absolute;left:10088;top:12310;width:326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6eV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fNsDr9n4hGQqzsAAAD//wMAUEsBAi0AFAAGAAgAAAAhANvh9svuAAAAhQEAABMAAAAAAAAA&#10;AAAAAAAAAAAAAFtDb250ZW50X1R5cGVzXS54bWxQSwECLQAUAAYACAAAACEAWvQsW78AAAAVAQAA&#10;CwAAAAAAAAAAAAAAAAAfAQAAX3JlbHMvLnJlbHNQSwECLQAUAAYACAAAACEATt+nlcYAAADcAAAA&#10;DwAAAAAAAAAAAAAAAAAHAgAAZHJzL2Rvd25yZXYueG1sUEsFBgAAAAADAAMAtwAAAPoCAAAAAA==&#10;" filled="f" stroked="f">
                    <v:textbox inset="0,0,0,0">
                      <w:txbxContent>
                        <w:p w:rsidR="00C44817" w:rsidRPr="0036781E" w:rsidRDefault="00C44817" w:rsidP="00105BEB">
                          <w:pPr>
                            <w:snapToGrid w:val="0"/>
                            <w:rPr>
                              <w:i/>
                              <w:sz w:val="22"/>
                            </w:rPr>
                          </w:pPr>
                          <w:r w:rsidRPr="0036781E">
                            <w:rPr>
                              <w:rFonts w:hint="eastAsia"/>
                              <w:i/>
                              <w:sz w:val="22"/>
                            </w:rPr>
                            <w:t>v</w:t>
                          </w:r>
                        </w:p>
                      </w:txbxContent>
                    </v:textbox>
                  </v:shape>
                  <v:group id="Group 82" o:spid="_x0000_s1115" style="position:absolute;left:7505;top:12317;width:370;height:180;rotation:90" coordorigin="9544,11798" coordsize="2174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">
                    <v:line id="Line 83" o:spid="_x0000_s1116" style="position:absolute;flip:x;visibility:visible;mso-wrap-style:square" from="9544,11798" to="9724,12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" strokeweight="1.25pt"/>
                    <v:line id="Line 84" o:spid="_x0000_s1117" style="position:absolute;visibility:visible;mso-wrap-style:square" from="9718,11810" to="10081,125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" strokeweight="1.25pt">
                      <o:lock v:ext="edit" aspectratio="t"/>
                    </v:line>
                    <v:line id="Line 85" o:spid="_x0000_s1118" style="position:absolute;flip:x;visibility:visible;mso-wrap-style:square" from="10085,11820" to="10448,1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" strokeweight="1.25pt">
                      <o:lock v:ext="edit" aspectratio="t"/>
                    </v:line>
                    <v:line id="Line 86" o:spid="_x0000_s1119" style="position:absolute;visibility:visible;mso-wrap-style:square" from="10448,11820" to="10811,1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" strokeweight="1.25pt">
                      <o:lock v:ext="edit" aspectratio="t"/>
                    </v:line>
                    <v:line id="Line 87" o:spid="_x0000_s1120" style="position:absolute;flip:x;visibility:visible;mso-wrap-style:square" from="10813,11818" to="11176,12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" strokeweight="1.25pt">
                      <o:lock v:ext="edit" aspectratio="t"/>
                    </v:line>
                    <v:line id="Line 88" o:spid="_x0000_s1121" style="position:absolute;visibility:visible;mso-wrap-style:square" from="11176,11808" to="11539,12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" strokeweight="1.25pt">
                      <o:lock v:ext="edit" aspectratio="t"/>
                    </v:line>
                    <v:line id="Line 89" o:spid="_x0000_s1122" style="position:absolute;flip:x;visibility:visible;mso-wrap-style:square" from="11538,12190" to="11718,12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" strokeweight="1.25pt"/>
                  </v:group>
                  <v:line id="Line 90" o:spid="_x0000_s1123" style="position:absolute;visibility:visible;mso-wrap-style:square" from="7708,11840" to="7708,12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" strokeweight="1.25pt"/>
                  <v:line id="Line 91" o:spid="_x0000_s1124" style="position:absolute;visibility:visible;mso-wrap-style:square" from="7689,12586" to="7689,12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" strokeweight="1.25pt"/>
                  <v:shape id="Text Box 92" o:spid="_x0000_s1125" type="#_x0000_t202" style="position:absolute;left:7404;top:12190;width:18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" filled="f" stroked="f">
                    <v:textbox inset="0,0,0,0">
                      <w:txbxContent>
                        <w:p w:rsidR="00C44817" w:rsidRPr="001E1228" w:rsidRDefault="00C44817" w:rsidP="00105BEB">
                          <w:pPr>
                            <w:snapToGrid w:val="0"/>
                            <w:rPr>
                              <w:i/>
                              <w:sz w:val="22"/>
                            </w:rPr>
                          </w:pPr>
                          <w:r w:rsidRPr="001E1228">
                            <w:rPr>
                              <w:rFonts w:hint="eastAsia"/>
                              <w:i/>
                              <w:sz w:val="22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94" o:spid="_x0000_s1126" type="#_x0000_t202" style="position:absolute;left:8822;top:13728;width:498;height:4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" filled="f" stroked="f">
                    <v:textbox inset="0,0,0,0">
                      <w:txbxContent>
                        <w:p w:rsidR="00C44817" w:rsidRPr="000475C9" w:rsidRDefault="00C44817" w:rsidP="00105BEB">
                          <w:pPr>
                            <w:rPr>
                              <w:sz w:val="22"/>
                            </w:rPr>
                          </w:pPr>
                          <w:r w:rsidRPr="000475C9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0475C9">
                            <w:rPr>
                              <w:rFonts w:hint="eastAsia"/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36781E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78317</wp:posOffset>
                </wp:positionH>
                <wp:positionV relativeFrom="paragraph">
                  <wp:posOffset>1200834</wp:posOffset>
                </wp:positionV>
                <wp:extent cx="412750" cy="168266"/>
                <wp:effectExtent l="0" t="0" r="6350" b="3810"/>
                <wp:wrapSquare wrapText="bothSides"/>
                <wp:docPr id="56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750" cy="1682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rPr>
                                <w:sz w:val="15"/>
                                <w:szCs w:val="15"/>
                              </w:rPr>
                              <w:id w:val="-1150587720"/>
                              <w:temporary/>
                              <w15:appearance w15:val="hidden"/>
                            </w:sdtPr>
                            <w:sdtEndPr/>
                            <w:sdtContent>
                              <w:p w:rsidR="00C44817" w:rsidRPr="001E1228" w:rsidRDefault="00C44817" w:rsidP="00105BEB"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 w:rsidRPr="001E1228">
                                  <w:rPr>
                                    <w:sz w:val="15"/>
                                    <w:szCs w:val="15"/>
                                  </w:rPr>
                                  <w:t>金屬棒</w:t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字方塊 2" o:spid="_x0000_s1127" type="#_x0000_t202" style="position:absolute;left:0;text-align:left;margin-left:376.25pt;margin-top:94.55pt;width:32.5pt;height:13.2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" filled="f" stroked="f">
                <v:textbox inset="0,0,0,0">
                  <w:txbxContent>
                    <w:sdt>
                      <w:sdtPr>
                        <w:rPr>
                          <w:sz w:val="15"/>
                          <w:szCs w:val="15"/>
                        </w:rPr>
                        <w:id w:val="-1150587720"/>
                        <w:temporary/>
                        <w15:appearance w15:val="hidden"/>
                      </w:sdtPr>
                      <w:sdtEndPr/>
                      <w:sdtContent>
                        <w:p w:rsidR="00C44817" w:rsidRPr="001E1228" w:rsidRDefault="00C44817" w:rsidP="00105BEB">
                          <w:pPr>
                            <w:rPr>
                              <w:sz w:val="15"/>
                              <w:szCs w:val="15"/>
                            </w:rPr>
                          </w:pPr>
                          <w:r w:rsidRPr="001E1228">
                            <w:rPr>
                              <w:sz w:val="15"/>
                              <w:szCs w:val="15"/>
                            </w:rPr>
                            <w:t>金屬棒</w:t>
                          </w:r>
                        </w:p>
                      </w:sdtContent>
                    </w:sdt>
                  </w:txbxContent>
                </v:textbox>
                <w10:wrap type="square"/>
              </v:shape>
            </w:pict>
          </mc:Fallback>
        </mc:AlternateContent>
      </w:r>
      <w:r w:rsidR="001549CD" w:rsidRPr="00E12A02">
        <w:t>考慮如圖</w:t>
      </w:r>
      <w:r w:rsidR="00B320C2" w:rsidRPr="00E12A02">
        <w:t>5</w:t>
      </w:r>
      <w:r w:rsidR="001549CD" w:rsidRPr="00E12A02">
        <w:t>的線路，右邊是質量為</w:t>
      </w:r>
      <w:r w:rsidR="001549CD" w:rsidRPr="00E12A02">
        <w:rPr>
          <w:position w:val="-2"/>
        </w:rPr>
        <w:object w:dxaOrig="260" w:dyaOrig="200">
          <v:shape id="_x0000_i1108" type="#_x0000_t75" style="width:15pt;height:10.1pt" o:ole="">
            <v:imagedata r:id="rId170" o:title=""/>
          </v:shape>
          <o:OLEObject Type="Embed" ProgID="Equation.DSMT4" ShapeID="_x0000_i1108" DrawAspect="Content" ObjectID="_1656524988" r:id="rId171"/>
        </w:object>
      </w:r>
      <w:r w:rsidR="001549CD" w:rsidRPr="00E12A02">
        <w:t>而長度為</w:t>
      </w:r>
      <w:r w:rsidR="00781C69" w:rsidRPr="001A0795">
        <w:rPr>
          <w:kern w:val="0"/>
          <w:position w:val="-8"/>
        </w:rPr>
        <w:object w:dxaOrig="220" w:dyaOrig="300">
          <v:shape id="_x0000_i1109" type="#_x0000_t75" style="width:11.75pt;height:15pt" o:ole="">
            <v:imagedata r:id="rId172" o:title=""/>
          </v:shape>
          <o:OLEObject Type="Embed" ProgID="Equation.DSMT4" ShapeID="_x0000_i1109" DrawAspect="Content" ObjectID="_1656524989" r:id="rId173"/>
        </w:object>
      </w:r>
      <w:r w:rsidR="001549CD" w:rsidRPr="00E12A02">
        <w:t>的金屬棒，可以在導線上滑動形成導通的迴路</w:t>
      </w:r>
      <w:r w:rsidR="009F184B" w:rsidRPr="00E12A02">
        <w:t>，</w:t>
      </w:r>
      <w:r w:rsidR="009F184B" w:rsidRPr="00E12A02">
        <w:rPr>
          <w:rFonts w:hint="eastAsia"/>
        </w:rPr>
        <w:t>且滑動時摩擦力可忽略不計</w:t>
      </w:r>
      <w:r w:rsidR="001549CD" w:rsidRPr="00E12A02">
        <w:t>。將整個</w:t>
      </w:r>
      <w:r w:rsidR="00A67918" w:rsidRPr="00E12A02">
        <w:rPr>
          <w:lang w:val="en-US"/>
        </w:rPr>
        <w:t>迴</w:t>
      </w:r>
      <w:r w:rsidR="001549CD" w:rsidRPr="00E12A02">
        <w:t>路</w:t>
      </w:r>
      <w:r w:rsidR="00A67918" w:rsidRPr="00E12A02">
        <w:rPr>
          <w:lang w:val="en-US"/>
        </w:rPr>
        <w:t>放置於量值為</w:t>
      </w:r>
      <w:r w:rsidR="00781C69" w:rsidRPr="00E12A02">
        <w:rPr>
          <w:kern w:val="0"/>
          <w:position w:val="-8"/>
        </w:rPr>
        <w:object w:dxaOrig="300" w:dyaOrig="300">
          <v:shape id="_x0000_i1110" type="#_x0000_t75" style="width:15pt;height:15pt" o:ole="">
            <v:imagedata r:id="rId174" o:title=""/>
          </v:shape>
          <o:OLEObject Type="Embed" ProgID="Equation.DSMT4" ShapeID="_x0000_i1110" DrawAspect="Content" ObjectID="_1656524990" r:id="rId175"/>
        </w:object>
      </w:r>
      <w:r w:rsidR="00A67918" w:rsidRPr="00E12A02">
        <w:rPr>
          <w:rFonts w:hint="eastAsia"/>
          <w:lang w:val="en-US"/>
        </w:rPr>
        <w:t>、</w:t>
      </w:r>
      <w:r w:rsidR="00A67918" w:rsidRPr="00E12A02">
        <w:rPr>
          <w:lang w:val="en-US"/>
        </w:rPr>
        <w:t>方向</w:t>
      </w:r>
      <w:r w:rsidR="00A67918" w:rsidRPr="00E12A02">
        <w:rPr>
          <w:rFonts w:hint="eastAsia"/>
          <w:lang w:val="en-US"/>
        </w:rPr>
        <w:t>為射入紙面</w:t>
      </w:r>
      <w:r w:rsidR="00781C69" w:rsidRPr="00E12A02">
        <w:rPr>
          <w:rFonts w:hint="eastAsia"/>
          <w:lang w:val="en-US"/>
        </w:rPr>
        <w:t>（</w:t>
      </w:r>
      <w:r w:rsidR="00A67918" w:rsidRPr="00E12A02">
        <w:rPr>
          <w:rFonts w:hint="eastAsia"/>
          <w:lang w:val="en-US"/>
        </w:rPr>
        <w:t>以</w:t>
      </w:r>
      <w:r w:rsidR="00A67918" w:rsidRPr="00E12A02">
        <w:rPr>
          <w:rFonts w:hint="eastAsia"/>
          <w:lang w:val="en-US"/>
        </w:rPr>
        <w:sym w:font="Wingdings 2" w:char="F0CE"/>
      </w:r>
      <w:r w:rsidR="00A67918" w:rsidRPr="00E12A02">
        <w:rPr>
          <w:rFonts w:hint="eastAsia"/>
          <w:lang w:val="en-US"/>
        </w:rPr>
        <w:t>表示</w:t>
      </w:r>
      <w:r w:rsidR="00781C69" w:rsidRPr="00E12A02">
        <w:rPr>
          <w:rFonts w:hint="eastAsia"/>
          <w:lang w:val="en-US"/>
        </w:rPr>
        <w:t>）</w:t>
      </w:r>
      <w:r w:rsidR="00A67918" w:rsidRPr="00E12A02">
        <w:rPr>
          <w:rFonts w:hint="eastAsia"/>
          <w:spacing w:val="0"/>
          <w:lang w:val="en-US"/>
        </w:rPr>
        <w:t>的</w:t>
      </w:r>
      <w:r w:rsidR="00A67918" w:rsidRPr="00E12A02">
        <w:rPr>
          <w:lang w:val="en-US"/>
        </w:rPr>
        <w:t>均勻磁場</w:t>
      </w:r>
      <w:r w:rsidR="00A67918" w:rsidRPr="00E12A02">
        <w:rPr>
          <w:rFonts w:hint="eastAsia"/>
          <w:lang w:val="en-US"/>
        </w:rPr>
        <w:t>中</w:t>
      </w:r>
      <w:r w:rsidR="00A67918" w:rsidRPr="00E12A02">
        <w:rPr>
          <w:rFonts w:hint="eastAsia"/>
        </w:rPr>
        <w:t>，</w:t>
      </w:r>
      <w:r w:rsidR="001549CD" w:rsidRPr="00E12A02">
        <w:t>除了電阻</w:t>
      </w:r>
      <w:r w:rsidR="00396034" w:rsidRPr="001A0795">
        <w:rPr>
          <w:kern w:val="0"/>
          <w:position w:val="-8"/>
        </w:rPr>
        <w:object w:dxaOrig="260" w:dyaOrig="300">
          <v:shape id="_x0000_i1111" type="#_x0000_t75" style="width:12.4pt;height:15pt" o:ole="">
            <v:imagedata r:id="rId176" o:title=""/>
          </v:shape>
          <o:OLEObject Type="Embed" ProgID="Equation.DSMT4" ShapeID="_x0000_i1111" DrawAspect="Content" ObjectID="_1656524991" r:id="rId177"/>
        </w:object>
      </w:r>
      <w:r w:rsidR="000F4DC8">
        <w:t>外，假設此迴路其餘部</w:t>
      </w:r>
      <w:r w:rsidR="000F4DC8">
        <w:rPr>
          <w:rFonts w:hint="eastAsia"/>
        </w:rPr>
        <w:t>分</w:t>
      </w:r>
      <w:r w:rsidR="001549CD" w:rsidRPr="00E12A02">
        <w:t>的電阻皆可忽略。如果金屬棒有一初速</w:t>
      </w:r>
      <w:r w:rsidR="00781C69" w:rsidRPr="00E12A02">
        <w:rPr>
          <w:kern w:val="0"/>
          <w:position w:val="-6"/>
        </w:rPr>
        <w:object w:dxaOrig="260" w:dyaOrig="240">
          <v:shape id="_x0000_i1112" type="#_x0000_t75" style="width:12.4pt;height:11.75pt" o:ole="">
            <v:imagedata r:id="rId178" o:title=""/>
          </v:shape>
          <o:OLEObject Type="Embed" ProgID="Equation.DSMT4" ShapeID="_x0000_i1112" DrawAspect="Content" ObjectID="_1656524992" r:id="rId179"/>
        </w:object>
      </w:r>
      <w:r w:rsidR="00D23EA6" w:rsidRPr="00E12A02">
        <w:rPr>
          <w:rFonts w:hint="eastAsia"/>
        </w:rPr>
        <w:t>，</w:t>
      </w:r>
      <w:r w:rsidR="001549CD" w:rsidRPr="00E12A02">
        <w:t>則經過一段</w:t>
      </w:r>
      <w:r w:rsidR="004F0EA7" w:rsidRPr="00E12A02">
        <w:rPr>
          <w:rFonts w:hint="eastAsia"/>
        </w:rPr>
        <w:t>特定</w:t>
      </w:r>
      <w:r w:rsidR="001549CD" w:rsidRPr="00E12A02">
        <w:t>時間</w:t>
      </w:r>
      <w:r w:rsidR="00781C69" w:rsidRPr="00E12A02">
        <w:rPr>
          <w:position w:val="-6"/>
        </w:rPr>
        <w:object w:dxaOrig="940" w:dyaOrig="300">
          <v:shape id="_x0000_i1113" type="#_x0000_t75" style="width:46.25pt;height:15pt" o:ole="">
            <v:imagedata r:id="rId180" o:title=""/>
          </v:shape>
          <o:OLEObject Type="Embed" ProgID="Equation.DSMT4" ShapeID="_x0000_i1113" DrawAspect="Content" ObjectID="_1656524993" r:id="rId181"/>
        </w:object>
      </w:r>
      <w:r w:rsidR="001549CD" w:rsidRPr="00E12A02">
        <w:t>之後，金屬棒</w:t>
      </w:r>
      <w:r w:rsidR="004F0EA7" w:rsidRPr="00E12A02">
        <w:rPr>
          <w:rFonts w:hint="eastAsia"/>
        </w:rPr>
        <w:t>的速率</w:t>
      </w:r>
      <w:r w:rsidR="001549CD" w:rsidRPr="00E12A02">
        <w:t>就會</w:t>
      </w:r>
      <w:r w:rsidR="004F0EA7" w:rsidRPr="00E12A02">
        <w:rPr>
          <w:rFonts w:hint="eastAsia"/>
        </w:rPr>
        <w:t>減半成</w:t>
      </w:r>
      <w:r w:rsidR="00781C69" w:rsidRPr="00E12A02">
        <w:rPr>
          <w:kern w:val="0"/>
          <w:position w:val="-4"/>
        </w:rPr>
        <w:object w:dxaOrig="440" w:dyaOrig="260">
          <v:shape id="_x0000_i1114" type="#_x0000_t75" style="width:22.5pt;height:12.4pt" o:ole="">
            <v:imagedata r:id="rId182" o:title=""/>
          </v:shape>
          <o:OLEObject Type="Embed" ProgID="Equation.DSMT4" ShapeID="_x0000_i1114" DrawAspect="Content" ObjectID="_1656524994" r:id="rId183"/>
        </w:object>
      </w:r>
      <w:r w:rsidR="001549CD" w:rsidRPr="00E12A02">
        <w:t>，而且</w:t>
      </w:r>
      <w:r w:rsidR="00781C69" w:rsidRPr="00E12A02">
        <w:rPr>
          <w:kern w:val="0"/>
          <w:position w:val="-8"/>
        </w:rPr>
        <w:object w:dxaOrig="260" w:dyaOrig="240">
          <v:shape id="_x0000_i1115" type="#_x0000_t75" style="width:12.4pt;height:11.75pt" o:ole="">
            <v:imagedata r:id="rId184" o:title=""/>
          </v:shape>
          <o:OLEObject Type="Embed" ProgID="Equation.DSMT4" ShapeID="_x0000_i1115" DrawAspect="Content" ObjectID="_1656524995" r:id="rId185"/>
        </w:object>
      </w:r>
      <w:r w:rsidR="001549CD" w:rsidRPr="00E12A02">
        <w:t>大致上與初速無關。其</w:t>
      </w:r>
      <w:r w:rsidR="000F4DC8">
        <w:t>原理是因為電磁感應：金屬棒的運動造成迴路的磁通量改變，產生應電流</w:t>
      </w:r>
      <w:r w:rsidR="000F4DC8">
        <w:rPr>
          <w:rFonts w:hint="eastAsia"/>
        </w:rPr>
        <w:t>，</w:t>
      </w:r>
      <w:r w:rsidR="001549CD" w:rsidRPr="00E12A02">
        <w:t>而此電流讓運動中的金屬棒，在磁場中受到一反向的磁力，因此會</w:t>
      </w:r>
      <w:r w:rsidR="009F184B" w:rsidRPr="00E12A02">
        <w:rPr>
          <w:rFonts w:hint="eastAsia"/>
        </w:rPr>
        <w:t>減速</w:t>
      </w:r>
      <w:r w:rsidR="000F4DC8">
        <w:rPr>
          <w:rFonts w:hint="eastAsia"/>
        </w:rPr>
        <w:t>，</w:t>
      </w:r>
      <w:r w:rsidR="000F4DC8">
        <w:t>且應電流在電阻</w:t>
      </w:r>
      <w:r w:rsidR="000F4DC8" w:rsidRPr="001A0795">
        <w:rPr>
          <w:kern w:val="0"/>
          <w:position w:val="-8"/>
        </w:rPr>
        <w:object w:dxaOrig="260" w:dyaOrig="300">
          <v:shape id="_x0000_i1116" type="#_x0000_t75" style="width:12.4pt;height:15pt" o:ole="">
            <v:imagedata r:id="rId176" o:title=""/>
          </v:shape>
          <o:OLEObject Type="Embed" ProgID="Equation.DSMT4" ShapeID="_x0000_i1116" DrawAspect="Content" ObjectID="_1656524996" r:id="rId186"/>
        </w:object>
      </w:r>
      <w:r w:rsidR="000F4DC8">
        <w:rPr>
          <w:rFonts w:hint="eastAsia"/>
          <w:kern w:val="0"/>
        </w:rPr>
        <w:t>上</w:t>
      </w:r>
      <w:r w:rsidR="000F4DC8">
        <w:rPr>
          <w:kern w:val="0"/>
        </w:rPr>
        <w:t>會產生功率消耗。</w:t>
      </w:r>
      <w:r w:rsidR="000F4DC8" w:rsidRPr="00E12A02">
        <w:rPr>
          <w:kern w:val="0"/>
          <w:position w:val="-8"/>
        </w:rPr>
        <w:object w:dxaOrig="260" w:dyaOrig="240">
          <v:shape id="_x0000_i1117" type="#_x0000_t75" style="width:12.4pt;height:11.75pt" o:ole="">
            <v:imagedata r:id="rId184" o:title=""/>
          </v:shape>
          <o:OLEObject Type="Embed" ProgID="Equation.DSMT4" ShapeID="_x0000_i1117" DrawAspect="Content" ObjectID="_1656524997" r:id="rId187"/>
        </w:object>
      </w:r>
      <w:r w:rsidR="000F4DC8">
        <w:rPr>
          <w:rFonts w:hint="eastAsia"/>
          <w:kern w:val="0"/>
        </w:rPr>
        <w:t>可由</w:t>
      </w:r>
      <w:r w:rsidR="000F4DC8">
        <w:rPr>
          <w:kern w:val="0"/>
        </w:rPr>
        <w:t>時間的因次求得，下列何者為</w:t>
      </w:r>
      <w:r w:rsidR="000F4DC8" w:rsidRPr="00E12A02">
        <w:rPr>
          <w:kern w:val="0"/>
          <w:position w:val="-8"/>
        </w:rPr>
        <w:object w:dxaOrig="260" w:dyaOrig="240">
          <v:shape id="_x0000_i1118" type="#_x0000_t75" style="width:12.4pt;height:11.75pt" o:ole="">
            <v:imagedata r:id="rId184" o:title=""/>
          </v:shape>
          <o:OLEObject Type="Embed" ProgID="Equation.DSMT4" ShapeID="_x0000_i1118" DrawAspect="Content" ObjectID="_1656524998" r:id="rId188"/>
        </w:object>
      </w:r>
      <w:r w:rsidR="000F4DC8">
        <w:rPr>
          <w:rFonts w:hint="eastAsia"/>
          <w:kern w:val="0"/>
        </w:rPr>
        <w:t>的表示式</w:t>
      </w:r>
      <w:r w:rsidR="000F4DC8">
        <w:rPr>
          <w:kern w:val="0"/>
        </w:rPr>
        <w:t>？</w:t>
      </w:r>
    </w:p>
    <w:p w:rsidR="001549CD" w:rsidRPr="00E12A02" w:rsidRDefault="001549CD" w:rsidP="00F94E8D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30" w:lineRule="atLeast"/>
        <w:ind w:leftChars="0" w:left="369"/>
        <w:rPr>
          <w:rFonts w:eastAsiaTheme="minorEastAsia"/>
          <w:sz w:val="22"/>
          <w:szCs w:val="22"/>
        </w:rPr>
      </w:pPr>
      <w:r w:rsidRPr="00E12A02">
        <w:rPr>
          <w:rFonts w:eastAsiaTheme="minorEastAsia"/>
          <w:sz w:val="22"/>
          <w:szCs w:val="22"/>
        </w:rPr>
        <w:t xml:space="preserve">(A) </w:t>
      </w:r>
      <w:r w:rsidR="00781C69" w:rsidRPr="00E12A02">
        <w:rPr>
          <w:rFonts w:eastAsiaTheme="minorEastAsia"/>
          <w:position w:val="-22"/>
          <w:sz w:val="22"/>
          <w:szCs w:val="22"/>
        </w:rPr>
        <w:object w:dxaOrig="499" w:dyaOrig="580">
          <v:shape id="_x0000_i1119" type="#_x0000_t75" style="width:25.1pt;height:29.95pt" o:ole="">
            <v:imagedata r:id="rId189" o:title=""/>
          </v:shape>
          <o:OLEObject Type="Embed" ProgID="Equation.DSMT4" ShapeID="_x0000_i1119" DrawAspect="Content" ObjectID="_1656524999" r:id="rId190"/>
        </w:object>
      </w:r>
      <w:r w:rsidR="00461F7D" w:rsidRPr="00E12A02">
        <w:rPr>
          <w:rFonts w:eastAsiaTheme="minorEastAsia"/>
          <w:sz w:val="22"/>
          <w:szCs w:val="22"/>
        </w:rPr>
        <w:tab/>
      </w:r>
      <w:r w:rsidRPr="00E12A02">
        <w:rPr>
          <w:rFonts w:eastAsiaTheme="minorEastAsia"/>
          <w:sz w:val="22"/>
          <w:szCs w:val="22"/>
        </w:rPr>
        <w:t xml:space="preserve">(B) </w:t>
      </w:r>
      <w:r w:rsidR="00781C69" w:rsidRPr="00E12A02">
        <w:rPr>
          <w:rFonts w:eastAsiaTheme="minorEastAsia"/>
          <w:position w:val="-22"/>
          <w:sz w:val="22"/>
          <w:szCs w:val="22"/>
        </w:rPr>
        <w:object w:dxaOrig="499" w:dyaOrig="600">
          <v:shape id="_x0000_i1120" type="#_x0000_t75" style="width:25.1pt;height:29.95pt" o:ole="">
            <v:imagedata r:id="rId191" o:title=""/>
          </v:shape>
          <o:OLEObject Type="Embed" ProgID="Equation.DSMT4" ShapeID="_x0000_i1120" DrawAspect="Content" ObjectID="_1656525000" r:id="rId192"/>
        </w:object>
      </w:r>
      <w:r w:rsidR="00461F7D" w:rsidRPr="00E12A02">
        <w:rPr>
          <w:rFonts w:eastAsiaTheme="minorEastAsia"/>
          <w:sz w:val="22"/>
          <w:szCs w:val="22"/>
        </w:rPr>
        <w:tab/>
      </w:r>
      <w:r w:rsidRPr="00E12A02">
        <w:rPr>
          <w:rFonts w:eastAsiaTheme="minorEastAsia"/>
          <w:sz w:val="22"/>
          <w:szCs w:val="22"/>
        </w:rPr>
        <w:t xml:space="preserve">(C) </w:t>
      </w:r>
      <w:r w:rsidR="00781C69" w:rsidRPr="00E12A02">
        <w:rPr>
          <w:rFonts w:eastAsiaTheme="minorEastAsia"/>
          <w:position w:val="-22"/>
          <w:sz w:val="22"/>
          <w:szCs w:val="22"/>
        </w:rPr>
        <w:object w:dxaOrig="420" w:dyaOrig="580">
          <v:shape id="_x0000_i1121" type="#_x0000_t75" style="width:22.5pt;height:29.95pt" o:ole="">
            <v:imagedata r:id="rId193" o:title=""/>
          </v:shape>
          <o:OLEObject Type="Embed" ProgID="Equation.DSMT4" ShapeID="_x0000_i1121" DrawAspect="Content" ObjectID="_1656525001" r:id="rId194"/>
        </w:object>
      </w:r>
      <w:r w:rsidR="00461F7D" w:rsidRPr="00E12A02">
        <w:rPr>
          <w:rFonts w:eastAsiaTheme="minorEastAsia"/>
          <w:sz w:val="22"/>
          <w:szCs w:val="22"/>
        </w:rPr>
        <w:tab/>
      </w:r>
      <w:r w:rsidRPr="00E12A02">
        <w:rPr>
          <w:rFonts w:eastAsiaTheme="minorEastAsia"/>
          <w:sz w:val="22"/>
          <w:szCs w:val="22"/>
        </w:rPr>
        <w:t xml:space="preserve">(D) </w:t>
      </w:r>
      <w:r w:rsidR="00781C69" w:rsidRPr="00E12A02">
        <w:rPr>
          <w:rFonts w:eastAsiaTheme="minorEastAsia"/>
          <w:position w:val="-22"/>
          <w:sz w:val="22"/>
          <w:szCs w:val="22"/>
        </w:rPr>
        <w:object w:dxaOrig="499" w:dyaOrig="600">
          <v:shape id="_x0000_i1122" type="#_x0000_t75" style="width:25.1pt;height:29.95pt" o:ole="">
            <v:imagedata r:id="rId195" o:title=""/>
          </v:shape>
          <o:OLEObject Type="Embed" ProgID="Equation.DSMT4" ShapeID="_x0000_i1122" DrawAspect="Content" ObjectID="_1656525002" r:id="rId196"/>
        </w:object>
      </w:r>
      <w:r w:rsidR="00461F7D" w:rsidRPr="00E12A02">
        <w:rPr>
          <w:rFonts w:eastAsiaTheme="minorEastAsia"/>
          <w:sz w:val="22"/>
          <w:szCs w:val="22"/>
        </w:rPr>
        <w:tab/>
      </w:r>
      <w:r w:rsidRPr="00E12A02">
        <w:rPr>
          <w:rFonts w:eastAsiaTheme="minorEastAsia"/>
          <w:sz w:val="22"/>
          <w:szCs w:val="22"/>
        </w:rPr>
        <w:t xml:space="preserve">(E) </w:t>
      </w:r>
      <w:r w:rsidR="00781C69" w:rsidRPr="00E12A02">
        <w:rPr>
          <w:rFonts w:eastAsiaTheme="minorEastAsia"/>
          <w:position w:val="-22"/>
          <w:sz w:val="22"/>
          <w:szCs w:val="22"/>
        </w:rPr>
        <w:object w:dxaOrig="499" w:dyaOrig="600">
          <v:shape id="_x0000_i1123" type="#_x0000_t75" style="width:25.1pt;height:29.95pt" o:ole="">
            <v:imagedata r:id="rId197" o:title=""/>
          </v:shape>
          <o:OLEObject Type="Embed" ProgID="Equation.DSMT4" ShapeID="_x0000_i1123" DrawAspect="Content" ObjectID="_1656525003" r:id="rId198"/>
        </w:object>
      </w:r>
    </w:p>
    <w:p w:rsidR="001549CD" w:rsidRPr="00E12A02" w:rsidRDefault="001549CD" w:rsidP="004C79DF">
      <w:pPr>
        <w:pStyle w:val="TIT1"/>
        <w:numPr>
          <w:ilvl w:val="0"/>
          <w:numId w:val="45"/>
        </w:numPr>
        <w:ind w:left="374" w:firstLineChars="0" w:hanging="374"/>
        <w:jc w:val="both"/>
      </w:pPr>
      <w:r w:rsidRPr="00E12A02">
        <w:rPr>
          <w:rFonts w:hint="eastAsia"/>
        </w:rPr>
        <w:lastRenderedPageBreak/>
        <w:t>波長為</w:t>
      </w:r>
      <w:r w:rsidR="007C7CB7" w:rsidRPr="007C7CB7">
        <w:rPr>
          <w:position w:val="-4"/>
        </w:rPr>
        <w:object w:dxaOrig="740" w:dyaOrig="260">
          <v:shape id="_x0000_i1124" type="#_x0000_t75" style="width:37.15pt;height:12.4pt" o:ole="">
            <v:imagedata r:id="rId199" o:title=""/>
          </v:shape>
          <o:OLEObject Type="Embed" ProgID="Equation.DSMT4" ShapeID="_x0000_i1124" DrawAspect="Content" ObjectID="_1656525004" r:id="rId200"/>
        </w:object>
      </w:r>
      <w:r w:rsidRPr="00E12A02">
        <w:rPr>
          <w:rFonts w:hint="eastAsia"/>
        </w:rPr>
        <w:t>的平行光束</w:t>
      </w:r>
      <w:r w:rsidR="000F4DC8">
        <w:rPr>
          <w:rFonts w:hint="eastAsia"/>
        </w:rPr>
        <w:t>垂直照射</w:t>
      </w:r>
      <w:r w:rsidRPr="00E12A02">
        <w:rPr>
          <w:rFonts w:hint="eastAsia"/>
        </w:rPr>
        <w:t>寬度為</w:t>
      </w:r>
      <w:r w:rsidR="007C7CB7" w:rsidRPr="007C7CB7">
        <w:rPr>
          <w:position w:val="-4"/>
        </w:rPr>
        <w:object w:dxaOrig="980" w:dyaOrig="260">
          <v:shape id="_x0000_i1125" type="#_x0000_t75" style="width:48.55pt;height:12.4pt" o:ole="">
            <v:imagedata r:id="rId201" o:title=""/>
          </v:shape>
          <o:OLEObject Type="Embed" ProgID="Equation.DSMT4" ShapeID="_x0000_i1125" DrawAspect="Content" ObjectID="_1656525005" r:id="rId202"/>
        </w:object>
      </w:r>
      <w:r w:rsidRPr="00E12A02">
        <w:rPr>
          <w:rFonts w:hint="eastAsia"/>
        </w:rPr>
        <w:t>的單狹縫，再正向投射在距離單狹縫</w:t>
      </w:r>
      <w:r w:rsidR="007C7CB7" w:rsidRPr="007C7CB7">
        <w:rPr>
          <w:position w:val="-4"/>
        </w:rPr>
        <w:object w:dxaOrig="560" w:dyaOrig="260">
          <v:shape id="_x0000_i1126" type="#_x0000_t75" style="width:27.35pt;height:12.4pt" o:ole="">
            <v:imagedata r:id="rId203" o:title=""/>
          </v:shape>
          <o:OLEObject Type="Embed" ProgID="Equation.DSMT4" ShapeID="_x0000_i1126" DrawAspect="Content" ObjectID="_1656525006" r:id="rId204"/>
        </w:object>
      </w:r>
      <w:r w:rsidRPr="00E12A02">
        <w:rPr>
          <w:rFonts w:hint="eastAsia"/>
        </w:rPr>
        <w:t>的屏幕上</w:t>
      </w:r>
      <w:r w:rsidR="000F4DC8">
        <w:rPr>
          <w:rFonts w:hint="eastAsia"/>
        </w:rPr>
        <w:t>，並在屏幕出現亮暗相間的條紋</w:t>
      </w:r>
      <w:r w:rsidRPr="00E12A02">
        <w:rPr>
          <w:rFonts w:hint="eastAsia"/>
        </w:rPr>
        <w:t>。若單狹縫</w:t>
      </w:r>
      <w:r w:rsidR="00BC198A" w:rsidRPr="00E12A02">
        <w:rPr>
          <w:rFonts w:hint="eastAsia"/>
        </w:rPr>
        <w:t>寬度方向</w:t>
      </w:r>
      <w:r w:rsidR="006C6DBD" w:rsidRPr="00E12A02">
        <w:rPr>
          <w:rFonts w:hint="eastAsia"/>
        </w:rPr>
        <w:t>的</w:t>
      </w:r>
      <w:r w:rsidRPr="00E12A02">
        <w:rPr>
          <w:rFonts w:hint="eastAsia"/>
        </w:rPr>
        <w:t>兩邊緣至屏幕上</w:t>
      </w:r>
      <w:r w:rsidR="00396034">
        <w:rPr>
          <w:rFonts w:hint="eastAsia"/>
        </w:rPr>
        <w:t>P</w:t>
      </w:r>
      <w:r w:rsidRPr="00E12A02">
        <w:rPr>
          <w:rFonts w:hint="eastAsia"/>
        </w:rPr>
        <w:t>點處的光程差恰為三個波長，則</w:t>
      </w:r>
      <w:r w:rsidR="00396034">
        <w:rPr>
          <w:rFonts w:eastAsiaTheme="minorEastAsia" w:hint="eastAsia"/>
          <w14:props3d w14:extrusionH="0" w14:contourW="0" w14:prstMaterial="matte"/>
        </w:rPr>
        <w:t>P</w:t>
      </w:r>
      <w:r w:rsidRPr="00E12A02">
        <w:rPr>
          <w:rFonts w:hint="eastAsia"/>
        </w:rPr>
        <w:t>點至屏幕中央亮帶的中心線之距離為多少</w:t>
      </w:r>
      <w:r w:rsidR="00396034" w:rsidRPr="00396034">
        <w:rPr>
          <w:rFonts w:eastAsiaTheme="minorEastAsia" w:hint="eastAsia"/>
          <w:spacing w:val="0"/>
          <w14:props3d w14:extrusionH="0" w14:contourW="0" w14:prstMaterial="matte"/>
        </w:rPr>
        <w:t>cm</w:t>
      </w:r>
      <w:r w:rsidRPr="00E12A02">
        <w:rPr>
          <w:rFonts w:hint="eastAsia"/>
        </w:rPr>
        <w:t>？</w:t>
      </w:r>
    </w:p>
    <w:p w:rsidR="001549CD" w:rsidRPr="00E12A02" w:rsidRDefault="001549CD" w:rsidP="004C79DF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sz w:val="22"/>
          <w:szCs w:val="22"/>
        </w:rPr>
      </w:pPr>
      <w:r w:rsidRPr="00E12A02">
        <w:rPr>
          <w:sz w:val="22"/>
          <w:szCs w:val="22"/>
        </w:rPr>
        <w:t>(A)</w:t>
      </w:r>
      <w:r w:rsidRPr="00E12A02">
        <w:rPr>
          <w:spacing w:val="100"/>
          <w:sz w:val="22"/>
          <w:szCs w:val="22"/>
        </w:rPr>
        <w:t xml:space="preserve"> </w:t>
      </w:r>
      <w:r w:rsidRPr="0059693C">
        <w:rPr>
          <w:spacing w:val="10"/>
          <w:sz w:val="22"/>
          <w:szCs w:val="22"/>
        </w:rPr>
        <w:t>0.36</w:t>
      </w:r>
      <w:r w:rsidR="004C79DF" w:rsidRPr="00E12A02">
        <w:rPr>
          <w:sz w:val="22"/>
          <w:szCs w:val="22"/>
        </w:rPr>
        <w:tab/>
      </w:r>
      <w:r w:rsidRPr="00E12A02">
        <w:rPr>
          <w:sz w:val="22"/>
          <w:szCs w:val="22"/>
        </w:rPr>
        <w:t>(B)</w:t>
      </w:r>
      <w:r w:rsidRPr="00E12A02">
        <w:rPr>
          <w:spacing w:val="100"/>
          <w:sz w:val="22"/>
          <w:szCs w:val="22"/>
          <w14:props3d w14:extrusionH="0" w14:contourW="0" w14:prstMaterial="matte"/>
        </w:rPr>
        <w:t xml:space="preserve"> </w:t>
      </w:r>
      <w:r w:rsidRPr="0059693C">
        <w:rPr>
          <w:spacing w:val="10"/>
          <w:sz w:val="22"/>
          <w:szCs w:val="22"/>
          <w14:props3d w14:extrusionH="0" w14:contourW="0" w14:prstMaterial="matte"/>
        </w:rPr>
        <w:t>6.0</w:t>
      </w:r>
      <w:r w:rsidR="004C79DF" w:rsidRPr="00E12A02">
        <w:rPr>
          <w:sz w:val="22"/>
          <w:szCs w:val="22"/>
        </w:rPr>
        <w:tab/>
      </w:r>
      <w:r w:rsidRPr="00E12A02">
        <w:rPr>
          <w:sz w:val="22"/>
          <w:szCs w:val="22"/>
        </w:rPr>
        <w:t>(C)</w:t>
      </w:r>
      <w:r w:rsidRPr="00E12A02">
        <w:rPr>
          <w:spacing w:val="100"/>
          <w:sz w:val="22"/>
          <w:szCs w:val="22"/>
          <w14:props3d w14:extrusionH="0" w14:contourW="0" w14:prstMaterial="matte"/>
        </w:rPr>
        <w:t xml:space="preserve"> </w:t>
      </w:r>
      <w:r w:rsidRPr="0059693C">
        <w:rPr>
          <w:spacing w:val="10"/>
          <w:sz w:val="22"/>
          <w:szCs w:val="22"/>
          <w14:props3d w14:extrusionH="0" w14:contourW="0" w14:prstMaterial="matte"/>
        </w:rPr>
        <w:t>3.2</w:t>
      </w:r>
      <w:r w:rsidR="004C79DF" w:rsidRPr="00E12A02">
        <w:rPr>
          <w:sz w:val="22"/>
          <w:szCs w:val="22"/>
        </w:rPr>
        <w:tab/>
      </w:r>
      <w:r w:rsidRPr="00E12A02">
        <w:rPr>
          <w:sz w:val="22"/>
          <w:szCs w:val="22"/>
        </w:rPr>
        <w:t>(D)</w:t>
      </w:r>
      <w:r w:rsidRPr="00E12A02">
        <w:rPr>
          <w:spacing w:val="100"/>
          <w:sz w:val="22"/>
          <w:szCs w:val="22"/>
          <w14:props3d w14:extrusionH="0" w14:contourW="0" w14:prstMaterial="matte"/>
        </w:rPr>
        <w:t xml:space="preserve"> </w:t>
      </w:r>
      <w:r w:rsidRPr="0059693C">
        <w:rPr>
          <w:spacing w:val="10"/>
          <w:sz w:val="22"/>
          <w:szCs w:val="22"/>
          <w14:props3d w14:extrusionH="0" w14:contourW="0" w14:prstMaterial="matte"/>
        </w:rPr>
        <w:t>6.4</w:t>
      </w:r>
      <w:r w:rsidR="004C79DF" w:rsidRPr="00E12A02">
        <w:rPr>
          <w:sz w:val="22"/>
          <w:szCs w:val="22"/>
        </w:rPr>
        <w:tab/>
      </w:r>
      <w:r w:rsidRPr="00E12A02">
        <w:rPr>
          <w:sz w:val="22"/>
          <w:szCs w:val="22"/>
        </w:rPr>
        <w:t>(E)</w:t>
      </w:r>
      <w:r w:rsidRPr="00E12A02">
        <w:rPr>
          <w:spacing w:val="100"/>
          <w:sz w:val="22"/>
          <w:szCs w:val="22"/>
          <w14:props3d w14:extrusionH="0" w14:contourW="0" w14:prstMaterial="matte"/>
        </w:rPr>
        <w:t xml:space="preserve"> </w:t>
      </w:r>
      <w:r w:rsidRPr="0059693C">
        <w:rPr>
          <w:spacing w:val="10"/>
          <w:sz w:val="22"/>
          <w:szCs w:val="22"/>
          <w14:props3d w14:extrusionH="0" w14:contourW="0" w14:prstMaterial="matte"/>
        </w:rPr>
        <w:t>64</w:t>
      </w:r>
    </w:p>
    <w:p w:rsidR="00202F77" w:rsidRPr="00E12A02" w:rsidRDefault="00202F77" w:rsidP="00D302B6">
      <w:pPr>
        <w:pStyle w:val="TIT1"/>
        <w:numPr>
          <w:ilvl w:val="0"/>
          <w:numId w:val="45"/>
        </w:numPr>
        <w:ind w:left="374" w:firstLineChars="0" w:hanging="374"/>
        <w:jc w:val="both"/>
      </w:pPr>
      <w:r w:rsidRPr="00E12A02">
        <w:rPr>
          <w:rFonts w:hint="eastAsia"/>
        </w:rPr>
        <w:t>某生</w:t>
      </w:r>
      <w:r w:rsidRPr="00E12A02">
        <w:t>進行光電效應實驗，</w:t>
      </w:r>
      <w:r w:rsidRPr="00E12A02">
        <w:rPr>
          <w:rFonts w:hint="eastAsia"/>
        </w:rPr>
        <w:t>使用的正極板與負極板表面均為</w:t>
      </w:r>
      <w:r w:rsidRPr="00E12A02">
        <w:t>金屬鈉</w:t>
      </w:r>
      <w:r w:rsidRPr="00E12A02">
        <w:rPr>
          <w:rFonts w:hint="eastAsia"/>
        </w:rPr>
        <w:t>，</w:t>
      </w:r>
      <w:r w:rsidR="007B4120" w:rsidRPr="00E12A02">
        <w:rPr>
          <w:rFonts w:hint="eastAsia"/>
        </w:rPr>
        <w:t>其</w:t>
      </w:r>
      <w:r w:rsidR="0022088E" w:rsidRPr="00E12A02">
        <w:t>功函數為</w:t>
      </w:r>
      <w:r w:rsidR="007C7CB7" w:rsidRPr="007C7CB7">
        <w:rPr>
          <w:spacing w:val="0"/>
          <w:position w:val="-4"/>
        </w:rPr>
        <w:object w:dxaOrig="660" w:dyaOrig="260">
          <v:shape id="_x0000_i1127" type="#_x0000_t75" style="width:33.25pt;height:12.4pt" o:ole="">
            <v:imagedata r:id="rId205" o:title=""/>
          </v:shape>
          <o:OLEObject Type="Embed" ProgID="Equation.DSMT4" ShapeID="_x0000_i1127" DrawAspect="Content" ObjectID="_1656525007" r:id="rId206"/>
        </w:object>
      </w:r>
      <w:r w:rsidR="0022088E" w:rsidRPr="00E12A02">
        <w:t>，</w:t>
      </w:r>
      <w:r w:rsidRPr="00E12A02">
        <w:rPr>
          <w:rFonts w:hint="eastAsia"/>
        </w:rPr>
        <w:t>而電源提供</w:t>
      </w:r>
      <w:r w:rsidRPr="00E12A02">
        <w:t>的電位差</w:t>
      </w:r>
      <w:r w:rsidRPr="00E12A02">
        <w:rPr>
          <w:rFonts w:hint="eastAsia"/>
        </w:rPr>
        <w:t>為</w:t>
      </w:r>
      <w:r w:rsidR="007C7CB7" w:rsidRPr="007C7CB7">
        <w:rPr>
          <w:position w:val="-4"/>
        </w:rPr>
        <w:object w:dxaOrig="580" w:dyaOrig="260">
          <v:shape id="_x0000_i1128" type="#_x0000_t75" style="width:29.95pt;height:12.4pt" o:ole="">
            <v:imagedata r:id="rId207" o:title=""/>
          </v:shape>
          <o:OLEObject Type="Embed" ProgID="Equation.DSMT4" ShapeID="_x0000_i1128" DrawAspect="Content" ObjectID="_1656525008" r:id="rId208"/>
        </w:object>
      </w:r>
      <w:r w:rsidRPr="00E12A02">
        <w:rPr>
          <w:rFonts w:hint="eastAsia"/>
        </w:rPr>
        <w:t>。</w:t>
      </w:r>
      <w:r w:rsidR="0022088E" w:rsidRPr="00E12A02">
        <w:rPr>
          <w:rFonts w:hint="eastAsia"/>
        </w:rPr>
        <w:t>通常在光電效應實驗中是將光照射在正極板上，但</w:t>
      </w:r>
      <w:r w:rsidRPr="00E12A02">
        <w:rPr>
          <w:rFonts w:hint="eastAsia"/>
        </w:rPr>
        <w:t>某生</w:t>
      </w:r>
      <w:r w:rsidR="0022088E" w:rsidRPr="00E12A02">
        <w:rPr>
          <w:rFonts w:hint="eastAsia"/>
        </w:rPr>
        <w:t>在實驗中卻</w:t>
      </w:r>
      <w:r w:rsidRPr="00E12A02">
        <w:rPr>
          <w:rFonts w:hint="eastAsia"/>
        </w:rPr>
        <w:t>將</w:t>
      </w:r>
      <w:r w:rsidRPr="00E12A02">
        <w:t>波長</w:t>
      </w:r>
      <w:r w:rsidR="00D246FE" w:rsidRPr="00BF328B">
        <w:rPr>
          <w:position w:val="-8"/>
        </w:rPr>
        <w:object w:dxaOrig="760" w:dyaOrig="300">
          <v:shape id="_x0000_i1129" type="#_x0000_t75" style="width:38.75pt;height:15pt" o:ole="">
            <v:imagedata r:id="rId209" o:title=""/>
          </v:shape>
          <o:OLEObject Type="Embed" ProgID="Equation.DSMT4" ShapeID="_x0000_i1129" DrawAspect="Content" ObjectID="_1656525009" r:id="rId210"/>
        </w:object>
      </w:r>
      <w:r w:rsidRPr="00E12A02">
        <w:t>的光照射在</w:t>
      </w:r>
      <w:r w:rsidRPr="00E12A02">
        <w:rPr>
          <w:rFonts w:hint="eastAsia"/>
        </w:rPr>
        <w:t>負極板</w:t>
      </w:r>
      <w:r w:rsidRPr="00E12A02">
        <w:t>上，則光電子到達正極</w:t>
      </w:r>
      <w:r w:rsidRPr="00E12A02">
        <w:rPr>
          <w:rFonts w:hint="eastAsia"/>
        </w:rPr>
        <w:t>板</w:t>
      </w:r>
      <w:r w:rsidR="007B4120" w:rsidRPr="00E12A02">
        <w:t>時的最大動能</w:t>
      </w:r>
      <w:r w:rsidR="000F4DC8">
        <w:rPr>
          <w:rFonts w:hint="eastAsia"/>
        </w:rPr>
        <w:t>約</w:t>
      </w:r>
      <w:r w:rsidR="007B4120" w:rsidRPr="00E12A02">
        <w:t>為何</w:t>
      </w:r>
      <w:r w:rsidRPr="00E12A02">
        <w:t>？</w:t>
      </w:r>
      <w:r w:rsidR="00D302B6" w:rsidRPr="00E12A02">
        <w:rPr>
          <w:rFonts w:hint="eastAsia"/>
        </w:rPr>
        <w:t>（</w:t>
      </w:r>
      <w:r w:rsidR="000F4DC8">
        <w:rPr>
          <w:rFonts w:hint="eastAsia"/>
        </w:rPr>
        <w:t>取</w:t>
      </w:r>
      <w:r w:rsidRPr="00E12A02">
        <w:rPr>
          <w:rFonts w:hint="eastAsia"/>
        </w:rPr>
        <w:t>普</w:t>
      </w:r>
      <w:r w:rsidRPr="00E12A02">
        <w:t>朗克常數</w:t>
      </w:r>
      <w:r w:rsidR="000F4DC8" w:rsidRPr="007C7CB7">
        <w:rPr>
          <w:position w:val="-6"/>
        </w:rPr>
        <w:object w:dxaOrig="1740" w:dyaOrig="300">
          <v:shape id="_x0000_i1130" type="#_x0000_t75" style="width:87pt;height:15pt" o:ole="">
            <v:imagedata r:id="rId211" o:title=""/>
          </v:shape>
          <o:OLEObject Type="Embed" ProgID="Equation.DSMT4" ShapeID="_x0000_i1130" DrawAspect="Content" ObjectID="_1656525010" r:id="rId212"/>
        </w:object>
      </w:r>
      <w:r w:rsidRPr="00E12A02">
        <w:t>，</w:t>
      </w:r>
      <w:r w:rsidRPr="00E12A02">
        <w:rPr>
          <w:rFonts w:hint="eastAsia"/>
        </w:rPr>
        <w:t>基本電荷</w:t>
      </w:r>
      <w:r w:rsidR="007C7CB7" w:rsidRPr="007C7CB7">
        <w:rPr>
          <w:position w:val="-10"/>
        </w:rPr>
        <w:object w:dxaOrig="1440" w:dyaOrig="340">
          <v:shape id="_x0000_i1131" type="#_x0000_t75" style="width:1in;height:17.6pt" o:ole="">
            <v:imagedata r:id="rId213" o:title=""/>
          </v:shape>
          <o:OLEObject Type="Embed" ProgID="Equation.DSMT4" ShapeID="_x0000_i1131" DrawAspect="Content" ObjectID="_1656525011" r:id="rId214"/>
        </w:object>
      </w:r>
      <w:r w:rsidRPr="00E12A02">
        <w:rPr>
          <w:rFonts w:hint="eastAsia"/>
        </w:rPr>
        <w:t>，</w:t>
      </w:r>
      <w:r w:rsidRPr="00E12A02">
        <w:t>光速</w:t>
      </w:r>
      <w:r w:rsidR="007C7CB7" w:rsidRPr="007C7CB7">
        <w:rPr>
          <w:position w:val="-10"/>
        </w:rPr>
        <w:object w:dxaOrig="1480" w:dyaOrig="340">
          <v:shape id="_x0000_i1132" type="#_x0000_t75" style="width:74.6pt;height:17.6pt" o:ole="">
            <v:imagedata r:id="rId215" o:title=""/>
          </v:shape>
          <o:OLEObject Type="Embed" ProgID="Equation.DSMT4" ShapeID="_x0000_i1132" DrawAspect="Content" ObjectID="_1656525012" r:id="rId216"/>
        </w:object>
      </w:r>
      <w:r w:rsidR="00D302B6" w:rsidRPr="00E12A02">
        <w:rPr>
          <w:rFonts w:hint="eastAsia"/>
        </w:rPr>
        <w:t>）</w:t>
      </w:r>
    </w:p>
    <w:p w:rsidR="00202F77" w:rsidRPr="00E12A02" w:rsidRDefault="00202F77" w:rsidP="00D302B6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Theme="minorEastAsia" w:cstheme="minorBidi"/>
          <w:sz w:val="22"/>
          <w:szCs w:val="22"/>
        </w:rPr>
      </w:pPr>
      <w:r w:rsidRPr="00E12A02">
        <w:rPr>
          <w:rFonts w:eastAsiaTheme="minorEastAsia" w:cstheme="minorBidi"/>
          <w:sz w:val="22"/>
          <w:szCs w:val="22"/>
        </w:rPr>
        <w:t xml:space="preserve">(A) </w:t>
      </w:r>
      <w:r w:rsidR="007C7CB7" w:rsidRPr="0036781E">
        <w:rPr>
          <w:position w:val="-4"/>
        </w:rPr>
        <w:object w:dxaOrig="660" w:dyaOrig="260">
          <v:shape id="_x0000_i1133" type="#_x0000_t75" style="width:33.25pt;height:12.4pt" o:ole="">
            <v:imagedata r:id="rId217" o:title=""/>
          </v:shape>
          <o:OLEObject Type="Embed" ProgID="Equation.DSMT4" ShapeID="_x0000_i1133" DrawAspect="Content" ObjectID="_1656525013" r:id="rId218"/>
        </w:object>
      </w:r>
      <w:r w:rsidR="00D302B6" w:rsidRPr="00E12A02">
        <w:rPr>
          <w:rFonts w:eastAsiaTheme="minorEastAsia" w:cstheme="minorBidi"/>
          <w:sz w:val="22"/>
          <w:szCs w:val="22"/>
        </w:rPr>
        <w:tab/>
      </w:r>
      <w:r w:rsidRPr="00E12A02">
        <w:rPr>
          <w:rFonts w:eastAsiaTheme="minorEastAsia" w:cstheme="minorBidi"/>
          <w:sz w:val="22"/>
          <w:szCs w:val="22"/>
        </w:rPr>
        <w:t>(B)</w:t>
      </w:r>
      <w:r w:rsidR="001A0795" w:rsidRPr="001A0795">
        <w:rPr>
          <w:position w:val="-8"/>
          <w:lang w:val="fr-FR"/>
        </w:rPr>
        <w:t xml:space="preserve"> </w:t>
      </w:r>
      <w:r w:rsidR="007C7CB7" w:rsidRPr="0036781E">
        <w:rPr>
          <w:position w:val="-4"/>
        </w:rPr>
        <w:object w:dxaOrig="660" w:dyaOrig="260">
          <v:shape id="_x0000_i1134" type="#_x0000_t75" style="width:33.25pt;height:12.4pt" o:ole="">
            <v:imagedata r:id="rId219" o:title=""/>
          </v:shape>
          <o:OLEObject Type="Embed" ProgID="Equation.DSMT4" ShapeID="_x0000_i1134" DrawAspect="Content" ObjectID="_1656525014" r:id="rId220"/>
        </w:object>
      </w:r>
      <w:r w:rsidR="00D302B6" w:rsidRPr="00E12A02">
        <w:rPr>
          <w:rFonts w:eastAsiaTheme="minorEastAsia" w:cstheme="minorBidi"/>
          <w:sz w:val="22"/>
          <w:szCs w:val="22"/>
        </w:rPr>
        <w:tab/>
      </w:r>
      <w:r w:rsidRPr="00E12A02">
        <w:rPr>
          <w:rFonts w:eastAsiaTheme="minorEastAsia" w:cstheme="minorBidi"/>
          <w:sz w:val="22"/>
          <w:szCs w:val="22"/>
        </w:rPr>
        <w:t>(C)</w:t>
      </w:r>
      <w:r w:rsidR="001A0795" w:rsidRPr="001A0795">
        <w:rPr>
          <w:position w:val="-8"/>
          <w:lang w:val="fr-FR"/>
        </w:rPr>
        <w:t xml:space="preserve"> </w:t>
      </w:r>
      <w:r w:rsidR="007C7CB7" w:rsidRPr="0036781E">
        <w:rPr>
          <w:position w:val="-4"/>
        </w:rPr>
        <w:object w:dxaOrig="660" w:dyaOrig="260">
          <v:shape id="_x0000_i1135" type="#_x0000_t75" style="width:33.25pt;height:12.4pt" o:ole="">
            <v:imagedata r:id="rId221" o:title=""/>
          </v:shape>
          <o:OLEObject Type="Embed" ProgID="Equation.DSMT4" ShapeID="_x0000_i1135" DrawAspect="Content" ObjectID="_1656525015" r:id="rId222"/>
        </w:object>
      </w:r>
      <w:r w:rsidR="00D302B6" w:rsidRPr="00E12A02">
        <w:rPr>
          <w:rFonts w:eastAsiaTheme="minorEastAsia" w:cstheme="minorBidi"/>
          <w:sz w:val="22"/>
          <w:szCs w:val="22"/>
        </w:rPr>
        <w:tab/>
      </w:r>
      <w:r w:rsidRPr="00E12A02">
        <w:rPr>
          <w:rFonts w:eastAsiaTheme="minorEastAsia" w:cstheme="minorBidi"/>
          <w:sz w:val="22"/>
          <w:szCs w:val="22"/>
        </w:rPr>
        <w:t>(D)</w:t>
      </w:r>
      <w:r w:rsidR="001A0795" w:rsidRPr="001A0795">
        <w:rPr>
          <w:position w:val="-8"/>
          <w:lang w:val="fr-FR"/>
        </w:rPr>
        <w:t xml:space="preserve"> </w:t>
      </w:r>
      <w:r w:rsidR="007C7CB7" w:rsidRPr="0036781E">
        <w:rPr>
          <w:position w:val="-4"/>
        </w:rPr>
        <w:object w:dxaOrig="660" w:dyaOrig="260">
          <v:shape id="_x0000_i1136" type="#_x0000_t75" style="width:33.25pt;height:12.4pt" o:ole="">
            <v:imagedata r:id="rId223" o:title=""/>
          </v:shape>
          <o:OLEObject Type="Embed" ProgID="Equation.DSMT4" ShapeID="_x0000_i1136" DrawAspect="Content" ObjectID="_1656525016" r:id="rId224"/>
        </w:object>
      </w:r>
      <w:r w:rsidR="00D302B6" w:rsidRPr="00E12A02">
        <w:rPr>
          <w:rFonts w:eastAsiaTheme="minorEastAsia" w:cstheme="minorBidi"/>
          <w:sz w:val="22"/>
          <w:szCs w:val="22"/>
        </w:rPr>
        <w:tab/>
      </w:r>
      <w:r w:rsidRPr="00E12A02">
        <w:rPr>
          <w:rFonts w:eastAsiaTheme="minorEastAsia" w:cstheme="minorBidi"/>
          <w:sz w:val="22"/>
          <w:szCs w:val="22"/>
        </w:rPr>
        <w:t xml:space="preserve">(E) </w:t>
      </w:r>
      <w:r w:rsidR="007C7CB7" w:rsidRPr="0036781E">
        <w:rPr>
          <w:position w:val="-4"/>
        </w:rPr>
        <w:object w:dxaOrig="660" w:dyaOrig="260">
          <v:shape id="_x0000_i1137" type="#_x0000_t75" style="width:33.25pt;height:12.4pt" o:ole="">
            <v:imagedata r:id="rId225" o:title=""/>
          </v:shape>
          <o:OLEObject Type="Embed" ProgID="Equation.DSMT4" ShapeID="_x0000_i1137" DrawAspect="Content" ObjectID="_1656525017" r:id="rId226"/>
        </w:object>
      </w:r>
    </w:p>
    <w:p w:rsidR="00B631B1" w:rsidRPr="001870B0" w:rsidRDefault="00B631B1" w:rsidP="00351205">
      <w:pPr>
        <w:pStyle w:val="TIT1"/>
        <w:numPr>
          <w:ilvl w:val="0"/>
          <w:numId w:val="45"/>
        </w:numPr>
        <w:ind w:left="374" w:firstLineChars="0" w:hanging="374"/>
        <w:jc w:val="both"/>
      </w:pPr>
      <w:r w:rsidRPr="00E12A02">
        <w:rPr>
          <w:rFonts w:hint="eastAsia"/>
        </w:rPr>
        <w:t>老師以</w:t>
      </w:r>
      <w:r w:rsidRPr="00E12A02">
        <w:t>彈珠遊戲</w:t>
      </w:r>
      <w:r w:rsidRPr="00E12A02">
        <w:rPr>
          <w:rFonts w:hint="eastAsia"/>
        </w:rPr>
        <w:t>做示範教學</w:t>
      </w:r>
      <w:r w:rsidRPr="00E12A02">
        <w:t>，</w:t>
      </w:r>
      <w:r w:rsidRPr="00E12A02">
        <w:rPr>
          <w:rFonts w:hint="eastAsia"/>
        </w:rPr>
        <w:t>將半徑相同的</w:t>
      </w:r>
      <w:r w:rsidRPr="00E12A02">
        <w:t>彈珠都放置在一</w:t>
      </w:r>
      <w:r w:rsidR="000F4DC8">
        <w:rPr>
          <w:rFonts w:hint="eastAsia"/>
        </w:rPr>
        <w:t>水平</w:t>
      </w:r>
      <w:r w:rsidRPr="00E12A02">
        <w:rPr>
          <w:rFonts w:hint="eastAsia"/>
        </w:rPr>
        <w:t>直線</w:t>
      </w:r>
      <w:r w:rsidR="000F4DC8">
        <w:rPr>
          <w:rFonts w:hint="eastAsia"/>
        </w:rPr>
        <w:t>軌道</w:t>
      </w:r>
      <w:r w:rsidRPr="00E12A02">
        <w:t>中，由左到右質量分別為</w:t>
      </w:r>
      <w:r w:rsidRPr="00E12A02">
        <w:rPr>
          <w:rFonts w:hint="eastAsia"/>
          <w:i/>
        </w:rPr>
        <w:t>M</w:t>
      </w:r>
      <w:r w:rsidRPr="00E12A02">
        <w:rPr>
          <w:rFonts w:hint="eastAsia"/>
        </w:rPr>
        <w:t>、</w:t>
      </w:r>
      <w:r w:rsidRPr="00E12A02">
        <w:rPr>
          <w:rFonts w:hint="eastAsia"/>
        </w:rPr>
        <w:t>2</w:t>
      </w:r>
      <w:r w:rsidRPr="00E12A02">
        <w:rPr>
          <w:rFonts w:hint="eastAsia"/>
          <w:i/>
        </w:rPr>
        <w:t>M</w:t>
      </w:r>
      <w:r w:rsidRPr="00E12A02">
        <w:rPr>
          <w:rFonts w:hint="eastAsia"/>
        </w:rPr>
        <w:t>、</w:t>
      </w:r>
      <w:r w:rsidRPr="00E12A02">
        <w:rPr>
          <w:rFonts w:hint="eastAsia"/>
        </w:rPr>
        <w:t>2</w:t>
      </w:r>
      <w:r w:rsidRPr="00E12A02">
        <w:rPr>
          <w:rFonts w:hint="eastAsia"/>
          <w:i/>
        </w:rPr>
        <w:t>M</w:t>
      </w:r>
      <w:r w:rsidRPr="00E12A02">
        <w:rPr>
          <w:rFonts w:hint="eastAsia"/>
        </w:rPr>
        <w:t>、</w:t>
      </w:r>
      <w:r w:rsidRPr="00E12A02">
        <w:rPr>
          <w:rFonts w:hint="eastAsia"/>
        </w:rPr>
        <w:t>4</w:t>
      </w:r>
      <w:r w:rsidRPr="00E12A02">
        <w:rPr>
          <w:rFonts w:hint="eastAsia"/>
          <w:i/>
        </w:rPr>
        <w:t>M</w:t>
      </w:r>
      <w:r w:rsidRPr="00E12A02">
        <w:t>，如圖</w:t>
      </w:r>
      <w:r w:rsidR="00122535" w:rsidRPr="00E12A02">
        <w:t>6</w:t>
      </w:r>
      <w:r w:rsidRPr="00E12A02">
        <w:t>所示</w:t>
      </w:r>
      <w:r w:rsidRPr="00E12A02">
        <w:rPr>
          <w:rFonts w:hint="eastAsia"/>
        </w:rPr>
        <w:t>。</w:t>
      </w:r>
      <w:r w:rsidRPr="00E12A02">
        <w:t>一開始時所有的彈珠皆處於靜止狀態</w:t>
      </w:r>
      <w:r w:rsidRPr="00E12A02">
        <w:rPr>
          <w:rFonts w:hint="eastAsia"/>
        </w:rPr>
        <w:t>，</w:t>
      </w:r>
      <w:r w:rsidRPr="00E12A02">
        <w:t>老師</w:t>
      </w:r>
      <w:r w:rsidR="000F4DC8">
        <w:rPr>
          <w:rFonts w:hint="eastAsia"/>
        </w:rPr>
        <w:t>將</w:t>
      </w:r>
      <w:r w:rsidRPr="00E12A02">
        <w:t>左邊數來第三顆</w:t>
      </w:r>
      <w:r w:rsidRPr="00E12A02">
        <w:rPr>
          <w:rFonts w:hint="eastAsia"/>
        </w:rPr>
        <w:t>質量為</w:t>
      </w:r>
      <w:r w:rsidRPr="00E12A02">
        <w:rPr>
          <w:rFonts w:hint="eastAsia"/>
        </w:rPr>
        <w:t>2</w:t>
      </w:r>
      <w:r w:rsidRPr="00E12A02">
        <w:rPr>
          <w:rFonts w:hint="eastAsia"/>
          <w:i/>
        </w:rPr>
        <w:t>M</w:t>
      </w:r>
      <w:r w:rsidRPr="00E12A02">
        <w:t>的彈珠</w:t>
      </w:r>
      <w:r w:rsidRPr="00E12A02">
        <w:rPr>
          <w:rFonts w:hint="eastAsia"/>
        </w:rPr>
        <w:t>，以</w:t>
      </w:r>
      <w:r w:rsidR="0091282D" w:rsidRPr="00E12A02">
        <w:rPr>
          <w:rFonts w:eastAsiaTheme="minorEastAsia"/>
          <w:kern w:val="0"/>
          <w:position w:val="-6"/>
        </w:rPr>
        <w:object w:dxaOrig="760" w:dyaOrig="300">
          <v:shape id="_x0000_i1138" type="#_x0000_t75" style="width:37.45pt;height:15pt" o:ole="">
            <v:imagedata r:id="rId227" o:title=""/>
          </v:shape>
          <o:OLEObject Type="Embed" ProgID="Equation.DSMT4" ShapeID="_x0000_i1138" DrawAspect="Content" ObjectID="_1656525018" r:id="rId228"/>
        </w:object>
      </w:r>
      <w:r w:rsidRPr="00E12A02">
        <w:t>的速度</w:t>
      </w:r>
      <w:r w:rsidR="000F4DC8">
        <w:rPr>
          <w:rFonts w:hint="eastAsia"/>
        </w:rPr>
        <w:t>水平</w:t>
      </w:r>
      <w:r w:rsidRPr="00E12A02">
        <w:t>射向右邊質量為</w:t>
      </w:r>
      <w:r w:rsidRPr="00E12A02">
        <w:t>4</w:t>
      </w:r>
      <w:r w:rsidRPr="00E12A02">
        <w:rPr>
          <w:i/>
        </w:rPr>
        <w:t>M</w:t>
      </w:r>
      <w:r w:rsidRPr="00E12A02">
        <w:t>的彈珠，造成一系列的碰撞。</w:t>
      </w:r>
      <w:r w:rsidRPr="00E12A02">
        <w:rPr>
          <w:rFonts w:hint="eastAsia"/>
        </w:rPr>
        <w:t>若</w:t>
      </w:r>
      <w:r w:rsidRPr="00E12A02">
        <w:t>所有碰撞皆為彈性碰撞，且摩擦力</w:t>
      </w:r>
      <w:r w:rsidR="00BF3D82" w:rsidRPr="00E12A02">
        <w:rPr>
          <w:rFonts w:hint="eastAsia"/>
        </w:rPr>
        <w:t>均</w:t>
      </w:r>
      <w:r w:rsidRPr="00E12A02">
        <w:t>可</w:t>
      </w:r>
      <w:r w:rsidRPr="00E12A02">
        <w:rPr>
          <w:rFonts w:hint="eastAsia"/>
        </w:rPr>
        <w:t>忽</w:t>
      </w:r>
      <w:r w:rsidRPr="00E12A02">
        <w:t>略不計，則下列敘述何者正確？</w:t>
      </w:r>
    </w:p>
    <w:p w:rsidR="00B631B1" w:rsidRPr="001870B0" w:rsidRDefault="00303FBE" w:rsidP="000E3C63">
      <w:pPr>
        <w:pStyle w:val="TIT1"/>
        <w:ind w:left="440" w:hanging="440"/>
      </w:pPr>
      <w:r w:rsidRPr="00E12A02"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569152" behindDoc="0" locked="0" layoutInCell="1" allowOverlap="1" wp14:anchorId="2AC4AD34" wp14:editId="56358080">
                <wp:simplePos x="0" y="0"/>
                <wp:positionH relativeFrom="column">
                  <wp:posOffset>1402715</wp:posOffset>
                </wp:positionH>
                <wp:positionV relativeFrom="paragraph">
                  <wp:posOffset>635</wp:posOffset>
                </wp:positionV>
                <wp:extent cx="3582670" cy="852170"/>
                <wp:effectExtent l="0" t="0" r="36830" b="5080"/>
                <wp:wrapNone/>
                <wp:docPr id="920" name="群組 9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2670" cy="852170"/>
                          <a:chOff x="0" y="0"/>
                          <a:chExt cx="3582670" cy="852337"/>
                        </a:xfrm>
                      </wpg:grpSpPr>
                      <wpg:grpSp>
                        <wpg:cNvPr id="921" name="群組 921"/>
                        <wpg:cNvGrpSpPr/>
                        <wpg:grpSpPr>
                          <a:xfrm>
                            <a:off x="0" y="173777"/>
                            <a:ext cx="3582670" cy="678560"/>
                            <a:chOff x="0" y="227566"/>
                            <a:chExt cx="4686300" cy="887585"/>
                          </a:xfrm>
                        </wpg:grpSpPr>
                        <wps:wsp>
                          <wps:cNvPr id="922" name="Line 3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98548"/>
                              <a:ext cx="468630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3" name="Lin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686834"/>
                              <a:ext cx="4686300" cy="6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7" name="Text Box 3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505" y="238824"/>
                              <a:ext cx="4557785" cy="65482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1A0795" w:rsidRDefault="00C44817" w:rsidP="00351205">
                                <w:pPr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1A0795">
                                  <w:rPr>
                                    <w:i/>
                                    <w:iCs/>
                                    <w:sz w:val="22"/>
                                    <w:szCs w:val="22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   </w:t>
                                </w:r>
                                <w:r w:rsidRPr="00166AE0">
                                  <w:rPr>
                                    <w:sz w:val="18"/>
                                    <w:szCs w:val="22"/>
                                  </w:rPr>
                                  <w:t xml:space="preserve">    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8"/>
                                    <w:szCs w:val="22"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A0795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2</w:t>
                                </w:r>
                                <w:r w:rsidRPr="001A0795">
                                  <w:rPr>
                                    <w:i/>
                                    <w:iCs/>
                                    <w:sz w:val="20"/>
                                    <w:szCs w:val="22"/>
                                  </w:rPr>
                                  <w:t>M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   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66AE0">
                                  <w:rPr>
                                    <w:sz w:val="18"/>
                                    <w:szCs w:val="22"/>
                                  </w:rPr>
                                  <w:t xml:space="preserve">   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8"/>
                                    <w:szCs w:val="22"/>
                                  </w:rPr>
                                  <w:t xml:space="preserve"> 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A0795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2</w:t>
                                </w:r>
                                <w:r w:rsidRPr="001A0795">
                                  <w:rPr>
                                    <w:i/>
                                    <w:iCs/>
                                    <w:sz w:val="20"/>
                                    <w:szCs w:val="22"/>
                                  </w:rPr>
                                  <w:t>M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    </w:t>
                                </w:r>
                                <w:r>
                                  <w:rPr>
                                    <w:sz w:val="18"/>
                                    <w:szCs w:val="22"/>
                                  </w:rPr>
                                  <w:t xml:space="preserve"> 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66AE0">
                                  <w:rPr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66AE0">
                                  <w:rPr>
                                    <w:rFonts w:hint="eastAsia"/>
                                    <w:sz w:val="18"/>
                                    <w:szCs w:val="22"/>
                                  </w:rPr>
                                  <w:t xml:space="preserve"> </w:t>
                                </w:r>
                                <w:r w:rsidRPr="001A0795">
                                  <w:rPr>
                                    <w:rFonts w:hint="eastAsia"/>
                                    <w:sz w:val="20"/>
                                    <w:szCs w:val="22"/>
                                  </w:rPr>
                                  <w:t>4</w:t>
                                </w:r>
                                <w:r w:rsidRPr="001A0795">
                                  <w:rPr>
                                    <w:i/>
                                    <w:iCs/>
                                    <w:sz w:val="20"/>
                                    <w:szCs w:val="22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28" name="群組 928"/>
                          <wpg:cNvGrpSpPr/>
                          <wpg:grpSpPr>
                            <a:xfrm>
                              <a:off x="306179" y="227566"/>
                              <a:ext cx="3660186" cy="572934"/>
                              <a:chOff x="0" y="0"/>
                              <a:chExt cx="3660186" cy="572934"/>
                            </a:xfrm>
                          </wpg:grpSpPr>
                          <wps:wsp>
                            <wps:cNvPr id="945" name="Oval 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459269"/>
                                <a:ext cx="114300" cy="1136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6" name="Oval 3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57817" y="459269"/>
                                <a:ext cx="114300" cy="1136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7" name="Oval 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15634" y="459269"/>
                                <a:ext cx="114300" cy="1136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8" name="Oval 3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45886" y="459269"/>
                                <a:ext cx="114300" cy="1136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9" name="Line 36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31486" y="0"/>
                                <a:ext cx="4572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50" name="Text Box 3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35420" y="893276"/>
                              <a:ext cx="398973" cy="221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91282D" w:rsidRDefault="00C44817" w:rsidP="00351205">
                                <w:pPr>
                                  <w:rPr>
                                    <w:sz w:val="22"/>
                                  </w:rPr>
                                </w:pPr>
                                <w:r w:rsidRPr="0091282D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91282D">
                                  <w:rPr>
                                    <w:rFonts w:hint="eastAsia"/>
                                    <w:sz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95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29444" y="0"/>
                            <a:ext cx="839469" cy="19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44817" w:rsidRPr="001A0795" w:rsidRDefault="00C44817" w:rsidP="00351205">
                              <w:pPr>
                                <w:rPr>
                                  <w:sz w:val="32"/>
                                </w:rPr>
                              </w:pPr>
                              <w:r w:rsidRPr="001A0795">
                                <w:rPr>
                                  <w:rFonts w:ascii="標楷體" w:eastAsia="標楷體" w:hAnsi="標楷體" w:hint="eastAsia"/>
                                  <w:sz w:val="22"/>
                                  <w:szCs w:val="22"/>
                                </w:rPr>
                                <w:t>第三顆彈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AC4AD34" id="群組 920" o:spid="_x0000_s1128" style="position:absolute;left:0;text-align:left;margin-left:110.45pt;margin-top:.05pt;width:282.1pt;height:67.1pt;z-index:251569152;mso-height-relative:margin" coordsize="35826,85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">
                <v:group id="群組 921" o:spid="_x0000_s1129" style="position:absolute;top:1737;width:35826;height:6786" coordorigin=",2275" coordsize="46863,8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zqU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1EMzzPhCMjFAwAA//8DAFBLAQItABQABgAIAAAAIQDb4fbL7gAAAIUBAAATAAAAAAAAAAAA&#10;AAAAAAAAAABbQ29udGVudF9UeXBlc10ueG1sUEsBAi0AFAAGAAgAAAAhAFr0LFu/AAAAFQEAAAsA&#10;AAAAAAAAAAAAAAAAHwEAAF9yZWxzLy5yZWxzUEsBAi0AFAAGAAgAAAAhAFkjOpTEAAAA3AAAAA8A&#10;AAAAAAAAAAAAAAAABwIAAGRycy9kb3ducmV2LnhtbFBLBQYAAAAAAwADALcAAAD4AgAAAAA=&#10;">
                  <v:line id="Line 363" o:spid="_x0000_s1130" style="position:absolute;visibility:visible;mso-wrap-style:square" from="0,7985" to="46863,7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D5h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pmaQr/Z+IRkIs/AAAA//8DAFBLAQItABQABgAIAAAAIQDb4fbL7gAAAIUBAAATAAAAAAAA&#10;AAAAAAAAAAAAAABbQ29udGVudF9UeXBlc10ueG1sUEsBAi0AFAAGAAgAAAAhAFr0LFu/AAAAFQEA&#10;AAsAAAAAAAAAAAAAAAAAHwEAAF9yZWxzLy5yZWxzUEsBAi0AFAAGAAgAAAAhAHTMPmHHAAAA3AAA&#10;AA8AAAAAAAAAAAAAAAAABwIAAGRycy9kb3ducmV2LnhtbFBLBQYAAAAAAwADALcAAAD7AgAAAAA=&#10;"/>
                  <v:line id="Line 367" o:spid="_x0000_s1131" style="position:absolute;visibility:visible;mso-wrap-style:square" from="0,6868" to="46863,6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Jv6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6nsD/mXgE5PwPAAD//wMAUEsBAi0AFAAGAAgAAAAhANvh9svuAAAAhQEAABMAAAAAAAAA&#10;AAAAAAAAAAAAAFtDb250ZW50X1R5cGVzXS54bWxQSwECLQAUAAYACAAAACEAWvQsW78AAAAVAQAA&#10;CwAAAAAAAAAAAAAAAAAfAQAAX3JlbHMvLnJlbHNQSwECLQAUAAYACAAAACEAG4Cb+sYAAADcAAAA&#10;DwAAAAAAAAAAAAAAAAAHAgAAZHJzL2Rvd25yZXYueG1sUEsFBgAAAAADAAMAtwAAAPoCAAAAAA==&#10;"/>
                  <v:shape id="Text Box 369" o:spid="_x0000_s1132" type="#_x0000_t202" style="position:absolute;left:325;top:2388;width:45577;height:6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" stroked="f">
                    <v:fill opacity="0"/>
                    <v:textbox>
                      <w:txbxContent>
                        <w:p w:rsidR="00C44817" w:rsidRPr="001A0795" w:rsidRDefault="00C44817" w:rsidP="00351205">
                          <w:pPr>
                            <w:rPr>
                              <w:sz w:val="20"/>
                              <w:szCs w:val="22"/>
                            </w:rPr>
                          </w:pPr>
                          <w:r w:rsidRPr="001A0795">
                            <w:rPr>
                              <w:i/>
                              <w:iCs/>
                              <w:sz w:val="22"/>
                              <w:szCs w:val="22"/>
                            </w:rPr>
                            <w:t>M</w:t>
                          </w:r>
                          <w:r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   </w:t>
                          </w:r>
                          <w:r w:rsidRPr="00166AE0">
                            <w:rPr>
                              <w:sz w:val="18"/>
                              <w:szCs w:val="22"/>
                            </w:rPr>
                            <w:t xml:space="preserve">    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>
                            <w:rPr>
                              <w:sz w:val="18"/>
                              <w:szCs w:val="22"/>
                            </w:rPr>
                            <w:t xml:space="preserve">   </w:t>
                          </w:r>
                          <w:r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 w:rsidRPr="001A0795">
                            <w:rPr>
                              <w:rFonts w:hint="eastAsia"/>
                              <w:sz w:val="20"/>
                              <w:szCs w:val="22"/>
                            </w:rPr>
                            <w:t>2</w:t>
                          </w:r>
                          <w:r w:rsidRPr="001A0795">
                            <w:rPr>
                              <w:i/>
                              <w:iCs/>
                              <w:sz w:val="20"/>
                              <w:szCs w:val="22"/>
                            </w:rPr>
                            <w:t>M</w:t>
                          </w:r>
                          <w:r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   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 w:rsidRPr="00166AE0">
                            <w:rPr>
                              <w:sz w:val="18"/>
                              <w:szCs w:val="22"/>
                            </w:rPr>
                            <w:t xml:space="preserve">   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>
                            <w:rPr>
                              <w:sz w:val="18"/>
                              <w:szCs w:val="22"/>
                            </w:rPr>
                            <w:t xml:space="preserve"> 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 w:rsidRPr="001A0795">
                            <w:rPr>
                              <w:rFonts w:hint="eastAsia"/>
                              <w:sz w:val="20"/>
                              <w:szCs w:val="22"/>
                            </w:rPr>
                            <w:t>2</w:t>
                          </w:r>
                          <w:r w:rsidRPr="001A0795">
                            <w:rPr>
                              <w:i/>
                              <w:iCs/>
                              <w:sz w:val="20"/>
                              <w:szCs w:val="22"/>
                            </w:rPr>
                            <w:t>M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    </w:t>
                          </w:r>
                          <w:r>
                            <w:rPr>
                              <w:sz w:val="18"/>
                              <w:szCs w:val="22"/>
                            </w:rPr>
                            <w:t xml:space="preserve"> 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>
                            <w:rPr>
                              <w:sz w:val="18"/>
                              <w:szCs w:val="22"/>
                            </w:rPr>
                            <w:t xml:space="preserve"> </w:t>
                          </w:r>
                          <w:r w:rsidRPr="00166AE0">
                            <w:rPr>
                              <w:sz w:val="18"/>
                              <w:szCs w:val="22"/>
                            </w:rPr>
                            <w:t xml:space="preserve"> </w:t>
                          </w:r>
                          <w:r w:rsidRPr="00166AE0">
                            <w:rPr>
                              <w:rFonts w:hint="eastAsia"/>
                              <w:sz w:val="18"/>
                              <w:szCs w:val="22"/>
                            </w:rPr>
                            <w:t xml:space="preserve"> </w:t>
                          </w:r>
                          <w:r w:rsidRPr="001A0795">
                            <w:rPr>
                              <w:rFonts w:hint="eastAsia"/>
                              <w:sz w:val="20"/>
                              <w:szCs w:val="22"/>
                            </w:rPr>
                            <w:t>4</w:t>
                          </w:r>
                          <w:r w:rsidRPr="001A0795">
                            <w:rPr>
                              <w:i/>
                              <w:iCs/>
                              <w:sz w:val="20"/>
                              <w:szCs w:val="22"/>
                            </w:rPr>
                            <w:t>M</w:t>
                          </w:r>
                        </w:p>
                      </w:txbxContent>
                    </v:textbox>
                  </v:shape>
                  <v:group id="群組 928" o:spid="_x0000_s1133" style="position:absolute;left:3061;top:2275;width:36602;height:5730" coordsize="36601,57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ZMJ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">
                    <v:oval id="Oval 362" o:spid="_x0000_s1134" style="position:absolute;top:4592;width:1143;height:1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" fillcolor="black"/>
                    <v:oval id="Oval 364" o:spid="_x0000_s1135" style="position:absolute;left:12578;top:4592;width:1143;height:1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" fillcolor="black"/>
                    <v:oval id="Oval 365" o:spid="_x0000_s1136" style="position:absolute;left:25156;top:4592;width:1143;height:1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" fillcolor="black"/>
                    <v:oval id="Oval 366" o:spid="_x0000_s1137" style="position:absolute;left:35458;top:4592;width:1143;height:1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" fillcolor="black"/>
                    <v:line id="Line 368" o:spid="_x0000_s1138" style="position:absolute;flip:x;visibility:visible;mso-wrap-style:square" from="26314,0" to="30886,4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" strokeweight="1.25pt">
                      <v:stroke dashstyle="dash" endarrow="block"/>
                    </v:line>
                  </v:group>
                  <v:shape id="Text Box 370" o:spid="_x0000_s1139" type="#_x0000_t202" style="position:absolute;left:20354;top:8932;width:3989;height:2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" filled="f" stroked="f">
                    <v:textbox inset="0,0,0,0">
                      <w:txbxContent>
                        <w:p w:rsidR="00C44817" w:rsidRPr="0091282D" w:rsidRDefault="00C44817" w:rsidP="00351205">
                          <w:pPr>
                            <w:rPr>
                              <w:sz w:val="22"/>
                            </w:rPr>
                          </w:pPr>
                          <w:r w:rsidRPr="0091282D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91282D">
                            <w:rPr>
                              <w:rFonts w:hint="eastAsia"/>
                              <w:sz w:val="22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shape id="_x0000_s1140" type="#_x0000_t202" style="position:absolute;left:23294;width:8395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" filled="f" stroked="f">
                  <v:textbox style="mso-fit-shape-to-text:t" inset="0,0,0,0">
                    <w:txbxContent>
                      <w:p w:rsidR="00C44817" w:rsidRPr="001A0795" w:rsidRDefault="00C44817" w:rsidP="00351205">
                        <w:pPr>
                          <w:rPr>
                            <w:sz w:val="32"/>
                          </w:rPr>
                        </w:pPr>
                        <w:r w:rsidRPr="001A0795">
                          <w:rPr>
                            <w:rFonts w:ascii="標楷體" w:eastAsia="標楷體" w:hAnsi="標楷體" w:hint="eastAsia"/>
                            <w:sz w:val="22"/>
                            <w:szCs w:val="22"/>
                          </w:rPr>
                          <w:t>第三顆彈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631B1" w:rsidRPr="001870B0" w:rsidRDefault="00B631B1" w:rsidP="000E3C63">
      <w:pPr>
        <w:pStyle w:val="TIT1"/>
      </w:pPr>
    </w:p>
    <w:p w:rsidR="00B631B1" w:rsidRPr="001870B0" w:rsidRDefault="00B631B1" w:rsidP="000E3C63">
      <w:pPr>
        <w:pStyle w:val="TIT1"/>
      </w:pPr>
    </w:p>
    <w:p w:rsidR="00B631B1" w:rsidRPr="001870B0" w:rsidRDefault="00B631B1" w:rsidP="00537679">
      <w:pPr>
        <w:pStyle w:val="TIT1"/>
        <w:snapToGrid w:val="0"/>
        <w:spacing w:line="240" w:lineRule="atLeast"/>
      </w:pPr>
    </w:p>
    <w:p w:rsidR="00B631B1" w:rsidRPr="001870B0" w:rsidRDefault="00B631B1" w:rsidP="00351205">
      <w:pPr>
        <w:pStyle w:val="TIT1"/>
        <w:ind w:left="908" w:firstLineChars="0" w:hanging="539"/>
        <w:jc w:val="both"/>
      </w:pPr>
      <w:r w:rsidRPr="001870B0">
        <w:t xml:space="preserve">(A) </w:t>
      </w:r>
      <w:r w:rsidRPr="001870B0">
        <w:rPr>
          <w:rFonts w:hint="eastAsia"/>
        </w:rPr>
        <w:t>所有彈珠總共發生四次彈性碰撞</w:t>
      </w:r>
    </w:p>
    <w:p w:rsidR="00B631B1" w:rsidRPr="001870B0" w:rsidRDefault="00B631B1" w:rsidP="00351205">
      <w:pPr>
        <w:pStyle w:val="TIT1"/>
        <w:ind w:left="908" w:firstLineChars="0" w:hanging="539"/>
        <w:jc w:val="both"/>
      </w:pPr>
      <w:r w:rsidRPr="001870B0">
        <w:t xml:space="preserve">(B) </w:t>
      </w:r>
      <w:r w:rsidRPr="001870B0">
        <w:rPr>
          <w:rFonts w:hint="eastAsia"/>
        </w:rPr>
        <w:t>在經過多次碰撞後，最後左邊數來的第三顆彈珠向右運動</w:t>
      </w:r>
    </w:p>
    <w:p w:rsidR="00B631B1" w:rsidRPr="001870B0" w:rsidRDefault="00B631B1" w:rsidP="00351205">
      <w:pPr>
        <w:pStyle w:val="TIT1"/>
        <w:ind w:left="908" w:firstLineChars="0" w:hanging="539"/>
        <w:jc w:val="both"/>
      </w:pPr>
      <w:r w:rsidRPr="001870B0">
        <w:t xml:space="preserve">(C) </w:t>
      </w:r>
      <w:r w:rsidR="000F4DC8" w:rsidRPr="001870B0">
        <w:rPr>
          <w:rFonts w:hint="eastAsia"/>
        </w:rPr>
        <w:t>在經過多次碰撞後，</w:t>
      </w:r>
      <w:r w:rsidRPr="001870B0">
        <w:rPr>
          <w:rFonts w:hint="eastAsia"/>
        </w:rPr>
        <w:t>質量為</w:t>
      </w:r>
      <w:r w:rsidRPr="001870B0">
        <w:rPr>
          <w:rFonts w:hint="eastAsia"/>
        </w:rPr>
        <w:t>2</w:t>
      </w:r>
      <w:r w:rsidRPr="001870B0">
        <w:rPr>
          <w:rFonts w:hint="eastAsia"/>
          <w:i/>
        </w:rPr>
        <w:t>M</w:t>
      </w:r>
      <w:r w:rsidRPr="001870B0">
        <w:rPr>
          <w:rFonts w:hint="eastAsia"/>
        </w:rPr>
        <w:t>的兩顆彈珠，最後都向左運動</w:t>
      </w:r>
    </w:p>
    <w:p w:rsidR="00B631B1" w:rsidRPr="001870B0" w:rsidRDefault="00B631B1" w:rsidP="00351205">
      <w:pPr>
        <w:pStyle w:val="TIT1"/>
        <w:ind w:left="908" w:firstLineChars="0" w:hanging="539"/>
        <w:jc w:val="both"/>
      </w:pPr>
      <w:r w:rsidRPr="001870B0">
        <w:t xml:space="preserve">(D) </w:t>
      </w:r>
      <w:r w:rsidR="000F4DC8" w:rsidRPr="001870B0">
        <w:rPr>
          <w:rFonts w:hint="eastAsia"/>
        </w:rPr>
        <w:t>在經過多次碰撞後，</w:t>
      </w:r>
      <w:r w:rsidRPr="001870B0">
        <w:rPr>
          <w:rFonts w:hint="eastAsia"/>
        </w:rPr>
        <w:t>質量為</w:t>
      </w:r>
      <w:r w:rsidRPr="001870B0">
        <w:rPr>
          <w:rFonts w:hint="eastAsia"/>
          <w:i/>
        </w:rPr>
        <w:t>M</w:t>
      </w:r>
      <w:r w:rsidRPr="001870B0">
        <w:rPr>
          <w:rFonts w:hint="eastAsia"/>
        </w:rPr>
        <w:t>與</w:t>
      </w:r>
      <w:r w:rsidRPr="001870B0">
        <w:rPr>
          <w:rFonts w:hint="eastAsia"/>
        </w:rPr>
        <w:t>4</w:t>
      </w:r>
      <w:r w:rsidRPr="001870B0">
        <w:rPr>
          <w:rFonts w:hint="eastAsia"/>
          <w:i/>
        </w:rPr>
        <w:t>M</w:t>
      </w:r>
      <w:r w:rsidRPr="001870B0">
        <w:rPr>
          <w:rFonts w:hint="eastAsia"/>
        </w:rPr>
        <w:t>的彈珠，最後運動的方向相反</w:t>
      </w:r>
    </w:p>
    <w:p w:rsidR="00D64047" w:rsidRPr="001870B0" w:rsidRDefault="00B631B1" w:rsidP="00351205">
      <w:pPr>
        <w:pStyle w:val="TIT1"/>
        <w:ind w:left="908" w:firstLineChars="0" w:hanging="539"/>
        <w:jc w:val="both"/>
      </w:pPr>
      <w:r w:rsidRPr="001870B0">
        <w:t xml:space="preserve">(E) </w:t>
      </w:r>
      <w:r w:rsidR="000F4DC8" w:rsidRPr="000F4DC8">
        <w:rPr>
          <w:rFonts w:hint="eastAsia"/>
          <w:spacing w:val="20"/>
        </w:rPr>
        <w:t>在經過多次碰撞後，</w:t>
      </w:r>
      <w:r w:rsidRPr="000F4DC8">
        <w:rPr>
          <w:rFonts w:hint="eastAsia"/>
          <w:spacing w:val="20"/>
        </w:rPr>
        <w:t>質量為</w:t>
      </w:r>
      <w:r w:rsidRPr="000F4DC8">
        <w:rPr>
          <w:i/>
          <w:spacing w:val="20"/>
        </w:rPr>
        <w:t>M</w:t>
      </w:r>
      <w:r w:rsidRPr="000F4DC8">
        <w:rPr>
          <w:rFonts w:hint="eastAsia"/>
          <w:spacing w:val="20"/>
        </w:rPr>
        <w:t>的彈珠，最後的運動速率是所有彈珠中最慢的</w:t>
      </w:r>
    </w:p>
    <w:p w:rsidR="003B3D87" w:rsidRDefault="0093779C" w:rsidP="00E12A02">
      <w:pPr>
        <w:pStyle w:val="TIT1"/>
        <w:numPr>
          <w:ilvl w:val="0"/>
          <w:numId w:val="45"/>
        </w:numPr>
        <w:ind w:left="374" w:firstLineChars="0" w:hanging="374"/>
        <w:jc w:val="both"/>
      </w:pPr>
      <w:r w:rsidRPr="00E12A02">
        <w:t>質量為</w:t>
      </w:r>
      <w:r w:rsidR="00EE64BA" w:rsidRPr="00EE64BA">
        <w:rPr>
          <w:position w:val="-8"/>
        </w:rPr>
        <w:object w:dxaOrig="440" w:dyaOrig="300">
          <v:shape id="_x0000_i1139" type="#_x0000_t75" style="width:22.5pt;height:15pt" o:ole="">
            <v:imagedata r:id="rId229" o:title=""/>
          </v:shape>
          <o:OLEObject Type="Embed" ProgID="Equation.DSMT4" ShapeID="_x0000_i1139" DrawAspect="Content" ObjectID="_1656525019" r:id="rId230"/>
        </w:object>
      </w:r>
      <w:r w:rsidRPr="00E12A02">
        <w:t>的物體靜置於地面上，今施鉛直向上力</w:t>
      </w:r>
      <w:r w:rsidR="000F4DC8" w:rsidRPr="000F4DC8">
        <w:rPr>
          <w:position w:val="-2"/>
        </w:rPr>
        <w:object w:dxaOrig="240" w:dyaOrig="240">
          <v:shape id="_x0000_i1140" type="#_x0000_t75" style="width:11.75pt;height:11.75pt" o:ole="">
            <v:imagedata r:id="rId231" o:title=""/>
          </v:shape>
          <o:OLEObject Type="Embed" ProgID="Equation.DSMT4" ShapeID="_x0000_i1140" DrawAspect="Content" ObjectID="_1656525020" r:id="rId232"/>
        </w:object>
      </w:r>
      <w:r w:rsidRPr="00E12A02">
        <w:t>於此物體。</w:t>
      </w:r>
      <w:r w:rsidR="000F4DC8" w:rsidRPr="000F4DC8">
        <w:rPr>
          <w:position w:val="-2"/>
        </w:rPr>
        <w:object w:dxaOrig="240" w:dyaOrig="240">
          <v:shape id="_x0000_i1141" type="#_x0000_t75" style="width:11.75pt;height:11.75pt" o:ole="">
            <v:imagedata r:id="rId233" o:title=""/>
          </v:shape>
          <o:OLEObject Type="Embed" ProgID="Equation.DSMT4" ShapeID="_x0000_i1141" DrawAspect="Content" ObjectID="_1656525021" r:id="rId234"/>
        </w:object>
      </w:r>
      <w:r w:rsidR="00B04A07" w:rsidRPr="00E12A02">
        <w:t>隨時間</w:t>
      </w:r>
      <w:r w:rsidR="00EE64BA" w:rsidRPr="00EE64BA">
        <w:rPr>
          <w:position w:val="-4"/>
        </w:rPr>
        <w:object w:dxaOrig="139" w:dyaOrig="240">
          <v:shape id="_x0000_i1142" type="#_x0000_t75" style="width:6.2pt;height:11.4pt" o:ole="">
            <v:imagedata r:id="rId235" o:title=""/>
          </v:shape>
          <o:OLEObject Type="Embed" ProgID="Equation.DSMT4" ShapeID="_x0000_i1142" DrawAspect="Content" ObjectID="_1656525022" r:id="rId236"/>
        </w:object>
      </w:r>
      <w:r w:rsidR="00B04A07" w:rsidRPr="00E12A02">
        <w:t>變化</w:t>
      </w:r>
      <w:r w:rsidRPr="00E12A02">
        <w:t>的關係如圖</w:t>
      </w:r>
      <w:r w:rsidR="00122535" w:rsidRPr="00E12A02">
        <w:t>7</w:t>
      </w:r>
      <w:r w:rsidRPr="00E12A02">
        <w:t>所示。則在</w:t>
      </w:r>
      <w:r w:rsidR="00EE64BA" w:rsidRPr="0036781E">
        <w:rPr>
          <w:kern w:val="0"/>
          <w:position w:val="-4"/>
          <w:sz w:val="20"/>
          <w:szCs w:val="20"/>
        </w:rPr>
        <w:object w:dxaOrig="880" w:dyaOrig="260">
          <v:shape id="_x0000_i1143" type="#_x0000_t75" style="width:44.3pt;height:12.7pt" o:ole="">
            <v:imagedata r:id="rId237" o:title=""/>
          </v:shape>
          <o:OLEObject Type="Embed" ProgID="Equation.DSMT4" ShapeID="_x0000_i1143" DrawAspect="Content" ObjectID="_1656525023" r:id="rId238"/>
        </w:object>
      </w:r>
      <w:r w:rsidRPr="00E12A02">
        <w:t>秒間，此力作用在物體上的平均功率為</w:t>
      </w:r>
    </w:p>
    <w:p w:rsidR="0093779C" w:rsidRPr="00E12A02" w:rsidRDefault="000F4DC8" w:rsidP="003B3D87">
      <w:pPr>
        <w:pStyle w:val="TIT1"/>
        <w:spacing w:line="420" w:lineRule="atLeast"/>
        <w:ind w:left="374" w:firstLineChars="0" w:firstLine="0"/>
        <w:jc w:val="both"/>
      </w:pPr>
      <w:r>
        <w:t>下列何者？</w:t>
      </w:r>
      <w:r>
        <w:rPr>
          <w:rFonts w:hint="eastAsia"/>
        </w:rPr>
        <w:t>（取</w:t>
      </w:r>
      <w:r w:rsidR="0093779C" w:rsidRPr="00E12A02">
        <w:t>重力加速度為</w:t>
      </w:r>
      <w:r w:rsidR="00EE64BA" w:rsidRPr="00EE64BA">
        <w:rPr>
          <w:position w:val="-8"/>
        </w:rPr>
        <w:object w:dxaOrig="820" w:dyaOrig="340">
          <v:shape id="_x0000_i1144" type="#_x0000_t75" style="width:41.4pt;height:17.9pt" o:ole="">
            <v:imagedata r:id="rId239" o:title=""/>
          </v:shape>
          <o:OLEObject Type="Embed" ProgID="Equation.DSMT4" ShapeID="_x0000_i1144" DrawAspect="Content" ObjectID="_1656525024" r:id="rId240"/>
        </w:object>
      </w:r>
      <w:r>
        <w:t>，且忽略空氣阻力</w:t>
      </w:r>
      <w:r>
        <w:rPr>
          <w:rFonts w:hint="eastAsia"/>
        </w:rPr>
        <w:t>）</w:t>
      </w:r>
    </w:p>
    <w:p w:rsidR="0093779C" w:rsidRPr="003F26C5" w:rsidRDefault="0093779C" w:rsidP="003F26C5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sz w:val="22"/>
          <w:szCs w:val="22"/>
        </w:rPr>
      </w:pPr>
      <w:r w:rsidRPr="003F26C5">
        <w:rPr>
          <w:sz w:val="22"/>
          <w:szCs w:val="22"/>
        </w:rPr>
        <w:t>(A</w:t>
      </w:r>
      <w:r w:rsidRPr="003B3D87">
        <w:rPr>
          <w:spacing w:val="80"/>
          <w:sz w:val="22"/>
          <w:szCs w:val="22"/>
        </w:rPr>
        <w:t xml:space="preserve">) </w:t>
      </w:r>
      <w:r w:rsidRPr="003F26C5">
        <w:rPr>
          <w:sz w:val="22"/>
          <w:szCs w:val="22"/>
        </w:rPr>
        <w:t>162</w:t>
      </w:r>
      <w:r w:rsidRPr="003B3D87">
        <w:rPr>
          <w:spacing w:val="0"/>
          <w:sz w:val="22"/>
          <w:szCs w:val="22"/>
        </w:rPr>
        <w:t xml:space="preserve"> </w:t>
      </w:r>
      <w:r w:rsidRPr="003F26C5">
        <w:rPr>
          <w:sz w:val="22"/>
          <w:szCs w:val="22"/>
        </w:rPr>
        <w:t>W</w:t>
      </w:r>
      <w:r w:rsidR="003F26C5">
        <w:rPr>
          <w:sz w:val="22"/>
          <w:szCs w:val="22"/>
        </w:rPr>
        <w:tab/>
      </w:r>
      <w:r w:rsidRPr="003F26C5">
        <w:rPr>
          <w:sz w:val="22"/>
          <w:szCs w:val="22"/>
        </w:rPr>
        <w:t>(B)</w:t>
      </w:r>
      <w:r w:rsidRPr="003B3D87">
        <w:rPr>
          <w:spacing w:val="80"/>
          <w:sz w:val="22"/>
          <w:szCs w:val="22"/>
        </w:rPr>
        <w:t xml:space="preserve"> </w:t>
      </w:r>
      <w:r w:rsidRPr="003F26C5">
        <w:rPr>
          <w:sz w:val="22"/>
          <w:szCs w:val="22"/>
        </w:rPr>
        <w:t>144</w:t>
      </w:r>
      <w:r w:rsidRPr="003B3D87">
        <w:rPr>
          <w:spacing w:val="0"/>
          <w:sz w:val="22"/>
          <w:szCs w:val="22"/>
        </w:rPr>
        <w:t xml:space="preserve"> </w:t>
      </w:r>
      <w:r w:rsidRPr="003F26C5">
        <w:rPr>
          <w:sz w:val="22"/>
          <w:szCs w:val="22"/>
        </w:rPr>
        <w:t>W</w:t>
      </w:r>
      <w:r w:rsidR="003F26C5">
        <w:rPr>
          <w:sz w:val="22"/>
          <w:szCs w:val="22"/>
        </w:rPr>
        <w:tab/>
      </w:r>
      <w:r w:rsidRPr="003F26C5">
        <w:rPr>
          <w:sz w:val="22"/>
          <w:szCs w:val="22"/>
        </w:rPr>
        <w:t>(C)</w:t>
      </w:r>
      <w:r w:rsidRPr="003B3D87">
        <w:rPr>
          <w:spacing w:val="80"/>
          <w:sz w:val="22"/>
          <w:szCs w:val="22"/>
        </w:rPr>
        <w:t xml:space="preserve"> </w:t>
      </w:r>
      <w:r w:rsidRPr="003F26C5">
        <w:rPr>
          <w:sz w:val="22"/>
          <w:szCs w:val="22"/>
        </w:rPr>
        <w:t>94.5</w:t>
      </w:r>
      <w:r w:rsidRPr="003B3D87">
        <w:rPr>
          <w:spacing w:val="0"/>
          <w:sz w:val="22"/>
          <w:szCs w:val="22"/>
        </w:rPr>
        <w:t xml:space="preserve"> </w:t>
      </w:r>
      <w:r w:rsidRPr="003F26C5">
        <w:rPr>
          <w:sz w:val="22"/>
          <w:szCs w:val="22"/>
        </w:rPr>
        <w:t>W</w:t>
      </w:r>
      <w:r w:rsidR="003F26C5">
        <w:rPr>
          <w:sz w:val="22"/>
          <w:szCs w:val="22"/>
        </w:rPr>
        <w:tab/>
      </w:r>
      <w:r w:rsidRPr="003F26C5">
        <w:rPr>
          <w:sz w:val="22"/>
          <w:szCs w:val="22"/>
        </w:rPr>
        <w:t>(D)</w:t>
      </w:r>
      <w:r w:rsidRPr="003B3D87">
        <w:rPr>
          <w:spacing w:val="80"/>
          <w:sz w:val="22"/>
          <w:szCs w:val="22"/>
        </w:rPr>
        <w:t xml:space="preserve"> </w:t>
      </w:r>
      <w:r w:rsidRPr="003F26C5">
        <w:rPr>
          <w:sz w:val="22"/>
          <w:szCs w:val="22"/>
        </w:rPr>
        <w:t>32.4</w:t>
      </w:r>
      <w:r w:rsidRPr="003B3D87">
        <w:rPr>
          <w:spacing w:val="0"/>
          <w:sz w:val="22"/>
          <w:szCs w:val="22"/>
        </w:rPr>
        <w:t xml:space="preserve"> </w:t>
      </w:r>
      <w:r w:rsidRPr="003F26C5">
        <w:rPr>
          <w:sz w:val="22"/>
          <w:szCs w:val="22"/>
        </w:rPr>
        <w:t>W</w:t>
      </w:r>
      <w:r w:rsidR="003F26C5">
        <w:rPr>
          <w:sz w:val="22"/>
          <w:szCs w:val="22"/>
        </w:rPr>
        <w:tab/>
      </w:r>
      <w:r w:rsidRPr="003F26C5">
        <w:rPr>
          <w:sz w:val="22"/>
          <w:szCs w:val="22"/>
        </w:rPr>
        <w:t>(E)</w:t>
      </w:r>
      <w:r w:rsidRPr="003B3D87">
        <w:rPr>
          <w:spacing w:val="80"/>
          <w:sz w:val="22"/>
          <w:szCs w:val="22"/>
        </w:rPr>
        <w:t xml:space="preserve"> </w:t>
      </w:r>
      <w:r w:rsidRPr="003F26C5">
        <w:rPr>
          <w:sz w:val="22"/>
          <w:szCs w:val="22"/>
        </w:rPr>
        <w:t>28.8</w:t>
      </w:r>
      <w:r w:rsidRPr="003B3D87">
        <w:rPr>
          <w:spacing w:val="0"/>
          <w:sz w:val="22"/>
          <w:szCs w:val="22"/>
        </w:rPr>
        <w:t xml:space="preserve"> </w:t>
      </w:r>
      <w:r w:rsidRPr="003F26C5">
        <w:rPr>
          <w:sz w:val="22"/>
          <w:szCs w:val="22"/>
        </w:rPr>
        <w:t>W</w:t>
      </w:r>
    </w:p>
    <w:p w:rsidR="009A36C4" w:rsidRPr="001870B0" w:rsidRDefault="003B3D87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  <w:r w:rsidRPr="001870B0">
        <w:rPr>
          <w:rFonts w:asciiTheme="minorEastAsia" w:eastAsiaTheme="minorEastAsia" w:hAnsiTheme="minorEastAsia" w:cstheme="minorBidi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586560" behindDoc="0" locked="0" layoutInCell="1" allowOverlap="1" wp14:anchorId="38F5A6FE" wp14:editId="431427A1">
                <wp:simplePos x="0" y="0"/>
                <wp:positionH relativeFrom="margin">
                  <wp:posOffset>1085850</wp:posOffset>
                </wp:positionH>
                <wp:positionV relativeFrom="margin">
                  <wp:posOffset>6635010</wp:posOffset>
                </wp:positionV>
                <wp:extent cx="3771900" cy="2275205"/>
                <wp:effectExtent l="0" t="0" r="0" b="0"/>
                <wp:wrapSquare wrapText="bothSides"/>
                <wp:docPr id="203" name="畫布 20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Freeform 205"/>
                        <wps:cNvSpPr>
                          <a:spLocks/>
                        </wps:cNvSpPr>
                        <wps:spPr bwMode="auto">
                          <a:xfrm>
                            <a:off x="761365" y="259072"/>
                            <a:ext cx="2473960" cy="1593850"/>
                          </a:xfrm>
                          <a:custGeom>
                            <a:avLst/>
                            <a:gdLst>
                              <a:gd name="T0" fmla="*/ 0 w 3950"/>
                              <a:gd name="T1" fmla="*/ 0 h 2511"/>
                              <a:gd name="T2" fmla="*/ 0 w 3950"/>
                              <a:gd name="T3" fmla="*/ 2511 h 2511"/>
                              <a:gd name="T4" fmla="*/ 3950 w 3950"/>
                              <a:gd name="T5" fmla="*/ 2511 h 25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950" h="2511">
                                <a:moveTo>
                                  <a:pt x="0" y="0"/>
                                </a:moveTo>
                                <a:lnTo>
                                  <a:pt x="0" y="2511"/>
                                </a:lnTo>
                                <a:lnTo>
                                  <a:pt x="3950" y="2511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1350" y="1732597"/>
                            <a:ext cx="5905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3B3D87" w:rsidRDefault="00C44817" w:rsidP="0093779C">
                              <w:pPr>
                                <w:rPr>
                                  <w:sz w:val="22"/>
                                </w:rPr>
                              </w:pPr>
                              <w:r w:rsidRPr="003B3D87">
                                <w:rPr>
                                  <w:rFonts w:hint="eastAsia"/>
                                  <w:i/>
                                  <w:sz w:val="22"/>
                                </w:rPr>
                                <w:t xml:space="preserve">t </w:t>
                              </w:r>
                              <w:r w:rsidRPr="003B3D87">
                                <w:rPr>
                                  <w:rFonts w:hint="eastAsia"/>
                                  <w:sz w:val="22"/>
                                </w:rPr>
                                <w:t>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207"/>
                        <wps:cNvSpPr>
                          <a:spLocks/>
                        </wps:cNvSpPr>
                        <wps:spPr bwMode="auto">
                          <a:xfrm>
                            <a:off x="762000" y="577842"/>
                            <a:ext cx="2320925" cy="1271905"/>
                          </a:xfrm>
                          <a:custGeom>
                            <a:avLst/>
                            <a:gdLst>
                              <a:gd name="T0" fmla="*/ 0 w 3655"/>
                              <a:gd name="T1" fmla="*/ 2003 h 2003"/>
                              <a:gd name="T2" fmla="*/ 664 w 3655"/>
                              <a:gd name="T3" fmla="*/ 942 h 2003"/>
                              <a:gd name="T4" fmla="*/ 2289 w 3655"/>
                              <a:gd name="T5" fmla="*/ 942 h 2003"/>
                              <a:gd name="T6" fmla="*/ 2289 w 3655"/>
                              <a:gd name="T7" fmla="*/ 0 h 2003"/>
                              <a:gd name="T8" fmla="*/ 3655 w 3655"/>
                              <a:gd name="T9" fmla="*/ 0 h 20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655" h="2003">
                                <a:moveTo>
                                  <a:pt x="0" y="2003"/>
                                </a:moveTo>
                                <a:lnTo>
                                  <a:pt x="664" y="942"/>
                                </a:lnTo>
                                <a:lnTo>
                                  <a:pt x="2289" y="942"/>
                                </a:lnTo>
                                <a:lnTo>
                                  <a:pt x="2289" y="0"/>
                                </a:lnTo>
                                <a:lnTo>
                                  <a:pt x="3655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20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6605" y="577207"/>
                            <a:ext cx="144018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209"/>
                        <wps:cNvCnPr>
                          <a:cxnSpLocks noChangeShapeType="1"/>
                        </wps:cNvCnPr>
                        <wps:spPr bwMode="auto">
                          <a:xfrm flipH="1">
                            <a:off x="758825" y="1175377"/>
                            <a:ext cx="431800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615540" y="1087861"/>
                            <a:ext cx="143285" cy="168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204C98" w:rsidRDefault="00C44817" w:rsidP="0093779C">
                              <w:pPr>
                                <w:rPr>
                                  <w:sz w:val="20"/>
                                </w:rPr>
                              </w:pPr>
                              <w:r w:rsidRPr="00204C98">
                                <w:rPr>
                                  <w:sz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" y="424172"/>
                            <a:ext cx="42608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204C98" w:rsidRDefault="00C44817" w:rsidP="0093779C">
                              <w:pPr>
                                <w:rPr>
                                  <w:sz w:val="20"/>
                                </w:rPr>
                              </w:pPr>
                              <w:r w:rsidRPr="00204C98">
                                <w:rPr>
                                  <w:sz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212"/>
                        <wps:cNvCnPr>
                          <a:cxnSpLocks noChangeShapeType="1"/>
                        </wps:cNvCnPr>
                        <wps:spPr bwMode="auto">
                          <a:xfrm flipH="1">
                            <a:off x="1175385" y="1172202"/>
                            <a:ext cx="635" cy="6731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2212975" y="1171567"/>
                            <a:ext cx="635" cy="6731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1044575" y="1784342"/>
                            <a:ext cx="43243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5452D5" w:rsidRDefault="00C44817" w:rsidP="0093779C">
                              <w:pPr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2176900" y="1849747"/>
                            <a:ext cx="184876" cy="1810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5452D5" w:rsidRDefault="00C44817" w:rsidP="0093779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458470" y="0"/>
                            <a:ext cx="819785" cy="32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3B3D87" w:rsidRDefault="00C44817" w:rsidP="0093779C">
                              <w:pPr>
                                <w:rPr>
                                  <w:sz w:val="22"/>
                                </w:rPr>
                              </w:pPr>
                              <w:r w:rsidRPr="003B3D87">
                                <w:rPr>
                                  <w:rFonts w:hint="eastAsia"/>
                                  <w:i/>
                                  <w:sz w:val="22"/>
                                </w:rPr>
                                <w:t>F</w:t>
                              </w:r>
                              <w:r w:rsidRPr="003B3D87">
                                <w:rPr>
                                  <w:rFonts w:hint="eastAsia"/>
                                  <w:sz w:val="22"/>
                                </w:rPr>
                                <w:t>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1790515" y="2030798"/>
                            <a:ext cx="309430" cy="203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BA5073" w:rsidRDefault="00C44817" w:rsidP="0093779C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A507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A507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513734" y="1749493"/>
                            <a:ext cx="275590" cy="281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1E566B" w:rsidRDefault="00C44817" w:rsidP="0093779C">
                              <w:pPr>
                                <w:rPr>
                                  <w:sz w:val="20"/>
                                </w:rPr>
                              </w:pPr>
                              <w:r w:rsidRPr="001E566B">
                                <w:rPr>
                                  <w:rFonts w:hint="eastAsia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AutoShape 219"/>
                        <wps:cNvCnPr>
                          <a:cxnSpLocks noChangeShapeType="1"/>
                        </wps:cNvCnPr>
                        <wps:spPr bwMode="auto">
                          <a:xfrm flipH="1">
                            <a:off x="2536825" y="593717"/>
                            <a:ext cx="635" cy="12598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2473972" y="1844990"/>
                            <a:ext cx="432435" cy="168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5452D5" w:rsidRDefault="00C44817" w:rsidP="0093779C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1142025" y="1857344"/>
                            <a:ext cx="1847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051AF" w:rsidRDefault="00F051AF" w:rsidP="00F051AF">
                              <w:pPr>
                                <w:pStyle w:val="Web"/>
                                <w:rPr>
                                  <w:kern w:val="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8F5A6FE" id="畫布 203" o:spid="_x0000_s1141" editas="canvas" style="position:absolute;margin-left:85.5pt;margin-top:522.45pt;width:297pt;height:179.15pt;z-index:251586560;mso-position-horizontal-relative:margin;mso-position-vertical-relative:margin;mso-width-relative:margin;mso-height-relative:margin" coordsize="37719,22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">
                <v:shape id="_x0000_s1142" type="#_x0000_t75" style="position:absolute;width:37719;height:22752;visibility:visible;mso-wrap-style:square">
                  <v:fill o:detectmouseclick="t"/>
                  <v:path o:connecttype="none"/>
                </v:shape>
                <v:shape id="Freeform 205" o:spid="_x0000_s1143" style="position:absolute;left:7613;top:2590;width:24740;height:15939;visibility:visible;mso-wrap-style:square;v-text-anchor:top" coordsize="3950,2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" path="m,l,2511r3950,e" filled="f" strokeweight="1pt">
                  <v:stroke startarrow="block" endarrow="block"/>
                  <v:path arrowok="t" o:connecttype="custom" o:connectlocs="0,0;0,1593850;2473960,1593850" o:connectangles="0,0,0"/>
                </v:shape>
                <v:shape id="Text Box 206" o:spid="_x0000_s1144" type="#_x0000_t202" style="position:absolute;left:31813;top:17325;width:5906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C44817" w:rsidRPr="003B3D87" w:rsidRDefault="00C44817" w:rsidP="0093779C">
                        <w:pPr>
                          <w:rPr>
                            <w:sz w:val="22"/>
                          </w:rPr>
                        </w:pPr>
                        <w:r w:rsidRPr="003B3D87">
                          <w:rPr>
                            <w:rFonts w:hint="eastAsia"/>
                            <w:i/>
                            <w:sz w:val="22"/>
                          </w:rPr>
                          <w:t xml:space="preserve">t </w:t>
                        </w:r>
                        <w:r w:rsidRPr="003B3D87">
                          <w:rPr>
                            <w:rFonts w:hint="eastAsia"/>
                            <w:sz w:val="22"/>
                          </w:rPr>
                          <w:t>(s)</w:t>
                        </w:r>
                      </w:p>
                    </w:txbxContent>
                  </v:textbox>
                </v:shape>
                <v:shape id="Freeform 207" o:spid="_x0000_s1145" style="position:absolute;left:7620;top:5778;width:23209;height:12719;visibility:visible;mso-wrap-style:square;v-text-anchor:top" coordsize="3655,2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" path="m,2003l664,942r1625,l2289,,3655,e" filled="f">
                  <v:path arrowok="t" o:connecttype="custom" o:connectlocs="0,1271905;421640,598170;1453515,598170;1453515,0;2320925,0" o:connectangles="0,0,0,0,0"/>
                </v:shape>
                <v:shape id="AutoShape 208" o:spid="_x0000_s1146" type="#_x0000_t32" style="position:absolute;left:7766;top:5772;width:14401;height: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">
                  <v:stroke dashstyle="dash"/>
                </v:shape>
                <v:shape id="AutoShape 209" o:spid="_x0000_s1147" type="#_x0000_t32" style="position:absolute;left:7588;top:11753;width:4318;height: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">
                  <v:stroke dashstyle="dash"/>
                </v:shape>
                <v:shape id="Text Box 210" o:spid="_x0000_s1148" type="#_x0000_t202" style="position:absolute;left:6155;top:10878;width:1433;height:1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C44817" w:rsidRPr="00204C98" w:rsidRDefault="00C44817" w:rsidP="0093779C">
                        <w:pPr>
                          <w:rPr>
                            <w:sz w:val="20"/>
                          </w:rPr>
                        </w:pPr>
                        <w:r w:rsidRPr="00204C98">
                          <w:rPr>
                            <w:sz w:val="20"/>
                          </w:rPr>
                          <w:t>9</w:t>
                        </w:r>
                      </w:p>
                    </w:txbxContent>
                  </v:textbox>
                </v:shape>
                <v:shape id="Text Box 211" o:spid="_x0000_s1149" type="#_x0000_t202" style="position:absolute;left:4584;top:4241;width:4261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C44817" w:rsidRPr="00204C98" w:rsidRDefault="00C44817" w:rsidP="0093779C">
                        <w:pPr>
                          <w:rPr>
                            <w:sz w:val="20"/>
                          </w:rPr>
                        </w:pPr>
                        <w:r w:rsidRPr="00204C98">
                          <w:rPr>
                            <w:sz w:val="20"/>
                          </w:rPr>
                          <w:t>18</w:t>
                        </w:r>
                      </w:p>
                    </w:txbxContent>
                  </v:textbox>
                </v:shape>
                <v:shape id="AutoShape 212" o:spid="_x0000_s1150" type="#_x0000_t32" style="position:absolute;left:11753;top:11722;width:7;height:673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">
                  <v:stroke dashstyle="dash"/>
                </v:shape>
                <v:shape id="AutoShape 213" o:spid="_x0000_s1151" type="#_x0000_t32" style="position:absolute;left:22129;top:11715;width:7;height:673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">
                  <v:stroke dashstyle="dash"/>
                </v:shape>
                <v:shape id="Text Box 214" o:spid="_x0000_s1152" type="#_x0000_t202" style="position:absolute;left:10445;top:17843;width:4325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C44817" w:rsidRPr="005452D5" w:rsidRDefault="00C44817" w:rsidP="0093779C">
                        <w:pPr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215" o:spid="_x0000_s1153" type="#_x0000_t202" style="position:absolute;left:21769;top:18497;width:1848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:rsidR="00C44817" w:rsidRPr="005452D5" w:rsidRDefault="00C44817" w:rsidP="0093779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216" o:spid="_x0000_s1154" type="#_x0000_t202" style="position:absolute;left:4584;width:8198;height:32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C44817" w:rsidRPr="003B3D87" w:rsidRDefault="00C44817" w:rsidP="0093779C">
                        <w:pPr>
                          <w:rPr>
                            <w:sz w:val="22"/>
                          </w:rPr>
                        </w:pPr>
                        <w:r w:rsidRPr="003B3D87">
                          <w:rPr>
                            <w:rFonts w:hint="eastAsia"/>
                            <w:i/>
                            <w:sz w:val="22"/>
                          </w:rPr>
                          <w:t>F</w:t>
                        </w:r>
                        <w:r w:rsidRPr="003B3D87">
                          <w:rPr>
                            <w:rFonts w:hint="eastAsia"/>
                            <w:sz w:val="22"/>
                          </w:rPr>
                          <w:t>(N)</w:t>
                        </w:r>
                      </w:p>
                    </w:txbxContent>
                  </v:textbox>
                </v:shape>
                <v:shape id="Text Box 217" o:spid="_x0000_s1155" type="#_x0000_t202" style="position:absolute;left:17905;top:20307;width:3094;height:20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:rsidR="00C44817" w:rsidRPr="00BA5073" w:rsidRDefault="00C44817" w:rsidP="0093779C">
                        <w:pPr>
                          <w:rPr>
                            <w:sz w:val="22"/>
                            <w:szCs w:val="22"/>
                          </w:rPr>
                        </w:pPr>
                        <w:r w:rsidRPr="00BA5073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BA5073">
                          <w:rPr>
                            <w:rFonts w:hint="eastAsia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shape id="Text Box 218" o:spid="_x0000_s1156" type="#_x0000_t202" style="position:absolute;left:5137;top:17494;width:2756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:rsidR="00C44817" w:rsidRPr="001E566B" w:rsidRDefault="00C44817" w:rsidP="0093779C">
                        <w:pPr>
                          <w:rPr>
                            <w:sz w:val="20"/>
                          </w:rPr>
                        </w:pPr>
                        <w:r w:rsidRPr="001E566B">
                          <w:rPr>
                            <w:rFonts w:hint="eastAsia"/>
                            <w:sz w:val="20"/>
                          </w:rPr>
                          <w:t>0</w:t>
                        </w:r>
                      </w:p>
                    </w:txbxContent>
                  </v:textbox>
                </v:shape>
                <v:shape id="AutoShape 219" o:spid="_x0000_s1157" type="#_x0000_t32" style="position:absolute;left:25368;top:5937;width:6;height:1259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">
                  <v:stroke dashstyle="dash"/>
                </v:shape>
                <v:shape id="Text Box 220" o:spid="_x0000_s1158" type="#_x0000_t202" style="position:absolute;left:24739;top:18449;width:4325;height:1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P7X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/XxS/wBcvECAAD//wMAUEsBAi0AFAAGAAgAAAAhANvh9svuAAAAhQEAABMAAAAAAAAAAAAAAAAA&#10;AAAAAFtDb250ZW50X1R5cGVzXS54bWxQSwECLQAUAAYACAAAACEAWvQsW78AAAAVAQAACwAAAAAA&#10;AAAAAAAAAAAfAQAAX3JlbHMvLnJlbHNQSwECLQAUAAYACAAAACEAXoz+18AAAADbAAAADwAAAAAA&#10;AAAAAAAAAAAHAgAAZHJzL2Rvd25yZXYueG1sUEsFBgAAAAADAAMAtwAAAPQCAAAAAA==&#10;" filled="f" stroked="f">
                  <v:textbox inset="0,0,0,0">
                    <w:txbxContent>
                      <w:p w:rsidR="00C44817" w:rsidRPr="005452D5" w:rsidRDefault="00C44817" w:rsidP="0093779C">
                        <w:pPr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215" o:spid="_x0000_s1159" type="#_x0000_t202" style="position:absolute;left:11420;top:18573;width:1848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" filled="f" stroked="f">
                  <v:textbox inset="0,0,0,0">
                    <w:txbxContent>
                      <w:p w:rsidR="00F051AF" w:rsidRDefault="00F051AF" w:rsidP="00F051AF">
                        <w:pPr>
                          <w:pStyle w:val="Web"/>
                          <w:rPr>
                            <w:kern w:val="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9A36C4" w:rsidRPr="001870B0" w:rsidRDefault="009A36C4" w:rsidP="0093779C">
      <w:pPr>
        <w:rPr>
          <w:rFonts w:asciiTheme="minorEastAsia" w:eastAsiaTheme="minorEastAsia" w:hAnsiTheme="minorEastAsia" w:cstheme="minorBidi"/>
          <w:sz w:val="22"/>
          <w:szCs w:val="22"/>
        </w:rPr>
      </w:pPr>
    </w:p>
    <w:p w:rsidR="00461768" w:rsidRPr="00396034" w:rsidRDefault="006477E8" w:rsidP="00537679">
      <w:pPr>
        <w:pStyle w:val="TIT1"/>
        <w:numPr>
          <w:ilvl w:val="0"/>
          <w:numId w:val="45"/>
        </w:numPr>
        <w:ind w:left="374" w:firstLineChars="0" w:hanging="374"/>
        <w:jc w:val="both"/>
      </w:pPr>
      <w:r w:rsidRPr="006477E8">
        <w:rPr>
          <w:noProof/>
          <w:spacing w:val="22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5855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71964</wp:posOffset>
                </wp:positionV>
                <wp:extent cx="2829560" cy="1659255"/>
                <wp:effectExtent l="0" t="0" r="8890" b="17145"/>
                <wp:wrapSquare wrapText="bothSides"/>
                <wp:docPr id="535" name="群組 5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9560" cy="1659255"/>
                          <a:chOff x="0" y="0"/>
                          <a:chExt cx="2829560" cy="1659255"/>
                        </a:xfrm>
                      </wpg:grpSpPr>
                      <wpg:grpSp>
                        <wpg:cNvPr id="567" name="群組 567"/>
                        <wpg:cNvGrpSpPr/>
                        <wpg:grpSpPr>
                          <a:xfrm>
                            <a:off x="0" y="0"/>
                            <a:ext cx="2829560" cy="1659255"/>
                            <a:chOff x="0" y="0"/>
                            <a:chExt cx="2829560" cy="1659372"/>
                          </a:xfrm>
                        </wpg:grpSpPr>
                        <pic:pic xmlns:pic="http://schemas.openxmlformats.org/drawingml/2006/picture">
                          <pic:nvPicPr>
                            <pic:cNvPr id="573" name="圖片 57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1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2829560" cy="14198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74" name="Text Box 2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74093" y="1456106"/>
                              <a:ext cx="309430" cy="2032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BA5073" w:rsidRDefault="00C44817" w:rsidP="0087187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BA5073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937" name="群組 937"/>
                        <wpg:cNvGrpSpPr/>
                        <wpg:grpSpPr>
                          <a:xfrm>
                            <a:off x="442032" y="82339"/>
                            <a:ext cx="1682396" cy="1055370"/>
                            <a:chOff x="0" y="0"/>
                            <a:chExt cx="1704441" cy="1055598"/>
                          </a:xfrm>
                        </wpg:grpSpPr>
                        <wps:wsp>
                          <wps:cNvPr id="938" name="直線接點 938"/>
                          <wps:cNvCnPr/>
                          <wps:spPr>
                            <a:xfrm flipH="1">
                              <a:off x="0" y="0"/>
                              <a:ext cx="9525" cy="6286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939" name="直線接點 939"/>
                          <wps:cNvCnPr/>
                          <wps:spPr>
                            <a:xfrm>
                              <a:off x="1704441" y="131673"/>
                              <a:ext cx="0" cy="9239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940" name="直線接點 940"/>
                          <wps:cNvCnPr/>
                          <wps:spPr>
                            <a:xfrm>
                              <a:off x="21945" y="212141"/>
                              <a:ext cx="657225" cy="95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headEnd type="triangl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41" name="直線接點 941"/>
                          <wps:cNvCnPr/>
                          <wps:spPr>
                            <a:xfrm>
                              <a:off x="1068019" y="226771"/>
                              <a:ext cx="628650" cy="95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94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2998" y="80467"/>
                              <a:ext cx="441325" cy="2825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44817" w:rsidRPr="006477E8" w:rsidRDefault="00C44817" w:rsidP="006477E8">
                                <w:pPr>
                                  <w:rPr>
                                    <w:rFonts w:eastAsia="標楷體"/>
                                    <w:sz w:val="22"/>
                                  </w:rPr>
                                </w:pPr>
                                <w:r w:rsidRPr="006477E8">
                                  <w:rPr>
                                    <w:rFonts w:eastAsia="標楷體"/>
                                    <w:sz w:val="22"/>
                                  </w:rPr>
                                  <w:t>2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5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52194" y="784390"/>
                            <a:ext cx="118501" cy="1906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44817" w:rsidRPr="006477E8" w:rsidRDefault="00C44817" w:rsidP="006477E8">
                              <w:pPr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52194" y="1252424"/>
                            <a:ext cx="118501" cy="1906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44817" w:rsidRPr="006477E8" w:rsidRDefault="00C44817" w:rsidP="006477E8">
                              <w:pPr>
                                <w:rPr>
                                  <w:rFonts w:eastAsia="標楷體"/>
                                  <w:sz w:val="22"/>
                                </w:rPr>
                              </w:pPr>
                              <w:r>
                                <w:rPr>
                                  <w:rFonts w:eastAsia="標楷體"/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535" o:spid="_x0000_s1160" style="position:absolute;left:0;text-align:left;margin-left:171.6pt;margin-top:21.4pt;width:222.8pt;height:130.65pt;z-index:251585536;mso-position-horizontal:right;mso-position-horizontal-relative:margin" coordsize="28295,165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">
                <v:group id="群組 567" o:spid="_x0000_s1161" style="position:absolute;width:28295;height:16592" coordsize="28295,16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UuR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">
                  <v:shape id="圖片 573" o:spid="_x0000_s1162" type="#_x0000_t75" style="position:absolute;width:28295;height:141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">
                    <v:imagedata r:id="rId242" o:title="" grayscale="t"/>
                    <v:path arrowok="t"/>
                  </v:shape>
                  <v:shape id="Text Box 217" o:spid="_x0000_s1163" type="#_x0000_t202" style="position:absolute;left:12740;top:14561;width:3095;height:2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" filled="f" stroked="f">
                    <v:textbox inset="0,0,0,0">
                      <w:txbxContent>
                        <w:p w:rsidR="00C44817" w:rsidRPr="00BA5073" w:rsidRDefault="00C44817" w:rsidP="0087187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BA5073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hint="eastAsia"/>
                              <w:sz w:val="22"/>
                              <w:szCs w:val="22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group id="群組 937" o:spid="_x0000_s1164" style="position:absolute;left:4420;top:823;width:16824;height:10554" coordsize="17044,10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5Gm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">
                  <v:line id="直線接點 938" o:spid="_x0000_s1165" style="position:absolute;flip:x;visibility:visible;mso-wrap-style:square" from="0,0" to="95,6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" strokecolor="black [3213]">
                    <v:stroke dashstyle="dash"/>
                  </v:line>
                  <v:line id="直線接點 939" o:spid="_x0000_s1166" style="position:absolute;visibility:visible;mso-wrap-style:square" from="17044,1316" to="17044,10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" strokecolor="black [3213]">
                    <v:stroke dashstyle="dash"/>
                  </v:line>
                  <v:line id="直線接點 940" o:spid="_x0000_s1167" style="position:absolute;visibility:visible;mso-wrap-style:square" from="219,2121" to="6791,22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" strokecolor="black [3213]">
                    <v:stroke startarrow="block"/>
                  </v:line>
                  <v:line id="直線接點 941" o:spid="_x0000_s1168" style="position:absolute;visibility:visible;mso-wrap-style:square" from="10680,2267" to="16966,23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" strokecolor="black [3213]">
                    <v:stroke endarrow="block"/>
                  </v:line>
                  <v:shape id="_x0000_s1169" type="#_x0000_t202" style="position:absolute;left:6729;top:804;width:4414;height:28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" stroked="f">
                    <v:textbox>
                      <w:txbxContent>
                        <w:p w:rsidR="00C44817" w:rsidRPr="006477E8" w:rsidRDefault="00C44817" w:rsidP="006477E8">
                          <w:pPr>
                            <w:rPr>
                              <w:rFonts w:eastAsia="標楷體"/>
                              <w:sz w:val="22"/>
                            </w:rPr>
                          </w:pPr>
                          <w:r w:rsidRPr="006477E8">
                            <w:rPr>
                              <w:rFonts w:eastAsia="標楷體"/>
                              <w:sz w:val="22"/>
                            </w:rPr>
                            <w:t>2 m</w:t>
                          </w:r>
                        </w:p>
                      </w:txbxContent>
                    </v:textbox>
                  </v:shape>
                </v:group>
                <v:shape id="_x0000_s1170" type="#_x0000_t202" style="position:absolute;left:26521;top:7843;width:1185;height:19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" stroked="f">
                  <v:textbox inset="0,0,0,0">
                    <w:txbxContent>
                      <w:p w:rsidR="00C44817" w:rsidRPr="006477E8" w:rsidRDefault="00C44817" w:rsidP="006477E8">
                        <w:pPr>
                          <w:rPr>
                            <w:rFonts w:eastAsia="標楷體"/>
                            <w:sz w:val="22"/>
                          </w:rPr>
                        </w:pPr>
                        <w:r>
                          <w:rPr>
                            <w:rFonts w:eastAsia="標楷體"/>
                            <w:sz w:val="22"/>
                          </w:rPr>
                          <w:t>X</w:t>
                        </w:r>
                      </w:p>
                    </w:txbxContent>
                  </v:textbox>
                </v:shape>
                <v:shape id="_x0000_s1171" type="#_x0000_t202" style="position:absolute;left:26521;top:12524;width:1185;height:19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" stroked="f">
                  <v:textbox inset="0,0,0,0">
                    <w:txbxContent>
                      <w:p w:rsidR="00C44817" w:rsidRPr="006477E8" w:rsidRDefault="00C44817" w:rsidP="006477E8">
                        <w:pPr>
                          <w:rPr>
                            <w:rFonts w:eastAsia="標楷體"/>
                            <w:sz w:val="22"/>
                          </w:rPr>
                        </w:pPr>
                        <w:r>
                          <w:rPr>
                            <w:rFonts w:eastAsia="標楷體"/>
                            <w:sz w:val="22"/>
                          </w:rPr>
                          <w:t>Y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461768" w:rsidRPr="006477E8">
        <w:rPr>
          <w:spacing w:val="22"/>
        </w:rPr>
        <w:t>同學們玩飛鏢遊戲，某生持一飛鏢水平瞄準靶心</w:t>
      </w:r>
      <w:r w:rsidR="00461768" w:rsidRPr="006477E8">
        <w:rPr>
          <w:spacing w:val="22"/>
        </w:rPr>
        <w:t>X</w:t>
      </w:r>
      <w:r w:rsidR="00461768" w:rsidRPr="006477E8">
        <w:rPr>
          <w:spacing w:val="22"/>
        </w:rPr>
        <w:t>點，</w:t>
      </w:r>
      <w:r w:rsidR="00461768" w:rsidRPr="006477E8">
        <w:rPr>
          <w:spacing w:val="22"/>
          <w:lang w:val="en-US"/>
        </w:rPr>
        <w:t>將飛鏢在距離</w:t>
      </w:r>
      <w:r w:rsidR="00461768" w:rsidRPr="006477E8">
        <w:rPr>
          <w:spacing w:val="22"/>
          <w:lang w:val="en-US"/>
        </w:rPr>
        <w:t>X</w:t>
      </w:r>
      <w:r w:rsidR="00461768" w:rsidRPr="006477E8">
        <w:rPr>
          <w:spacing w:val="22"/>
          <w:lang w:val="en-US"/>
        </w:rPr>
        <w:t>點</w:t>
      </w:r>
      <w:r w:rsidR="0036781E" w:rsidRPr="0036781E">
        <w:rPr>
          <w:spacing w:val="22"/>
          <w:kern w:val="0"/>
          <w:position w:val="-8"/>
          <w:lang w:val="fr-FR"/>
        </w:rPr>
        <w:object w:dxaOrig="499" w:dyaOrig="300">
          <v:shape id="_x0000_i1145" type="#_x0000_t75" style="width:25.75pt;height:15.65pt" o:ole="">
            <v:imagedata r:id="rId243" o:title=""/>
          </v:shape>
          <o:OLEObject Type="Embed" ProgID="Equation.DSMT4" ShapeID="_x0000_i1145" DrawAspect="Content" ObjectID="_1656525025" r:id="rId244"/>
        </w:object>
      </w:r>
      <w:r w:rsidR="00461768" w:rsidRPr="006477E8">
        <w:rPr>
          <w:spacing w:val="22"/>
          <w:lang w:val="en-US"/>
        </w:rPr>
        <w:t>處，</w:t>
      </w:r>
      <w:r w:rsidR="00461768" w:rsidRPr="006477E8">
        <w:rPr>
          <w:spacing w:val="22"/>
        </w:rPr>
        <w:t>以</w:t>
      </w:r>
      <w:r w:rsidRPr="006477E8">
        <w:rPr>
          <w:spacing w:val="22"/>
          <w:kern w:val="0"/>
          <w:position w:val="-8"/>
          <w:lang w:val="fr-FR"/>
        </w:rPr>
        <w:object w:dxaOrig="760" w:dyaOrig="300">
          <v:shape id="_x0000_i1146" type="#_x0000_t75" style="width:38.75pt;height:15.65pt" o:ole="">
            <v:imagedata r:id="rId245" o:title=""/>
          </v:shape>
          <o:OLEObject Type="Embed" ProgID="Equation.DSMT4" ShapeID="_x0000_i1146" DrawAspect="Content" ObjectID="_1656525026" r:id="rId246"/>
        </w:object>
      </w:r>
      <w:r w:rsidR="00461768" w:rsidRPr="006477E8">
        <w:rPr>
          <w:spacing w:val="22"/>
        </w:rPr>
        <w:t>速率水平射出，如圖</w:t>
      </w:r>
      <w:r w:rsidR="007A5E0D" w:rsidRPr="006477E8">
        <w:rPr>
          <w:spacing w:val="22"/>
        </w:rPr>
        <w:t>8</w:t>
      </w:r>
      <w:r w:rsidR="00461768" w:rsidRPr="006477E8">
        <w:rPr>
          <w:spacing w:val="22"/>
        </w:rPr>
        <w:t>所示。</w:t>
      </w:r>
      <w:r w:rsidR="00F051AF">
        <w:t>若飛鏢被</w:t>
      </w:r>
      <w:r w:rsidR="00F051AF">
        <w:rPr>
          <w:rFonts w:hint="eastAsia"/>
        </w:rPr>
        <w:t>射</w:t>
      </w:r>
      <w:r w:rsidR="00F051AF">
        <w:t>出後</w:t>
      </w:r>
      <w:r w:rsidR="00F051AF">
        <w:rPr>
          <w:rFonts w:hint="eastAsia"/>
        </w:rPr>
        <w:t>擊</w:t>
      </w:r>
      <w:r w:rsidR="00461768" w:rsidRPr="00396034">
        <w:t>中</w:t>
      </w:r>
      <w:r w:rsidR="00461768" w:rsidRPr="00396034">
        <w:t>Y</w:t>
      </w:r>
      <w:r w:rsidR="00461768" w:rsidRPr="00396034">
        <w:t>點，則</w:t>
      </w:r>
      <w:r w:rsidR="00461768" w:rsidRPr="00396034">
        <w:t>XY</w:t>
      </w:r>
      <w:r w:rsidR="00461768" w:rsidRPr="00396034">
        <w:t>之間的距離為何？</w:t>
      </w:r>
      <w:r w:rsidR="00396034" w:rsidRPr="00396034">
        <w:rPr>
          <w:rFonts w:hint="eastAsia"/>
        </w:rPr>
        <w:t>（</w:t>
      </w:r>
      <w:r w:rsidR="00F051AF">
        <w:t>假設飛鏢可視為質點、空氣阻力可略，</w:t>
      </w:r>
      <w:r w:rsidR="00F051AF">
        <w:rPr>
          <w:rFonts w:hint="eastAsia"/>
        </w:rPr>
        <w:t>取</w:t>
      </w:r>
      <w:r w:rsidR="00461768" w:rsidRPr="00396034">
        <w:t>重力加速度為</w:t>
      </w:r>
      <w:r w:rsidRPr="006477E8">
        <w:rPr>
          <w:spacing w:val="22"/>
          <w:kern w:val="0"/>
          <w:position w:val="-10"/>
          <w:lang w:val="fr-FR"/>
        </w:rPr>
        <w:object w:dxaOrig="820" w:dyaOrig="340">
          <v:shape id="_x0000_i1147" type="#_x0000_t75" style="width:42.05pt;height:18.25pt" o:ole="">
            <v:imagedata r:id="rId247" o:title=""/>
          </v:shape>
          <o:OLEObject Type="Embed" ProgID="Equation.DSMT4" ShapeID="_x0000_i1147" DrawAspect="Content" ObjectID="_1656525027" r:id="rId248"/>
        </w:object>
      </w:r>
      <w:r w:rsidR="00396034" w:rsidRPr="00396034">
        <w:rPr>
          <w:rFonts w:eastAsia="標楷體" w:hint="eastAsia"/>
        </w:rPr>
        <w:t>）</w:t>
      </w:r>
    </w:p>
    <w:p w:rsidR="00292031" w:rsidRDefault="00DE2A71" w:rsidP="00396034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  <w:lang w:val="fr-FR"/>
        </w:rPr>
      </w:pPr>
      <w:r w:rsidRPr="00396034">
        <w:rPr>
          <w:rFonts w:eastAsia="標楷體"/>
          <w:sz w:val="22"/>
          <w:szCs w:val="22"/>
        </w:rPr>
        <w:t>(A)</w:t>
      </w:r>
      <w:r w:rsidR="0059693C" w:rsidRPr="0059693C">
        <w:rPr>
          <w:rFonts w:eastAsia="標楷體" w:hint="eastAsia"/>
          <w:sz w:val="22"/>
          <w:szCs w:val="22"/>
          <w14:props3d w14:extrusionH="0" w14:contourW="0" w14:prstMaterial="matte"/>
        </w:rPr>
        <w:t xml:space="preserve"> </w:t>
      </w:r>
      <w:r w:rsidR="002D4198" w:rsidRPr="007F73E1">
        <w:rPr>
          <w:rFonts w:eastAsiaTheme="minorEastAsia"/>
          <w:kern w:val="2"/>
          <w:position w:val="-6"/>
          <w:sz w:val="22"/>
          <w:szCs w:val="22"/>
          <w14:props3d w14:extrusionH="0" w14:contourW="0" w14:prstMaterial="matte"/>
        </w:rPr>
        <w:object w:dxaOrig="580" w:dyaOrig="260">
          <v:shape id="_x0000_i1148" type="#_x0000_t75" style="width:28.65pt;height:13.7pt" o:ole="">
            <v:imagedata r:id="rId249" o:title=""/>
          </v:shape>
          <o:OLEObject Type="Embed" ProgID="Equation.DSMT4" ShapeID="_x0000_i1148" DrawAspect="Content" ObjectID="_1656525028" r:id="rId250"/>
        </w:object>
      </w:r>
      <w:r w:rsidR="00396034" w:rsidRPr="00396034">
        <w:rPr>
          <w:rFonts w:eastAsia="標楷體"/>
          <w:sz w:val="22"/>
          <w:szCs w:val="22"/>
          <w:lang w:val="fr-FR"/>
        </w:rPr>
        <w:tab/>
      </w:r>
      <w:r w:rsidRPr="00396034">
        <w:rPr>
          <w:rFonts w:eastAsia="標楷體"/>
          <w:sz w:val="22"/>
          <w:szCs w:val="22"/>
        </w:rPr>
        <w:t>(B)</w:t>
      </w:r>
      <w:r w:rsidR="0059693C" w:rsidRPr="0059693C">
        <w:rPr>
          <w:rFonts w:eastAsia="標楷體" w:hint="eastAsia"/>
          <w:sz w:val="22"/>
          <w:szCs w:val="22"/>
          <w14:props3d w14:extrusionH="0" w14:contourW="0" w14:prstMaterial="matte"/>
        </w:rPr>
        <w:t xml:space="preserve">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580" w:dyaOrig="260">
          <v:shape id="_x0000_i1149" type="#_x0000_t75" style="width:28.65pt;height:13.7pt" o:ole="">
            <v:imagedata r:id="rId251" o:title=""/>
          </v:shape>
          <o:OLEObject Type="Embed" ProgID="Equation.DSMT4" ShapeID="_x0000_i1149" DrawAspect="Content" ObjectID="_1656525029" r:id="rId252"/>
        </w:object>
      </w:r>
      <w:r w:rsidR="00396034" w:rsidRPr="00396034">
        <w:rPr>
          <w:rFonts w:eastAsia="標楷體"/>
          <w:sz w:val="22"/>
          <w:szCs w:val="22"/>
          <w:lang w:val="fr-FR"/>
        </w:rPr>
        <w:tab/>
      </w:r>
    </w:p>
    <w:p w:rsidR="00292031" w:rsidRDefault="00DE2A71" w:rsidP="00396034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  <w:lang w:val="fr-FR"/>
        </w:rPr>
      </w:pPr>
      <w:r w:rsidRPr="00396034">
        <w:rPr>
          <w:rFonts w:eastAsia="標楷體"/>
          <w:sz w:val="22"/>
          <w:szCs w:val="22"/>
        </w:rPr>
        <w:t>(C)</w:t>
      </w:r>
      <w:r w:rsidR="0059693C" w:rsidRPr="0059693C">
        <w:rPr>
          <w:position w:val="-4"/>
          <w:sz w:val="22"/>
          <w:szCs w:val="22"/>
          <w14:props3d w14:extrusionH="0" w14:contourW="0" w14:prstMaterial="matte"/>
        </w:rPr>
        <w:t xml:space="preserve">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560" w:dyaOrig="260">
          <v:shape id="_x0000_i1150" type="#_x0000_t75" style="width:28.35pt;height:13.7pt" o:ole="">
            <v:imagedata r:id="rId253" o:title=""/>
          </v:shape>
          <o:OLEObject Type="Embed" ProgID="Equation.DSMT4" ShapeID="_x0000_i1150" DrawAspect="Content" ObjectID="_1656525030" r:id="rId254"/>
        </w:object>
      </w:r>
      <w:r w:rsidR="00396034" w:rsidRPr="00396034">
        <w:rPr>
          <w:rFonts w:eastAsia="標楷體"/>
          <w:sz w:val="22"/>
          <w:szCs w:val="22"/>
        </w:rPr>
        <w:tab/>
      </w:r>
      <w:r w:rsidRPr="00396034">
        <w:rPr>
          <w:rFonts w:eastAsia="標楷體"/>
          <w:sz w:val="22"/>
          <w:szCs w:val="22"/>
        </w:rPr>
        <w:t>(D)</w:t>
      </w:r>
      <w:r w:rsidR="0059693C" w:rsidRPr="0059693C">
        <w:rPr>
          <w:rFonts w:eastAsia="標楷體" w:hint="eastAsia"/>
          <w:sz w:val="22"/>
          <w:szCs w:val="22"/>
        </w:rPr>
        <w:t xml:space="preserve">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680" w:dyaOrig="260">
          <v:shape id="_x0000_i1151" type="#_x0000_t75" style="width:33.9pt;height:13.7pt" o:ole="">
            <v:imagedata r:id="rId255" o:title=""/>
          </v:shape>
          <o:OLEObject Type="Embed" ProgID="Equation.DSMT4" ShapeID="_x0000_i1151" DrawAspect="Content" ObjectID="_1656525031" r:id="rId256"/>
        </w:object>
      </w:r>
      <w:r w:rsidR="00396034" w:rsidRPr="00396034">
        <w:rPr>
          <w:rFonts w:eastAsia="標楷體"/>
          <w:sz w:val="22"/>
          <w:szCs w:val="22"/>
          <w:lang w:val="fr-FR"/>
        </w:rPr>
        <w:tab/>
      </w:r>
    </w:p>
    <w:p w:rsidR="00DE2A71" w:rsidRPr="00396034" w:rsidRDefault="00DE2A71" w:rsidP="00396034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396034">
        <w:rPr>
          <w:rFonts w:eastAsia="標楷體"/>
          <w:sz w:val="22"/>
          <w:szCs w:val="22"/>
        </w:rPr>
        <w:t>(E)</w:t>
      </w:r>
      <w:r w:rsidR="0059693C" w:rsidRPr="0059693C">
        <w:rPr>
          <w:rFonts w:eastAsia="標楷體" w:hint="eastAsia"/>
          <w:sz w:val="22"/>
          <w:szCs w:val="22"/>
          <w14:props3d w14:extrusionH="0" w14:contourW="0" w14:prstMaterial="matte"/>
        </w:rPr>
        <w:t xml:space="preserve">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680" w:dyaOrig="260">
          <v:shape id="_x0000_i1152" type="#_x0000_t75" style="width:33.9pt;height:13.7pt" o:ole="">
            <v:imagedata r:id="rId257" o:title=""/>
          </v:shape>
          <o:OLEObject Type="Embed" ProgID="Equation.DSMT4" ShapeID="_x0000_i1152" DrawAspect="Content" ObjectID="_1656525032" r:id="rId258"/>
        </w:object>
      </w:r>
    </w:p>
    <w:p w:rsidR="006477E8" w:rsidRDefault="002D38D8" w:rsidP="006477E8">
      <w:pPr>
        <w:pStyle w:val="TIT1"/>
        <w:numPr>
          <w:ilvl w:val="0"/>
          <w:numId w:val="45"/>
        </w:numPr>
        <w:spacing w:line="380" w:lineRule="atLeast"/>
        <w:ind w:left="374" w:firstLineChars="0" w:hanging="374"/>
        <w:jc w:val="both"/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466590</wp:posOffset>
                </wp:positionH>
                <wp:positionV relativeFrom="paragraph">
                  <wp:posOffset>137489</wp:posOffset>
                </wp:positionV>
                <wp:extent cx="1447165" cy="1739254"/>
                <wp:effectExtent l="0" t="38100" r="0" b="13970"/>
                <wp:wrapSquare wrapText="bothSides"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7165" cy="1739254"/>
                          <a:chOff x="0" y="35578"/>
                          <a:chExt cx="1447336" cy="1739583"/>
                        </a:xfrm>
                      </wpg:grpSpPr>
                      <wpg:grpSp>
                        <wpg:cNvPr id="944" name="群組 944"/>
                        <wpg:cNvGrpSpPr/>
                        <wpg:grpSpPr>
                          <a:xfrm>
                            <a:off x="0" y="40341"/>
                            <a:ext cx="1447336" cy="1734820"/>
                            <a:chOff x="0" y="0"/>
                            <a:chExt cx="1100237" cy="1319214"/>
                          </a:xfrm>
                        </wpg:grpSpPr>
                        <wps:wsp>
                          <wps:cNvPr id="903" name="Text Box 21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439102" y="1133476"/>
                              <a:ext cx="347980" cy="1857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44817" w:rsidRPr="0006658C" w:rsidRDefault="00C44817" w:rsidP="002F2D92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6658C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943" name="群組 943"/>
                          <wpg:cNvGrpSpPr/>
                          <wpg:grpSpPr>
                            <a:xfrm>
                              <a:off x="0" y="0"/>
                              <a:ext cx="1100237" cy="1057910"/>
                              <a:chOff x="0" y="0"/>
                              <a:chExt cx="1100237" cy="1057910"/>
                            </a:xfrm>
                          </wpg:grpSpPr>
                          <wpg:grpSp>
                            <wpg:cNvPr id="41" name="群組 41"/>
                            <wpg:cNvGrpSpPr/>
                            <wpg:grpSpPr>
                              <a:xfrm>
                                <a:off x="0" y="0"/>
                                <a:ext cx="1100237" cy="1057910"/>
                                <a:chOff x="0" y="0"/>
                                <a:chExt cx="1100237" cy="1057910"/>
                              </a:xfrm>
                            </wpg:grpSpPr>
                            <wps:wsp>
                              <wps:cNvPr id="901" name="Line 5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23875" y="0"/>
                                  <a:ext cx="279400" cy="217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0" name="群組 40"/>
                              <wpg:cNvGrpSpPr/>
                              <wpg:grpSpPr>
                                <a:xfrm>
                                  <a:off x="0" y="104775"/>
                                  <a:ext cx="962025" cy="953135"/>
                                  <a:chOff x="0" y="0"/>
                                  <a:chExt cx="1676400" cy="1743710"/>
                                </a:xfrm>
                              </wpg:grpSpPr>
                              <wps:wsp>
                                <wps:cNvPr id="897" name="Oval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1676400" cy="174371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9" name="Line 4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19150" y="190500"/>
                                    <a:ext cx="558800" cy="6534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8" name="Line 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19150" y="847725"/>
                                    <a:ext cx="83820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02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6050" y="415285"/>
                                  <a:ext cx="251733" cy="2458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44817" w:rsidRPr="0006658C" w:rsidRDefault="00C44817" w:rsidP="002F2D92">
                                    <w:pPr>
                                      <w:rPr>
                                        <w:i/>
                                        <w:sz w:val="22"/>
                                        <w:szCs w:val="22"/>
                                      </w:rPr>
                                    </w:pPr>
                                    <w:r w:rsidRPr="0006658C">
                                      <w:rPr>
                                        <w:rFonts w:hint="eastAsia"/>
                                        <w:i/>
                                        <w:sz w:val="22"/>
                                        <w:szCs w:val="22"/>
                                      </w:rPr>
                                      <w:sym w:font="Symbol" w:char="F071"/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00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1137" y="60654"/>
                                  <a:ext cx="419100" cy="4057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44817" w:rsidRPr="00742E22" w:rsidRDefault="00C44817" w:rsidP="002F2D92">
                                    <w:pPr>
                                      <w:rPr>
                                        <w:sz w:val="32"/>
                                        <w:szCs w:val="32"/>
                                      </w:rPr>
                                    </w:pPr>
                                    <w:r w:rsidRPr="00742E22">
                                      <w:rPr>
                                        <w:sz w:val="32"/>
                                        <w:szCs w:val="32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5" name="弧形 45"/>
                            <wps:cNvSpPr/>
                            <wps:spPr>
                              <a:xfrm rot="813285">
                                <a:off x="457200" y="371475"/>
                                <a:ext cx="302895" cy="314960"/>
                              </a:xfrm>
                              <a:prstGeom prst="arc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5564" y="263329"/>
                                <a:ext cx="198258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06658C" w:rsidRDefault="00C44817" w:rsidP="007E666C">
                                  <w:pPr>
                                    <w:rPr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06658C">
                                    <w:rPr>
                                      <w:rFonts w:hint="eastAsia"/>
                                      <w:i/>
                                      <w:sz w:val="22"/>
                                      <w:szCs w:val="22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" name="Text Box 1389"/>
                        <wps:cNvSpPr txBox="1">
                          <a:spLocks noChangeArrowheads="1"/>
                        </wps:cNvSpPr>
                        <wps:spPr bwMode="auto">
                          <a:xfrm>
                            <a:off x="925282" y="35578"/>
                            <a:ext cx="235473" cy="176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38D8" w:rsidRPr="00870721" w:rsidRDefault="002D38D8" w:rsidP="002D38D8">
                              <w:pPr>
                                <w:rPr>
                                  <w:i/>
                                </w:rPr>
                              </w:pPr>
                              <w:r w:rsidRPr="00870721">
                                <w:rPr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1" o:spid="_x0000_s1172" style="position:absolute;left:0;text-align:left;margin-left:351.7pt;margin-top:10.85pt;width:113.95pt;height:136.95pt;z-index:251676672;mso-width-relative:margin;mso-height-relative:margin" coordorigin=",355" coordsize="14473,17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">
                <v:group id="群組 944" o:spid="_x0000_s1173" style="position:absolute;top:403;width:14473;height:17348" coordsize="11002,13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">
                  <v:shape id="Text Box 217" o:spid="_x0000_s1174" type="#_x0000_t202" style="position:absolute;left:4391;top:11334;width:3479;height:185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" strokecolor="white">
                    <v:textbox inset="0,0,0,0">
                      <w:txbxContent>
                        <w:p w:rsidR="00C44817" w:rsidRPr="0006658C" w:rsidRDefault="00C44817" w:rsidP="002F2D92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06658C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2"/>
                            </w:rPr>
                            <w:t>9</w:t>
                          </w:r>
                        </w:p>
                      </w:txbxContent>
                    </v:textbox>
                  </v:shape>
                  <v:group id="群組 943" o:spid="_x0000_s1175" style="position:absolute;width:11002;height:10579" coordsize="11002,10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uTY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">
                    <v:group id="群組 41" o:spid="_x0000_s1176" style="position:absolute;width:11002;height:10579" coordsize="11002,10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line id="Line 50" o:spid="_x0000_s1177" style="position:absolute;flip:x y;visibility:visible;mso-wrap-style:square" from="5238,0" to="8032,2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">
                        <v:stroke endarrow="block"/>
                      </v:line>
                      <v:group id="群組 40" o:spid="_x0000_s1178" style="position:absolute;top:1047;width:9620;height:9532" coordsize="16764,17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  <v:oval id="Oval 45" o:spid="_x0000_s1179" style="position:absolute;width:16764;height:17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">
                          <v:stroke dashstyle="dash"/>
                        </v:oval>
                        <v:line id="Line 47" o:spid="_x0000_s1180" style="position:absolute;flip:y;visibility:visible;mso-wrap-style:square" from="8191,1905" to="13779,8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" strokeweight="1.5pt"/>
                        <v:line id="Line 46" o:spid="_x0000_s1181" style="position:absolute;visibility:visible;mso-wrap-style:square" from="8191,8477" to="16573,8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">
                          <v:stroke dashstyle="dash"/>
                        </v:line>
                      </v:group>
                      <v:shape id="Text Box 48" o:spid="_x0000_s1182" type="#_x0000_t202" style="position:absolute;left:5960;top:4152;width:2517;height:2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" stroked="f">
                        <v:fill opacity="0"/>
                        <v:textbox inset="0,0,0,0">
                          <w:txbxContent>
                            <w:p w:rsidR="00C44817" w:rsidRPr="0006658C" w:rsidRDefault="00C44817" w:rsidP="002F2D92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06658C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sym w:font="Symbol" w:char="F071"/>
                              </w:r>
                            </w:p>
                          </w:txbxContent>
                        </v:textbox>
                      </v:shape>
                      <v:shape id="Text Box 49" o:spid="_x0000_s1183" type="#_x0000_t202" style="position:absolute;left:6811;top:606;width:4191;height:4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" stroked="f">
                        <v:fill opacity="0"/>
                        <v:textbox>
                          <w:txbxContent>
                            <w:p w:rsidR="00C44817" w:rsidRPr="00742E22" w:rsidRDefault="00C44817" w:rsidP="002F2D92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r w:rsidRPr="00742E22">
                                <w:rPr>
                                  <w:sz w:val="32"/>
                                  <w:szCs w:val="32"/>
                                </w:rPr>
                                <w:sym w:font="Symbol" w:char="F0B7"/>
                              </w:r>
                            </w:p>
                          </w:txbxContent>
                        </v:textbox>
                      </v:shape>
                    </v:group>
                    <v:shape id="弧形 45" o:spid="_x0000_s1184" style="position:absolute;left:4572;top:3714;width:3028;height:3150;rotation:888324fd;visibility:visible;mso-wrap-style:square;v-text-anchor:middle" coordsize="302895,314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" path="m151447,nsc235089,,302895,70506,302895,157480r-151447,c151448,104987,151447,52493,151447,xem151447,nfc235089,,302895,70506,302895,157480e" filled="f" strokecolor="black [3213]">
                      <v:stroke dashstyle="dash"/>
                      <v:path arrowok="t" o:connecttype="custom" o:connectlocs="151447,0;302895,157480" o:connectangles="0,0"/>
                    </v:shape>
                    <v:shape id="Text Box 48" o:spid="_x0000_s1185" type="#_x0000_t202" style="position:absolute;left:4655;top:2633;width:1983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" stroked="f">
                      <v:fill opacity="0"/>
                      <v:textbox inset="0,0,0,0">
                        <w:txbxContent>
                          <w:p w:rsidR="00C44817" w:rsidRPr="0006658C" w:rsidRDefault="00C44817" w:rsidP="007E666C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06658C">
                              <w:rPr>
                                <w:rFonts w:hint="eastAsia"/>
                                <w:i/>
                                <w:sz w:val="22"/>
                                <w:szCs w:val="22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</v:group>
                <v:shape id="Text Box 1389" o:spid="_x0000_s1186" type="#_x0000_t202" style="position:absolute;left:9252;top:355;width:2355;height:1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:rsidR="002D38D8" w:rsidRPr="00870721" w:rsidRDefault="002D38D8" w:rsidP="002D38D8">
                        <w:pPr>
                          <w:rPr>
                            <w:i/>
                          </w:rPr>
                        </w:pPr>
                        <w:r w:rsidRPr="00870721">
                          <w:rPr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F2D92" w:rsidRPr="001870B0">
        <w:rPr>
          <w:rFonts w:hint="eastAsia"/>
        </w:rPr>
        <w:t>一條長為</w:t>
      </w:r>
      <w:r w:rsidR="002F2D92" w:rsidRPr="00292031">
        <w:rPr>
          <w:rFonts w:hint="eastAsia"/>
          <w:i/>
        </w:rPr>
        <w:t>R</w:t>
      </w:r>
      <w:r w:rsidR="002F2D92" w:rsidRPr="001870B0">
        <w:rPr>
          <w:rFonts w:hint="eastAsia"/>
        </w:rPr>
        <w:t>的繩子綁住一個石塊，讓石塊一開始在鉛直面上作圓周運動，石塊的位置可由石塊</w:t>
      </w:r>
      <w:r w:rsidR="002F2D92" w:rsidRPr="00396034">
        <w:rPr>
          <w:rFonts w:hint="eastAsia"/>
          <w:w w:val="200"/>
        </w:rPr>
        <w:sym w:font="Symbol" w:char="F02D"/>
      </w:r>
      <w:r w:rsidR="002F2D92" w:rsidRPr="001870B0">
        <w:rPr>
          <w:rFonts w:hint="eastAsia"/>
        </w:rPr>
        <w:t>圓心連線和水</w:t>
      </w:r>
    </w:p>
    <w:p w:rsidR="002F2D92" w:rsidRPr="001870B0" w:rsidRDefault="002F2D92" w:rsidP="006477E8">
      <w:pPr>
        <w:pStyle w:val="TIT1"/>
        <w:spacing w:beforeLines="15" w:before="36" w:line="380" w:lineRule="atLeast"/>
        <w:ind w:left="374" w:firstLineChars="0" w:firstLine="0"/>
        <w:jc w:val="both"/>
      </w:pPr>
      <w:r w:rsidRPr="001870B0">
        <w:rPr>
          <w:rFonts w:hint="eastAsia"/>
        </w:rPr>
        <w:t>平線夾角</w:t>
      </w:r>
      <w:r w:rsidR="006477E8" w:rsidRPr="006477E8">
        <w:rPr>
          <w:spacing w:val="22"/>
          <w:kern w:val="0"/>
          <w:position w:val="-10"/>
          <w:lang w:val="fr-FR"/>
        </w:rPr>
        <w:object w:dxaOrig="220" w:dyaOrig="300">
          <v:shape id="_x0000_i1153" type="#_x0000_t75" style="width:11.4pt;height:15.65pt" o:ole="">
            <v:imagedata r:id="rId259" o:title=""/>
          </v:shape>
          <o:OLEObject Type="Embed" ProgID="Equation.DSMT4" ShapeID="_x0000_i1153" DrawAspect="Content" ObjectID="_1656525033" r:id="rId260"/>
        </w:object>
      </w:r>
      <w:r w:rsidRPr="001870B0">
        <w:rPr>
          <w:rFonts w:hint="eastAsia"/>
        </w:rPr>
        <w:t>表示</w:t>
      </w:r>
      <w:r w:rsidR="00287230" w:rsidRPr="001870B0">
        <w:rPr>
          <w:rFonts w:hint="eastAsia"/>
        </w:rPr>
        <w:t>，</w:t>
      </w:r>
      <w:r w:rsidR="00287230" w:rsidRPr="00292031">
        <w:rPr>
          <w:lang w:val="en-US"/>
        </w:rPr>
        <w:t>如圖</w:t>
      </w:r>
      <w:r w:rsidR="00287230" w:rsidRPr="00292031">
        <w:rPr>
          <w:rFonts w:hint="eastAsia"/>
          <w:lang w:val="en-US"/>
        </w:rPr>
        <w:t>9</w:t>
      </w:r>
      <w:r w:rsidR="00287230" w:rsidRPr="00292031">
        <w:rPr>
          <w:lang w:val="en-US"/>
        </w:rPr>
        <w:t>所示。</w:t>
      </w:r>
      <w:r w:rsidR="00287230" w:rsidRPr="00292031">
        <w:rPr>
          <w:rFonts w:hint="eastAsia"/>
          <w:lang w:val="en-US"/>
        </w:rPr>
        <w:t>若</w:t>
      </w:r>
      <w:r w:rsidRPr="001870B0">
        <w:rPr>
          <w:rFonts w:hint="eastAsia"/>
        </w:rPr>
        <w:t>石塊在最低處的速率</w:t>
      </w:r>
      <w:r w:rsidR="004D0B3E">
        <w:rPr>
          <w:rFonts w:hint="eastAsia"/>
        </w:rPr>
        <w:t>改為</w:t>
      </w:r>
      <w:r w:rsidR="006477E8" w:rsidRPr="006477E8">
        <w:rPr>
          <w:spacing w:val="22"/>
          <w:kern w:val="0"/>
          <w:position w:val="-12"/>
          <w:lang w:val="fr-FR"/>
        </w:rPr>
        <w:object w:dxaOrig="880" w:dyaOrig="380">
          <v:shape id="_x0000_i1154" type="#_x0000_t75" style="width:44.95pt;height:20.2pt" o:ole="">
            <v:imagedata r:id="rId261" o:title=""/>
          </v:shape>
          <o:OLEObject Type="Embed" ProgID="Equation.DSMT4" ShapeID="_x0000_i1154" DrawAspect="Content" ObjectID="_1656525034" r:id="rId262"/>
        </w:object>
      </w:r>
      <w:r w:rsidRPr="001870B0">
        <w:rPr>
          <w:rFonts w:hint="eastAsia"/>
        </w:rPr>
        <w:t>，</w:t>
      </w:r>
      <w:r w:rsidRPr="00292031">
        <w:rPr>
          <w:i/>
        </w:rPr>
        <w:t>g</w:t>
      </w:r>
      <w:r w:rsidRPr="001870B0">
        <w:t>為</w:t>
      </w:r>
      <w:r w:rsidRPr="001870B0">
        <w:rPr>
          <w:rFonts w:hint="eastAsia"/>
        </w:rPr>
        <w:t>重力加速度，則石塊轉到何處時會脫離</w:t>
      </w:r>
      <w:r w:rsidR="002429A6" w:rsidRPr="001870B0">
        <w:rPr>
          <w:rFonts w:hint="eastAsia"/>
        </w:rPr>
        <w:t>圖</w:t>
      </w:r>
      <w:r w:rsidR="002429A6" w:rsidRPr="001870B0">
        <w:rPr>
          <w:rFonts w:hint="eastAsia"/>
        </w:rPr>
        <w:t>9</w:t>
      </w:r>
      <w:r w:rsidR="002429A6" w:rsidRPr="001870B0">
        <w:rPr>
          <w:rFonts w:hint="eastAsia"/>
        </w:rPr>
        <w:t>所示之</w:t>
      </w:r>
      <w:r w:rsidRPr="001870B0">
        <w:rPr>
          <w:rFonts w:hint="eastAsia"/>
        </w:rPr>
        <w:t>圓形</w:t>
      </w:r>
      <w:r w:rsidR="00E3210E" w:rsidRPr="001870B0">
        <w:rPr>
          <w:rFonts w:hint="eastAsia"/>
        </w:rPr>
        <w:t>虛線軌跡</w:t>
      </w:r>
      <w:r w:rsidRPr="001870B0">
        <w:rPr>
          <w:rFonts w:hint="eastAsia"/>
        </w:rPr>
        <w:t>？</w:t>
      </w:r>
      <w:r w:rsidR="0078457C">
        <w:rPr>
          <w:rFonts w:hint="eastAsia"/>
        </w:rPr>
        <w:t>（</w:t>
      </w:r>
      <w:r w:rsidR="0078457C" w:rsidRPr="001870B0">
        <w:t>已知</w:t>
      </w:r>
      <w:r w:rsidR="0078457C" w:rsidRPr="00920ECB">
        <w:rPr>
          <w:position w:val="-4"/>
        </w:rPr>
        <w:object w:dxaOrig="1160" w:dyaOrig="260">
          <v:shape id="_x0000_i1155" type="#_x0000_t75" style="width:57pt;height:12.7pt" o:ole="">
            <v:imagedata r:id="rId263" o:title=""/>
          </v:shape>
          <o:OLEObject Type="Embed" ProgID="Equation.DSMT4" ShapeID="_x0000_i1155" DrawAspect="Content" ObjectID="_1656525035" r:id="rId264"/>
        </w:object>
      </w:r>
      <w:r w:rsidR="0078457C">
        <w:rPr>
          <w:rFonts w:hint="eastAsia"/>
        </w:rPr>
        <w:t>）</w:t>
      </w:r>
    </w:p>
    <w:p w:rsidR="00292031" w:rsidRDefault="002F2D92" w:rsidP="001A3B58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  <w14:props3d w14:extrusionH="0" w14:contourW="0" w14:prstMaterial="matte"/>
        </w:rPr>
      </w:pPr>
      <w:r w:rsidRPr="001A3B58">
        <w:rPr>
          <w:rFonts w:eastAsia="標楷體"/>
          <w:sz w:val="22"/>
          <w:szCs w:val="22"/>
        </w:rPr>
        <w:t xml:space="preserve">(A)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760" w:dyaOrig="300">
          <v:shape id="_x0000_i1156" type="#_x0000_t75" style="width:38.1pt;height:15pt" o:ole="">
            <v:imagedata r:id="rId265" o:title=""/>
          </v:shape>
          <o:OLEObject Type="Embed" ProgID="Equation.DSMT4" ShapeID="_x0000_i1156" DrawAspect="Content" ObjectID="_1656525036" r:id="rId266"/>
        </w:object>
      </w:r>
      <w:r w:rsidR="001A3B58" w:rsidRPr="001A3B58">
        <w:rPr>
          <w:rFonts w:eastAsia="標楷體"/>
          <w:sz w:val="22"/>
          <w:szCs w:val="22"/>
        </w:rPr>
        <w:tab/>
      </w:r>
      <w:r w:rsidRPr="001A3B58">
        <w:rPr>
          <w:rFonts w:eastAsia="標楷體"/>
          <w:sz w:val="22"/>
          <w:szCs w:val="22"/>
        </w:rPr>
        <w:t>(B)</w:t>
      </w:r>
      <w:r w:rsidRPr="0059693C">
        <w:rPr>
          <w:rFonts w:eastAsia="標楷體"/>
          <w:sz w:val="22"/>
          <w:szCs w:val="22"/>
          <w14:props3d w14:extrusionH="0" w14:contourW="0" w14:prstMaterial="matte"/>
        </w:rPr>
        <w:t xml:space="preserve">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780" w:dyaOrig="300">
          <v:shape id="_x0000_i1157" type="#_x0000_t75" style="width:38.75pt;height:15pt" o:ole="">
            <v:imagedata r:id="rId267" o:title=""/>
          </v:shape>
          <o:OLEObject Type="Embed" ProgID="Equation.DSMT4" ShapeID="_x0000_i1157" DrawAspect="Content" ObjectID="_1656525037" r:id="rId268"/>
        </w:object>
      </w:r>
      <w:r w:rsidR="001A3B58" w:rsidRPr="001A3B58">
        <w:rPr>
          <w:rFonts w:eastAsia="標楷體"/>
          <w:sz w:val="22"/>
          <w:szCs w:val="22"/>
          <w14:props3d w14:extrusionH="0" w14:contourW="0" w14:prstMaterial="matte"/>
        </w:rPr>
        <w:tab/>
      </w:r>
    </w:p>
    <w:p w:rsidR="00292031" w:rsidRDefault="002F2D92" w:rsidP="00396034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1A3B58">
        <w:rPr>
          <w:rFonts w:eastAsia="標楷體"/>
          <w:sz w:val="22"/>
          <w:szCs w:val="22"/>
        </w:rPr>
        <w:t xml:space="preserve">(C)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760" w:dyaOrig="300">
          <v:shape id="_x0000_i1158" type="#_x0000_t75" style="width:38.1pt;height:15pt" o:ole="">
            <v:imagedata r:id="rId269" o:title=""/>
          </v:shape>
          <o:OLEObject Type="Embed" ProgID="Equation.DSMT4" ShapeID="_x0000_i1158" DrawAspect="Content" ObjectID="_1656525038" r:id="rId270"/>
        </w:object>
      </w:r>
      <w:r w:rsidR="00292031">
        <w:rPr>
          <w:rFonts w:eastAsia="標楷體"/>
          <w:snapToGrid w:val="0"/>
          <w:position w:val="-4"/>
          <w:sz w:val="22"/>
          <w:szCs w:val="22"/>
          <w14:props3d w14:extrusionH="0" w14:contourW="0" w14:prstMaterial="matte"/>
        </w:rPr>
        <w:tab/>
      </w:r>
      <w:r w:rsidRPr="001A3B58">
        <w:rPr>
          <w:rFonts w:eastAsia="標楷體"/>
          <w:sz w:val="22"/>
          <w:szCs w:val="22"/>
        </w:rPr>
        <w:t>(D)</w:t>
      </w:r>
      <w:r w:rsidR="00396034" w:rsidRPr="001A3B58">
        <w:rPr>
          <w:rFonts w:eastAsia="標楷體"/>
          <w:sz w:val="22"/>
          <w:szCs w:val="22"/>
        </w:rPr>
        <w:t xml:space="preserve">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760" w:dyaOrig="300">
          <v:shape id="_x0000_i1159" type="#_x0000_t75" style="width:38.1pt;height:15pt" o:ole="">
            <v:imagedata r:id="rId271" o:title=""/>
          </v:shape>
          <o:OLEObject Type="Embed" ProgID="Equation.DSMT4" ShapeID="_x0000_i1159" DrawAspect="Content" ObjectID="_1656525039" r:id="rId272"/>
        </w:object>
      </w:r>
      <w:r w:rsidR="001A3B58" w:rsidRPr="001A3B58">
        <w:rPr>
          <w:rFonts w:eastAsia="標楷體"/>
          <w:sz w:val="22"/>
          <w:szCs w:val="22"/>
        </w:rPr>
        <w:tab/>
      </w:r>
    </w:p>
    <w:p w:rsidR="002F2D92" w:rsidRPr="001A3B58" w:rsidRDefault="002F2D92" w:rsidP="00396034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1A3B58">
        <w:rPr>
          <w:rFonts w:eastAsia="標楷體"/>
          <w:sz w:val="22"/>
          <w:szCs w:val="22"/>
        </w:rPr>
        <w:t xml:space="preserve">(E) </w:t>
      </w:r>
      <w:r w:rsidR="002D4198" w:rsidRPr="0059693C">
        <w:rPr>
          <w:position w:val="-6"/>
          <w:sz w:val="22"/>
          <w:szCs w:val="22"/>
          <w14:props3d w14:extrusionH="0" w14:contourW="0" w14:prstMaterial="matte"/>
        </w:rPr>
        <w:object w:dxaOrig="780" w:dyaOrig="300">
          <v:shape id="_x0000_i1160" type="#_x0000_t75" style="width:38.75pt;height:15pt" o:ole="">
            <v:imagedata r:id="rId273" o:title=""/>
          </v:shape>
          <o:OLEObject Type="Embed" ProgID="Equation.DSMT4" ShapeID="_x0000_i1160" DrawAspect="Content" ObjectID="_1656525040" r:id="rId274"/>
        </w:object>
      </w:r>
    </w:p>
    <w:p w:rsidR="002F2D92" w:rsidRDefault="002F2D92" w:rsidP="002F2D92">
      <w:pPr>
        <w:widowControl/>
        <w:ind w:left="480" w:right="240"/>
        <w:jc w:val="both"/>
        <w:rPr>
          <w:rFonts w:eastAsia="標楷體"/>
          <w:spacing w:val="25"/>
        </w:rPr>
      </w:pPr>
    </w:p>
    <w:p w:rsidR="008F7202" w:rsidRPr="001870B0" w:rsidRDefault="00292031" w:rsidP="00980C3B">
      <w:pPr>
        <w:pStyle w:val="TIT1"/>
        <w:numPr>
          <w:ilvl w:val="0"/>
          <w:numId w:val="45"/>
        </w:numPr>
        <w:spacing w:beforeLines="50" w:before="120"/>
        <w:ind w:left="374" w:firstLineChars="0" w:hanging="374"/>
        <w:jc w:val="both"/>
      </w:pPr>
      <w:r w:rsidRPr="001870B0">
        <w:rPr>
          <w:rFonts w:eastAsiaTheme="minor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576320" behindDoc="0" locked="0" layoutInCell="1" allowOverlap="1" wp14:anchorId="773A87E1" wp14:editId="1B7BB023">
                <wp:simplePos x="0" y="0"/>
                <wp:positionH relativeFrom="margin">
                  <wp:posOffset>3241675</wp:posOffset>
                </wp:positionH>
                <wp:positionV relativeFrom="paragraph">
                  <wp:posOffset>387350</wp:posOffset>
                </wp:positionV>
                <wp:extent cx="2670810" cy="2344420"/>
                <wp:effectExtent l="0" t="0" r="34290" b="17780"/>
                <wp:wrapSquare wrapText="bothSides"/>
                <wp:docPr id="46" name="Group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0810" cy="2344420"/>
                          <a:chOff x="6078" y="3420"/>
                          <a:chExt cx="4003" cy="3540"/>
                        </a:xfrm>
                      </wpg:grpSpPr>
                      <wps:wsp>
                        <wps:cNvPr id="47" name="Rectangle 1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328" y="5396"/>
                            <a:ext cx="266" cy="17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173" descr="淺色左斜對角線"/>
                        <wps:cNvSpPr>
                          <a:spLocks noChangeArrowheads="1"/>
                        </wps:cNvSpPr>
                        <wps:spPr bwMode="auto">
                          <a:xfrm>
                            <a:off x="6120" y="3420"/>
                            <a:ext cx="3961" cy="180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6122" y="3600"/>
                            <a:ext cx="395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75" descr="淺色左斜對角線"/>
                        <wps:cNvSpPr>
                          <a:spLocks noChangeArrowheads="1"/>
                        </wps:cNvSpPr>
                        <wps:spPr bwMode="auto">
                          <a:xfrm>
                            <a:off x="6093" y="5580"/>
                            <a:ext cx="2520" cy="900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6078" y="5580"/>
                            <a:ext cx="25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8597" y="5580"/>
                            <a:ext cx="1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Oval 1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652" y="5169"/>
                            <a:ext cx="176" cy="17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8640" y="3607"/>
                            <a:ext cx="108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Arc 180"/>
                        <wps:cNvSpPr>
                          <a:spLocks/>
                        </wps:cNvSpPr>
                        <wps:spPr bwMode="auto">
                          <a:xfrm flipV="1">
                            <a:off x="8633" y="3607"/>
                            <a:ext cx="1122" cy="1877"/>
                          </a:xfrm>
                          <a:custGeom>
                            <a:avLst/>
                            <a:gdLst>
                              <a:gd name="G0" fmla="+- 0 0 0"/>
                              <a:gd name="G1" fmla="+- 21598 0 0"/>
                              <a:gd name="G2" fmla="+- 21600 0 0"/>
                              <a:gd name="T0" fmla="*/ 310 w 10138"/>
                              <a:gd name="T1" fmla="*/ 0 h 21598"/>
                              <a:gd name="T2" fmla="*/ 10138 w 10138"/>
                              <a:gd name="T3" fmla="*/ 2525 h 21598"/>
                              <a:gd name="T4" fmla="*/ 0 w 10138"/>
                              <a:gd name="T5" fmla="*/ 21598 h 215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138" h="21598" fill="none" extrusionOk="0">
                                <a:moveTo>
                                  <a:pt x="309" y="0"/>
                                </a:moveTo>
                                <a:cubicBezTo>
                                  <a:pt x="3740" y="49"/>
                                  <a:pt x="7108" y="914"/>
                                  <a:pt x="10138" y="2524"/>
                                </a:cubicBezTo>
                              </a:path>
                              <a:path w="10138" h="21598" stroke="0" extrusionOk="0">
                                <a:moveTo>
                                  <a:pt x="309" y="0"/>
                                </a:moveTo>
                                <a:cubicBezTo>
                                  <a:pt x="3740" y="49"/>
                                  <a:pt x="7108" y="914"/>
                                  <a:pt x="10138" y="2524"/>
                                </a:cubicBezTo>
                                <a:lnTo>
                                  <a:pt x="0" y="2159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8359" y="5037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CF0A81" w:rsidRDefault="00C44817" w:rsidP="008F7202">
                              <w:pPr>
                                <w:rPr>
                                  <w:sz w:val="22"/>
                                </w:rPr>
                              </w:pPr>
                              <w:r w:rsidRPr="00CF0A81">
                                <w:rPr>
                                  <w:rFonts w:hint="eastAsia"/>
                                  <w:sz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91440" bIns="45720" anchor="t" anchorCtr="0" upright="1">
                          <a:noAutofit/>
                        </wps:bodyPr>
                      </wps:wsp>
                      <wps:wsp>
                        <wps:cNvPr id="57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5336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CF0A81" w:rsidRDefault="00C44817" w:rsidP="008F7202">
                              <w:pPr>
                                <w:rPr>
                                  <w:sz w:val="22"/>
                                </w:rPr>
                              </w:pPr>
                              <w:r w:rsidRPr="00CF0A81">
                                <w:rPr>
                                  <w:rFonts w:hint="eastAsia"/>
                                  <w:sz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91440" bIns="45720" anchor="t" anchorCtr="0" upright="1">
                          <a:noAutofit/>
                        </wps:bodyPr>
                      </wps:wsp>
                      <wps:wsp>
                        <wps:cNvPr id="58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6600"/>
                            <a:ext cx="888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BA5073" w:rsidRDefault="00C44817" w:rsidP="008F72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A507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A507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 w:rsidRPr="00BA5073">
                                <w:rPr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9255" y="4140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Pr="00CF0A81" w:rsidRDefault="00C44817" w:rsidP="008F7202">
                              <w:pPr>
                                <w:pStyle w:val="1"/>
                                <w:rPr>
                                  <w:sz w:val="22"/>
                                </w:rPr>
                              </w:pPr>
                              <w:r w:rsidRPr="00CF0A81">
                                <w:rPr>
                                  <w:rFonts w:hint="eastAsia"/>
                                  <w:sz w:val="2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Line 185"/>
                        <wps:cNvCnPr>
                          <a:cxnSpLocks noChangeShapeType="1"/>
                        </wps:cNvCnPr>
                        <wps:spPr bwMode="auto">
                          <a:xfrm>
                            <a:off x="8640" y="36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Freeform 186"/>
                        <wps:cNvSpPr>
                          <a:spLocks noChangeAspect="1"/>
                        </wps:cNvSpPr>
                        <wps:spPr bwMode="auto">
                          <a:xfrm rot="-1684550">
                            <a:off x="8643" y="4080"/>
                            <a:ext cx="312" cy="51"/>
                          </a:xfrm>
                          <a:custGeom>
                            <a:avLst/>
                            <a:gdLst>
                              <a:gd name="T0" fmla="*/ 0 w 720"/>
                              <a:gd name="T1" fmla="*/ 0 h 180"/>
                              <a:gd name="T2" fmla="*/ 360 w 720"/>
                              <a:gd name="T3" fmla="*/ 180 h 180"/>
                              <a:gd name="T4" fmla="*/ 720 w 720"/>
                              <a:gd name="T5" fmla="*/ 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20" h="180">
                                <a:moveTo>
                                  <a:pt x="0" y="0"/>
                                </a:moveTo>
                                <a:cubicBezTo>
                                  <a:pt x="120" y="90"/>
                                  <a:pt x="240" y="180"/>
                                  <a:pt x="360" y="180"/>
                                </a:cubicBezTo>
                                <a:cubicBezTo>
                                  <a:pt x="480" y="180"/>
                                  <a:pt x="600" y="90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8691" y="4176"/>
                            <a:ext cx="36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4817" w:rsidRDefault="00C44817" w:rsidP="008F7202">
                              <w:r>
                                <w:rPr>
                                  <w:position w:val="-6"/>
                                </w:rPr>
                                <w:object w:dxaOrig="380" w:dyaOrig="260">
                                  <v:shape id="_x0000_i1162" type="#_x0000_t75" style="width:20.2pt;height:15pt" o:ole="">
                                    <v:imagedata r:id="rId275" o:title=""/>
                                  </v:shape>
                                  <o:OLEObject Type="Embed" ProgID="Equation.DSMT4" ShapeID="_x0000_i1162" DrawAspect="Content" ObjectID="_1656525075" r:id="rId27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3A87E1" id="Group 171" o:spid="_x0000_s1187" style="position:absolute;left:0;text-align:left;margin-left:255.25pt;margin-top:30.5pt;width:210.3pt;height:184.6pt;z-index:251576320;mso-position-horizontal-relative:margin" coordorigin="6078,3420" coordsize="4003,3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">
                <v:rect id="Rectangle 172" o:spid="_x0000_s1188" style="position:absolute;left:8328;top:5396;width:266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" fillcolor="black" stroked="f">
                  <o:lock v:ext="edit" aspectratio="t"/>
                </v:rect>
                <v:rect id="Rectangle 173" o:spid="_x0000_s1189" alt="淺色左斜對角線" style="position:absolute;left:6120;top:3420;width:3961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" fillcolor="black" stroked="f">
                  <v:fill r:id="rId277" o:title="" type="pattern"/>
                </v:rect>
                <v:line id="Line 174" o:spid="_x0000_s1190" style="position:absolute;visibility:visible;mso-wrap-style:square" from="6122,3600" to="10081,3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<v:rect id="Rectangle 175" o:spid="_x0000_s1191" alt="淺色左斜對角線" style="position:absolute;left:6093;top:5580;width:252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" fillcolor="black" stroked="f">
                  <v:fill r:id="rId277" o:title="" type="pattern"/>
                </v:rect>
                <v:line id="Line 176" o:spid="_x0000_s1192" style="position:absolute;visibility:visible;mso-wrap-style:square" from="6078,5580" to="8598,5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<v:line id="Line 177" o:spid="_x0000_s1193" style="position:absolute;visibility:visible;mso-wrap-style:square" from="8597,5580" to="859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<v:oval id="Oval 178" o:spid="_x0000_s1194" style="position:absolute;left:9652;top:5169;width:176;height:1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" fillcolor="black">
                  <o:lock v:ext="edit" aspectratio="t"/>
                </v:oval>
                <v:line id="Line 179" o:spid="_x0000_s1195" style="position:absolute;visibility:visible;mso-wrap-style:square" from="8640,3607" to="9720,52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<v:shape id="Arc 180" o:spid="_x0000_s1196" style="position:absolute;left:8633;top:3607;width:1122;height:1877;flip:y;visibility:visible;mso-wrap-style:square;v-text-anchor:top" coordsize="10138,21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" path="m309,nfc3740,49,7108,914,10138,2524em309,nsc3740,49,7108,914,10138,2524l,21598,309,xe" filled="f">
                  <v:stroke dashstyle="dash" startarrow="block"/>
                  <v:path arrowok="t" o:extrusionok="f" o:connecttype="custom" o:connectlocs="34,0;1122,219;0,1877" o:connectangles="0,0,0"/>
                </v:shape>
                <v:shape id="Text Box 181" o:spid="_x0000_s1197" type="#_x0000_t202" style="position:absolute;left:8359;top:503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" filled="f" stroked="f">
                  <v:textbox inset="0,0">
                    <w:txbxContent>
                      <w:p w:rsidR="00C44817" w:rsidRPr="00CF0A81" w:rsidRDefault="00C44817" w:rsidP="008F7202">
                        <w:pPr>
                          <w:rPr>
                            <w:sz w:val="22"/>
                          </w:rPr>
                        </w:pPr>
                        <w:r w:rsidRPr="00CF0A81">
                          <w:rPr>
                            <w:rFonts w:hint="eastAsia"/>
                            <w:sz w:val="22"/>
                          </w:rPr>
                          <w:t>乙</w:t>
                        </w:r>
                      </w:p>
                    </w:txbxContent>
                  </v:textbox>
                </v:shape>
                <v:shape id="Text Box 182" o:spid="_x0000_s1198" type="#_x0000_t202" style="position:absolute;left:9720;top:5336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" filled="f" stroked="f">
                  <v:textbox inset="0,0">
                    <w:txbxContent>
                      <w:p w:rsidR="00C44817" w:rsidRPr="00CF0A81" w:rsidRDefault="00C44817" w:rsidP="008F7202">
                        <w:pPr>
                          <w:rPr>
                            <w:sz w:val="22"/>
                          </w:rPr>
                        </w:pPr>
                        <w:r w:rsidRPr="00CF0A81">
                          <w:rPr>
                            <w:rFonts w:hint="eastAsia"/>
                            <w:sz w:val="22"/>
                          </w:rPr>
                          <w:t>甲</w:t>
                        </w:r>
                      </w:p>
                    </w:txbxContent>
                  </v:textbox>
                </v:shape>
                <v:shape id="Text Box 183" o:spid="_x0000_s1199" type="#_x0000_t202" style="position:absolute;left:8100;top:6600;width:888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RdxwAAAANsAAAAPAAAAZHJzL2Rvd25yZXYueG1sRE9Ni8Iw&#10;EL0v+B/CCN7W1AVl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fSUXccAAAADbAAAADwAAAAAA&#10;AAAAAAAAAAAHAgAAZHJzL2Rvd25yZXYueG1sUEsFBgAAAAADAAMAtwAAAPQCAAAAAA==&#10;" filled="f" stroked="f">
                  <v:textbox inset="0,0,0,0">
                    <w:txbxContent>
                      <w:p w:rsidR="00C44817" w:rsidRPr="00BA5073" w:rsidRDefault="00C44817" w:rsidP="008F7202">
                        <w:pPr>
                          <w:rPr>
                            <w:sz w:val="22"/>
                            <w:szCs w:val="22"/>
                          </w:rPr>
                        </w:pPr>
                        <w:r w:rsidRPr="00BA5073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BA5073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 w:rsidRPr="00BA5073">
                          <w:rPr>
                            <w:sz w:val="22"/>
                            <w:szCs w:val="22"/>
                          </w:rPr>
                          <w:t>0</w:t>
                        </w:r>
                      </w:p>
                    </w:txbxContent>
                  </v:textbox>
                </v:shape>
                <v:shape id="Text Box 184" o:spid="_x0000_s1200" type="#_x0000_t202" style="position:absolute;left:9255;top:41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bLq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Emmy6sMAAADbAAAADwAA&#10;AAAAAAAAAAAAAAAHAgAAZHJzL2Rvd25yZXYueG1sUEsFBgAAAAADAAMAtwAAAPcCAAAAAA==&#10;" filled="f" stroked="f">
                  <v:textbox inset="0,0,0,0">
                    <w:txbxContent>
                      <w:p w:rsidR="00C44817" w:rsidRPr="00CF0A81" w:rsidRDefault="00C44817" w:rsidP="008F7202">
                        <w:pPr>
                          <w:pStyle w:val="1"/>
                          <w:rPr>
                            <w:sz w:val="22"/>
                          </w:rPr>
                        </w:pPr>
                        <w:r w:rsidRPr="00CF0A81">
                          <w:rPr>
                            <w:rFonts w:hint="eastAsia"/>
                            <w:sz w:val="22"/>
                          </w:rPr>
                          <w:t>L</w:t>
                        </w:r>
                      </w:p>
                    </w:txbxContent>
                  </v:textbox>
                </v:shape>
                <v:line id="Line 185" o:spid="_x0000_s1201" style="position:absolute;visibility:visible;mso-wrap-style:square" from="8640,3600" to="8640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">
                  <v:stroke dashstyle="dash"/>
                </v:line>
                <v:shape id="Freeform 186" o:spid="_x0000_s1202" style="position:absolute;left:8643;top:4080;width:312;height:51;rotation:-1839978fd;visibility:visible;mso-wrap-style:square;v-text-anchor:top" coordsize="720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" path="m,c120,90,240,180,360,180,480,180,600,90,720,e" filled="f">
                  <v:path arrowok="t" o:connecttype="custom" o:connectlocs="0,0;156,51;312,0" o:connectangles="0,0,0"/>
                  <o:lock v:ext="edit" aspectratio="t"/>
                </v:shape>
                <v:shape id="Text Box 187" o:spid="_x0000_s1203" type="#_x0000_t202" style="position:absolute;left:8691;top:4176;width:360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<v:textbox inset="0,0,0,0">
                    <w:txbxContent>
                      <w:p w:rsidR="00C44817" w:rsidRDefault="00C44817" w:rsidP="008F7202">
                        <w:r>
                          <w:rPr>
                            <w:position w:val="-6"/>
                          </w:rPr>
                          <w:object w:dxaOrig="380" w:dyaOrig="260">
                            <v:shape id="_x0000_i1162" type="#_x0000_t75" style="width:20.2pt;height:15pt" o:ole="">
                              <v:imagedata r:id="rId275" o:title=""/>
                            </v:shape>
                            <o:OLEObject Type="Embed" ProgID="Equation.DSMT4" ShapeID="_x0000_i1162" DrawAspect="Content" ObjectID="_1656525075" r:id="rId278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8F7202" w:rsidRPr="001870B0">
        <w:t>甲、乙兩物體有相同的質量</w:t>
      </w:r>
      <w:r w:rsidR="004D0B3E">
        <w:rPr>
          <w:rFonts w:hint="eastAsia"/>
        </w:rPr>
        <w:t>，且體積可忽略</w:t>
      </w:r>
      <w:r w:rsidR="008F7202" w:rsidRPr="001870B0">
        <w:t>，乙靜置於水平面上，而甲以長度為</w:t>
      </w:r>
      <w:r w:rsidR="008F7202" w:rsidRPr="001870B0">
        <w:rPr>
          <w:i/>
          <w:iCs/>
        </w:rPr>
        <w:t>L</w:t>
      </w:r>
      <w:r w:rsidR="008F7202" w:rsidRPr="001870B0">
        <w:t>、質量可忽略的細繩繫於乙上方的一點，並在與</w:t>
      </w:r>
      <w:r w:rsidR="008F7202" w:rsidRPr="00980C3B">
        <w:rPr>
          <w:spacing w:val="28"/>
          <w14:props3d w14:extrusionH="0" w14:contourW="0" w14:prstMaterial="matte"/>
        </w:rPr>
        <w:t>鉛直方向成</w:t>
      </w:r>
      <w:r w:rsidR="002D4198" w:rsidRPr="00F94E8D">
        <w:rPr>
          <w:position w:val="-4"/>
          <w14:props3d w14:extrusionH="0" w14:contourW="0" w14:prstMaterial="matte"/>
        </w:rPr>
        <w:object w:dxaOrig="380" w:dyaOrig="260">
          <v:shape id="_x0000_i1163" type="#_x0000_t75" style="width:18.25pt;height:13.7pt" o:ole="">
            <v:imagedata r:id="rId279" o:title=""/>
          </v:shape>
          <o:OLEObject Type="Embed" ProgID="Equation.DSMT4" ShapeID="_x0000_i1163" DrawAspect="Content" ObjectID="_1656525041" r:id="rId280"/>
        </w:object>
      </w:r>
      <w:r w:rsidR="008F7202" w:rsidRPr="00980C3B">
        <w:rPr>
          <w:spacing w:val="28"/>
        </w:rPr>
        <w:t>處自靜止被釋放後</w:t>
      </w:r>
      <w:r w:rsidR="008F7202" w:rsidRPr="001870B0">
        <w:t>，</w:t>
      </w:r>
      <w:r w:rsidR="004D0B3E">
        <w:rPr>
          <w:rFonts w:hint="eastAsia"/>
        </w:rPr>
        <w:t>在最低點與</w:t>
      </w:r>
      <w:r w:rsidR="008F7202" w:rsidRPr="001870B0">
        <w:t>乙</w:t>
      </w:r>
      <w:r w:rsidR="007E666C" w:rsidRPr="001870B0">
        <w:rPr>
          <w:rFonts w:hint="eastAsia"/>
        </w:rPr>
        <w:t>發生正向彈性碰撞</w:t>
      </w:r>
      <w:r w:rsidR="008F7202" w:rsidRPr="001870B0">
        <w:t>，如圖</w:t>
      </w:r>
      <w:r w:rsidR="008F7202" w:rsidRPr="001870B0">
        <w:t>1</w:t>
      </w:r>
      <w:r w:rsidR="00287230" w:rsidRPr="001870B0">
        <w:t>0</w:t>
      </w:r>
      <w:r w:rsidR="008F7202" w:rsidRPr="001870B0">
        <w:t>所示。已知</w:t>
      </w:r>
      <w:r w:rsidR="004D0B3E">
        <w:rPr>
          <w:rFonts w:hint="eastAsia"/>
        </w:rPr>
        <w:t>碰撞時間極短，且</w:t>
      </w:r>
      <w:r w:rsidR="008F7202" w:rsidRPr="001870B0">
        <w:t>碰撞後甲靜止不動，而乙在桌面上往左滑行了距離</w:t>
      </w:r>
      <w:r w:rsidR="008F7202" w:rsidRPr="001870B0">
        <w:rPr>
          <w:i/>
          <w:iCs/>
        </w:rPr>
        <w:t>L</w:t>
      </w:r>
      <w:r w:rsidR="008F7202" w:rsidRPr="001870B0">
        <w:t>後停下來。令乙跟水平面之間的動摩擦係數為</w:t>
      </w:r>
      <w:r w:rsidR="006477E8" w:rsidRPr="006477E8">
        <w:rPr>
          <w:spacing w:val="22"/>
          <w:kern w:val="0"/>
          <w:position w:val="-6"/>
          <w:lang w:val="fr-FR"/>
        </w:rPr>
        <w:object w:dxaOrig="279" w:dyaOrig="320">
          <v:shape id="_x0000_i1164" type="#_x0000_t75" style="width:15pt;height:17.9pt" o:ole="">
            <v:imagedata r:id="rId281" o:title=""/>
          </v:shape>
          <o:OLEObject Type="Embed" ProgID="Equation.DSMT4" ShapeID="_x0000_i1164" DrawAspect="Content" ObjectID="_1656525042" r:id="rId282"/>
        </w:object>
      </w:r>
      <w:r w:rsidR="008F7202" w:rsidRPr="001870B0">
        <w:t>，則</w:t>
      </w:r>
      <w:r w:rsidR="006477E8" w:rsidRPr="006477E8">
        <w:rPr>
          <w:spacing w:val="22"/>
          <w:kern w:val="0"/>
          <w:position w:val="-6"/>
          <w:lang w:val="fr-FR"/>
        </w:rPr>
        <w:object w:dxaOrig="279" w:dyaOrig="320">
          <v:shape id="_x0000_i1165" type="#_x0000_t75" style="width:15pt;height:17.9pt" o:ole="">
            <v:imagedata r:id="rId281" o:title=""/>
          </v:shape>
          <o:OLEObject Type="Embed" ProgID="Equation.DSMT4" ShapeID="_x0000_i1165" DrawAspect="Content" ObjectID="_1656525043" r:id="rId283"/>
        </w:object>
      </w:r>
      <w:r w:rsidR="008F7202" w:rsidRPr="001870B0">
        <w:t>的值為何？</w:t>
      </w:r>
      <w:r w:rsidR="00980C3B">
        <w:rPr>
          <w:rFonts w:hint="eastAsia"/>
        </w:rPr>
        <w:t>（</w:t>
      </w:r>
      <w:r w:rsidR="008F7202" w:rsidRPr="001870B0">
        <w:t>已知</w:t>
      </w:r>
      <w:r w:rsidR="00920ECB" w:rsidRPr="00920ECB">
        <w:rPr>
          <w:position w:val="-4"/>
        </w:rPr>
        <w:object w:dxaOrig="1160" w:dyaOrig="260">
          <v:shape id="_x0000_i1166" type="#_x0000_t75" style="width:57pt;height:12.7pt" o:ole="">
            <v:imagedata r:id="rId263" o:title=""/>
          </v:shape>
          <o:OLEObject Type="Embed" ProgID="Equation.DSMT4" ShapeID="_x0000_i1166" DrawAspect="Content" ObjectID="_1656525044" r:id="rId284"/>
        </w:object>
      </w:r>
      <w:r w:rsidR="00980C3B">
        <w:rPr>
          <w:rFonts w:hint="eastAsia"/>
        </w:rPr>
        <w:t>）</w:t>
      </w:r>
    </w:p>
    <w:p w:rsidR="008F7202" w:rsidRPr="00980C3B" w:rsidRDefault="00980C3B" w:rsidP="00980C3B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980C3B">
        <w:rPr>
          <w:rFonts w:eastAsia="標楷體"/>
          <w:sz w:val="22"/>
          <w:szCs w:val="22"/>
        </w:rPr>
        <w:t>(A</w:t>
      </w:r>
      <w:r w:rsidRPr="0059693C">
        <w:rPr>
          <w:rFonts w:eastAsia="標楷體"/>
          <w:sz w:val="22"/>
          <w:szCs w:val="22"/>
          <w14:props3d w14:extrusionH="0" w14:contourW="0" w14:prstMaterial="matte"/>
        </w:rPr>
        <w:t>)</w:t>
      </w:r>
      <w:r w:rsidRPr="0059693C">
        <w:rPr>
          <w:rFonts w:eastAsia="標楷體"/>
          <w:spacing w:val="80"/>
          <w:sz w:val="22"/>
          <w:szCs w:val="22"/>
          <w14:props3d w14:extrusionH="0" w14:contourW="0" w14:prstMaterial="matte"/>
        </w:rPr>
        <w:t xml:space="preserve"> </w:t>
      </w:r>
      <w:r w:rsidR="008F7202" w:rsidRPr="00980C3B">
        <w:rPr>
          <w:rFonts w:eastAsia="標楷體"/>
          <w:sz w:val="22"/>
          <w:szCs w:val="22"/>
        </w:rPr>
        <w:t>0.1</w:t>
      </w:r>
    </w:p>
    <w:p w:rsidR="008F7202" w:rsidRPr="00980C3B" w:rsidRDefault="00980C3B" w:rsidP="00980C3B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980C3B">
        <w:rPr>
          <w:rFonts w:eastAsia="標楷體"/>
          <w:sz w:val="22"/>
          <w:szCs w:val="22"/>
        </w:rPr>
        <w:t>(B)</w:t>
      </w:r>
      <w:r w:rsidRPr="0059693C">
        <w:rPr>
          <w:rFonts w:eastAsia="標楷體"/>
          <w:spacing w:val="80"/>
          <w:sz w:val="22"/>
          <w:szCs w:val="22"/>
          <w14:props3d w14:extrusionH="0" w14:contourW="0" w14:prstMaterial="matte"/>
        </w:rPr>
        <w:t xml:space="preserve"> </w:t>
      </w:r>
      <w:r w:rsidR="008F7202" w:rsidRPr="00980C3B">
        <w:rPr>
          <w:rFonts w:eastAsia="標楷體"/>
          <w:sz w:val="22"/>
          <w:szCs w:val="22"/>
        </w:rPr>
        <w:t>0.2</w:t>
      </w:r>
    </w:p>
    <w:p w:rsidR="008F7202" w:rsidRPr="00980C3B" w:rsidRDefault="00980C3B" w:rsidP="00980C3B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980C3B">
        <w:rPr>
          <w:rFonts w:eastAsia="標楷體"/>
          <w:sz w:val="22"/>
          <w:szCs w:val="22"/>
        </w:rPr>
        <w:t>(C)</w:t>
      </w:r>
      <w:r w:rsidRPr="0059693C">
        <w:rPr>
          <w:rFonts w:eastAsia="標楷體"/>
          <w:spacing w:val="80"/>
          <w:sz w:val="22"/>
          <w:szCs w:val="22"/>
          <w14:props3d w14:extrusionH="0" w14:contourW="0" w14:prstMaterial="matte"/>
        </w:rPr>
        <w:t xml:space="preserve"> </w:t>
      </w:r>
      <w:r>
        <w:rPr>
          <w:rFonts w:eastAsia="標楷體"/>
          <w:sz w:val="22"/>
          <w:szCs w:val="22"/>
        </w:rPr>
        <w:t>0</w:t>
      </w:r>
      <w:r w:rsidR="008F7202" w:rsidRPr="00980C3B">
        <w:rPr>
          <w:rFonts w:eastAsia="標楷體"/>
          <w:sz w:val="22"/>
          <w:szCs w:val="22"/>
        </w:rPr>
        <w:t>.3</w:t>
      </w:r>
    </w:p>
    <w:p w:rsidR="008F7202" w:rsidRPr="00980C3B" w:rsidRDefault="00980C3B" w:rsidP="00980C3B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980C3B">
        <w:rPr>
          <w:rFonts w:eastAsia="標楷體"/>
          <w:sz w:val="22"/>
          <w:szCs w:val="22"/>
        </w:rPr>
        <w:t>(D)</w:t>
      </w:r>
      <w:r w:rsidRPr="0059693C">
        <w:rPr>
          <w:rFonts w:eastAsia="標楷體"/>
          <w:spacing w:val="80"/>
          <w:sz w:val="22"/>
          <w:szCs w:val="22"/>
          <w14:props3d w14:extrusionH="0" w14:contourW="0" w14:prstMaterial="matte"/>
        </w:rPr>
        <w:t xml:space="preserve"> </w:t>
      </w:r>
      <w:r>
        <w:rPr>
          <w:rFonts w:eastAsia="標楷體"/>
          <w:sz w:val="22"/>
          <w:szCs w:val="22"/>
        </w:rPr>
        <w:t>0</w:t>
      </w:r>
      <w:r w:rsidR="008F7202" w:rsidRPr="00980C3B">
        <w:rPr>
          <w:rFonts w:eastAsia="標楷體"/>
          <w:sz w:val="22"/>
          <w:szCs w:val="22"/>
        </w:rPr>
        <w:t>.4</w:t>
      </w:r>
    </w:p>
    <w:p w:rsidR="008F7202" w:rsidRPr="00980C3B" w:rsidRDefault="00980C3B" w:rsidP="00980C3B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ind w:leftChars="0" w:left="369"/>
        <w:rPr>
          <w:rFonts w:eastAsia="標楷體"/>
          <w:sz w:val="22"/>
          <w:szCs w:val="22"/>
        </w:rPr>
      </w:pPr>
      <w:r w:rsidRPr="00980C3B">
        <w:rPr>
          <w:rFonts w:eastAsia="標楷體"/>
          <w:sz w:val="22"/>
          <w:szCs w:val="22"/>
        </w:rPr>
        <w:t>(E)</w:t>
      </w:r>
      <w:r w:rsidRPr="009C0450">
        <w:rPr>
          <w:rFonts w:eastAsia="標楷體"/>
          <w:spacing w:val="100"/>
          <w:sz w:val="22"/>
          <w:szCs w:val="22"/>
          <w14:props3d w14:extrusionH="0" w14:contourW="0" w14:prstMaterial="matte"/>
        </w:rPr>
        <w:t xml:space="preserve"> </w:t>
      </w:r>
      <w:r w:rsidR="008F7202" w:rsidRPr="00980C3B">
        <w:rPr>
          <w:rFonts w:eastAsia="標楷體"/>
          <w:sz w:val="22"/>
          <w:szCs w:val="22"/>
        </w:rPr>
        <w:t>0.5</w:t>
      </w:r>
    </w:p>
    <w:p w:rsidR="00643B17" w:rsidRPr="001870B0" w:rsidRDefault="00643B17" w:rsidP="008F5479">
      <w:pPr>
        <w:tabs>
          <w:tab w:val="num" w:pos="861"/>
          <w:tab w:val="left" w:pos="3770"/>
          <w:tab w:val="left" w:pos="6650"/>
        </w:tabs>
        <w:ind w:rightChars="-347" w:right="-833"/>
        <w:jc w:val="both"/>
        <w:rPr>
          <w:rFonts w:eastAsiaTheme="minorEastAsia"/>
        </w:rPr>
      </w:pPr>
    </w:p>
    <w:p w:rsidR="000B32D1" w:rsidRPr="001870B0" w:rsidRDefault="00232D6A" w:rsidP="00080974">
      <w:pPr>
        <w:pStyle w:val="af0"/>
      </w:pPr>
      <w:r w:rsidRPr="001870B0">
        <w:t>二、</w:t>
      </w:r>
      <w:r w:rsidR="004876BE" w:rsidRPr="001870B0">
        <w:t>多選題</w:t>
      </w:r>
      <w:r w:rsidR="00A94244" w:rsidRPr="001870B0">
        <w:rPr>
          <w:rFonts w:hint="eastAsia"/>
        </w:rPr>
        <w:t>（</w:t>
      </w:r>
      <w:r w:rsidR="009D798C" w:rsidRPr="001870B0">
        <w:rPr>
          <w:rFonts w:hint="eastAsia"/>
        </w:rPr>
        <w:t>占</w:t>
      </w:r>
      <w:r w:rsidR="008F7202" w:rsidRPr="001870B0">
        <w:rPr>
          <w:rFonts w:hint="eastAsia"/>
        </w:rPr>
        <w:t>20</w:t>
      </w:r>
      <w:r w:rsidR="00A94244" w:rsidRPr="001870B0">
        <w:rPr>
          <w:rFonts w:hint="eastAsia"/>
        </w:rPr>
        <w:t>分）</w:t>
      </w:r>
    </w:p>
    <w:p w:rsidR="009D798C" w:rsidRPr="001870B0" w:rsidRDefault="009D798C" w:rsidP="00B67880">
      <w:pPr>
        <w:pStyle w:val="0cm30cm6pt"/>
        <w:rPr>
          <w:snapToGrid/>
        </w:rPr>
      </w:pPr>
      <w:r w:rsidRPr="001870B0">
        <w:rPr>
          <w:rFonts w:hint="eastAsia"/>
        </w:rPr>
        <w:t>說明：第</w:t>
      </w:r>
      <w:r w:rsidR="008F7202" w:rsidRPr="001870B0">
        <w:t>21</w:t>
      </w:r>
      <w:r w:rsidRPr="001870B0">
        <w:rPr>
          <w:rFonts w:hint="eastAsia"/>
        </w:rPr>
        <w:t>題至第</w:t>
      </w:r>
      <w:r w:rsidR="008F7202" w:rsidRPr="001870B0">
        <w:t>24</w:t>
      </w:r>
      <w:r w:rsidRPr="001870B0">
        <w:rPr>
          <w:rFonts w:hint="eastAsia"/>
        </w:rPr>
        <w:t>題，每題有</w:t>
      </w:r>
      <w:r w:rsidRPr="001870B0">
        <w:rPr>
          <w:rFonts w:hint="eastAsia"/>
        </w:rPr>
        <w:t>5</w:t>
      </w:r>
      <w:r w:rsidRPr="001870B0"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 w:rsidRPr="001870B0">
        <w:rPr>
          <w:rFonts w:hint="eastAsia"/>
        </w:rPr>
        <w:t>5</w:t>
      </w:r>
      <w:r w:rsidRPr="001870B0">
        <w:rPr>
          <w:rFonts w:hint="eastAsia"/>
        </w:rPr>
        <w:t>分；</w:t>
      </w:r>
      <w:r w:rsidR="003F1BFD" w:rsidRPr="001870B0">
        <w:rPr>
          <w:rFonts w:hint="eastAsia"/>
        </w:rPr>
        <w:t>答錯</w:t>
      </w:r>
      <w:r w:rsidR="003F1BFD" w:rsidRPr="001870B0">
        <w:rPr>
          <w:rFonts w:hint="eastAsia"/>
        </w:rPr>
        <w:t>1</w:t>
      </w:r>
      <w:r w:rsidR="003F1BFD" w:rsidRPr="001870B0">
        <w:rPr>
          <w:rFonts w:hint="eastAsia"/>
        </w:rPr>
        <w:t>個選項者，得</w:t>
      </w:r>
      <w:r w:rsidR="00BC1B0D" w:rsidRPr="001870B0">
        <w:t>3</w:t>
      </w:r>
      <w:r w:rsidR="003F1BFD" w:rsidRPr="001870B0">
        <w:rPr>
          <w:rFonts w:hint="eastAsia"/>
        </w:rPr>
        <w:t>分；答錯</w:t>
      </w:r>
      <w:r w:rsidR="003F1BFD" w:rsidRPr="001870B0">
        <w:rPr>
          <w:rFonts w:hint="eastAsia"/>
        </w:rPr>
        <w:t>2</w:t>
      </w:r>
      <w:r w:rsidR="003F1BFD" w:rsidRPr="001870B0">
        <w:rPr>
          <w:rFonts w:hint="eastAsia"/>
        </w:rPr>
        <w:t>個選項者，得</w:t>
      </w:r>
      <w:r w:rsidR="00BC1B0D" w:rsidRPr="001870B0">
        <w:t>1</w:t>
      </w:r>
      <w:r w:rsidR="003F1BFD" w:rsidRPr="001870B0">
        <w:rPr>
          <w:rFonts w:hint="eastAsia"/>
        </w:rPr>
        <w:t>分；答錯多於</w:t>
      </w:r>
      <w:r w:rsidR="003F1BFD" w:rsidRPr="001870B0">
        <w:rPr>
          <w:rFonts w:hint="eastAsia"/>
        </w:rPr>
        <w:t>2</w:t>
      </w:r>
      <w:r w:rsidR="003F1BFD" w:rsidRPr="001870B0">
        <w:rPr>
          <w:rFonts w:hint="eastAsia"/>
        </w:rPr>
        <w:t>個選項或所有選項均未作答者，該題以零分計算。</w:t>
      </w:r>
    </w:p>
    <w:p w:rsidR="008F7202" w:rsidRPr="003D56A6" w:rsidRDefault="008F7202" w:rsidP="003D56A6">
      <w:pPr>
        <w:pStyle w:val="TIT1"/>
        <w:numPr>
          <w:ilvl w:val="0"/>
          <w:numId w:val="45"/>
        </w:numPr>
        <w:spacing w:beforeLines="50" w:before="120" w:line="350" w:lineRule="atLeast"/>
        <w:ind w:left="374" w:firstLineChars="0" w:hanging="374"/>
        <w:jc w:val="both"/>
        <w:rPr>
          <w:rFonts w:asciiTheme="minorEastAsia" w:eastAsiaTheme="minorEastAsia" w:hAnsiTheme="minorEastAsia"/>
          <w:spacing w:val="24"/>
        </w:rPr>
      </w:pPr>
      <w:r w:rsidRPr="003D56A6">
        <w:rPr>
          <w:rFonts w:asciiTheme="minorEastAsia" w:eastAsiaTheme="minorEastAsia" w:hAnsiTheme="minorEastAsia" w:hint="eastAsia"/>
          <w:spacing w:val="24"/>
        </w:rPr>
        <w:lastRenderedPageBreak/>
        <w:t>光線自折射率為</w:t>
      </w:r>
      <w:r w:rsidRPr="003D56A6">
        <w:rPr>
          <w:rFonts w:eastAsiaTheme="minorEastAsia"/>
          <w:spacing w:val="24"/>
        </w:rPr>
        <w:t>5/4</w:t>
      </w:r>
      <w:r w:rsidRPr="003D56A6">
        <w:rPr>
          <w:rFonts w:asciiTheme="minorEastAsia" w:eastAsiaTheme="minorEastAsia" w:hAnsiTheme="minorEastAsia" w:hint="eastAsia"/>
          <w:spacing w:val="24"/>
        </w:rPr>
        <w:t>的透明液體射向折射率為</w:t>
      </w:r>
      <w:r w:rsidRPr="003D56A6">
        <w:rPr>
          <w:rFonts w:eastAsiaTheme="minorEastAsia"/>
          <w:spacing w:val="24"/>
        </w:rPr>
        <w:t>1</w:t>
      </w:r>
      <w:r w:rsidRPr="003D56A6">
        <w:rPr>
          <w:rFonts w:asciiTheme="minorEastAsia" w:eastAsiaTheme="minorEastAsia" w:hAnsiTheme="minorEastAsia" w:hint="eastAsia"/>
          <w:spacing w:val="24"/>
        </w:rPr>
        <w:t>的空氣，下列坐標圖中，哪些為可能</w:t>
      </w:r>
      <w:r w:rsidR="006056E6" w:rsidRPr="003D56A6">
        <w:rPr>
          <w:rFonts w:asciiTheme="minorEastAsia" w:eastAsiaTheme="minorEastAsia" w:hAnsiTheme="minorEastAsia" w:hint="eastAsia"/>
          <w:spacing w:val="24"/>
        </w:rPr>
        <w:t>的光徑</w:t>
      </w:r>
      <w:r w:rsidRPr="003D56A6">
        <w:rPr>
          <w:rFonts w:asciiTheme="minorEastAsia" w:eastAsiaTheme="minorEastAsia" w:hAnsiTheme="minorEastAsia" w:hint="eastAsia"/>
          <w:spacing w:val="24"/>
        </w:rPr>
        <w:t>？</w:t>
      </w:r>
      <w:r w:rsidR="0059693C" w:rsidRPr="003D56A6">
        <w:rPr>
          <w:rFonts w:asciiTheme="minorEastAsia" w:eastAsiaTheme="minorEastAsia" w:hAnsiTheme="minorEastAsia" w:hint="eastAsia"/>
          <w:spacing w:val="24"/>
        </w:rPr>
        <w:t>（</w:t>
      </w:r>
      <w:r w:rsidR="005409E7" w:rsidRPr="003D56A6">
        <w:rPr>
          <w:rFonts w:asciiTheme="minorEastAsia" w:eastAsiaTheme="minorEastAsia" w:hAnsiTheme="minorEastAsia" w:hint="eastAsia"/>
          <w:spacing w:val="24"/>
        </w:rPr>
        <w:t>各圖中的箭頭實</w:t>
      </w:r>
      <w:r w:rsidR="009179A5" w:rsidRPr="003D56A6">
        <w:rPr>
          <w:rFonts w:asciiTheme="minorEastAsia" w:eastAsiaTheme="minorEastAsia" w:hAnsiTheme="minorEastAsia" w:hint="eastAsia"/>
          <w:spacing w:val="24"/>
        </w:rPr>
        <w:t>線為光徑，</w:t>
      </w:r>
      <w:r w:rsidR="005409E7" w:rsidRPr="003D56A6">
        <w:rPr>
          <w:rFonts w:asciiTheme="minorEastAsia" w:eastAsiaTheme="minorEastAsia" w:hAnsiTheme="minorEastAsia" w:hint="eastAsia"/>
          <w:spacing w:val="24"/>
        </w:rPr>
        <w:t>圓圈虛線為參考圓僅用以輔助判讀</w:t>
      </w:r>
      <w:r w:rsidR="0059693C" w:rsidRPr="003D56A6">
        <w:rPr>
          <w:rFonts w:asciiTheme="minorEastAsia" w:eastAsiaTheme="minorEastAsia" w:hAnsiTheme="minorEastAsia" w:hint="eastAsia"/>
          <w:spacing w:val="24"/>
        </w:rPr>
        <w:t>）</w:t>
      </w:r>
    </w:p>
    <w:p w:rsidR="0059693C" w:rsidRPr="00FD36E0" w:rsidRDefault="00A840AD" w:rsidP="003D56A6">
      <w:pPr>
        <w:pStyle w:val="ABC"/>
        <w:widowControl w:val="0"/>
        <w:spacing w:line="350" w:lineRule="atLeast"/>
        <w:ind w:left="369"/>
        <w:textAlignment w:val="baseline"/>
        <w:rPr>
          <w:rFonts w:cs="新細明體"/>
          <w:snapToGrid/>
          <w:spacing w:val="24"/>
          <w:sz w:val="22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70176" behindDoc="0" locked="0" layoutInCell="1" allowOverlap="1" wp14:anchorId="7412D516" wp14:editId="11859213">
                <wp:simplePos x="0" y="0"/>
                <wp:positionH relativeFrom="column">
                  <wp:posOffset>4453889</wp:posOffset>
                </wp:positionH>
                <wp:positionV relativeFrom="paragraph">
                  <wp:posOffset>122439</wp:posOffset>
                </wp:positionV>
                <wp:extent cx="888797" cy="751840"/>
                <wp:effectExtent l="0" t="0" r="64135" b="67310"/>
                <wp:wrapNone/>
                <wp:docPr id="915" name="群組 9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88797" cy="751840"/>
                          <a:chOff x="0" y="3810"/>
                          <a:chExt cx="1234440" cy="1044575"/>
                        </a:xfrm>
                      </wpg:grpSpPr>
                      <wpg:grpSp>
                        <wpg:cNvPr id="954" name="群組 954"/>
                        <wpg:cNvGrpSpPr/>
                        <wpg:grpSpPr>
                          <a:xfrm>
                            <a:off x="0" y="7620"/>
                            <a:ext cx="1234440" cy="1040765"/>
                            <a:chOff x="0" y="0"/>
                            <a:chExt cx="1234440" cy="1245235"/>
                          </a:xfrm>
                        </wpg:grpSpPr>
                        <wpg:grpSp>
                          <wpg:cNvPr id="955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234440" cy="1245235"/>
                              <a:chOff x="6646" y="11198"/>
                              <a:chExt cx="1944" cy="1961"/>
                            </a:xfrm>
                          </wpg:grpSpPr>
                          <wps:wsp>
                            <wps:cNvPr id="956" name="Rectangle 1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62" y="12191"/>
                                <a:ext cx="1928" cy="9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57" name="群組 5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6646" y="11198"/>
                                <a:ext cx="1944" cy="1961"/>
                                <a:chOff x="0" y="0"/>
                                <a:chExt cx="12344" cy="12452"/>
                              </a:xfrm>
                            </wpg:grpSpPr>
                            <wpg:grpSp>
                              <wpg:cNvPr id="958" name="群組 4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2344" cy="12452"/>
                                  <a:chOff x="0" y="0"/>
                                  <a:chExt cx="12358" cy="12469"/>
                                </a:xfrm>
                              </wpg:grpSpPr>
                              <wps:wsp>
                                <wps:cNvPr id="959" name="直線接點 4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" y="0"/>
                                    <a:ext cx="0" cy="124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960" name="群組 4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2358" cy="12469"/>
                                    <a:chOff x="0" y="0"/>
                                    <a:chExt cx="12358" cy="12469"/>
                                  </a:xfrm>
                                </wpg:grpSpPr>
                                <wps:wsp>
                                  <wps:cNvPr id="961" name="直線接點 4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52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2" name="直線接點 4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5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3" name="直線接點 4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321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4" name="直線接點 4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21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5" name="直線接點 4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5264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6" name="直線接點 4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6262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7" name="直線接點 46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2" y="0"/>
                                      <a:ext cx="0" cy="1245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8" name="直線接點 4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69" name="直線接點 4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1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0" name="直線接點 46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1" name="直線接點 4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4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2" name="直線接點 46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0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3" name="直線接點 46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1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4" name="直線接點 4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0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5" name="直線接點 4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37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6" name="直線接點 47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8423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7" name="直線接點 47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9421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8" name="直線接點 4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47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79" name="直線接點 4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" y="1147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0" name="直線接點 4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0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1" name="直線接點 4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12469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2" name="直線接點 4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3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3" name="直線接點 4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92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4" name="直線接點 4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09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5" name="直線接點 4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751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6" name="直線接點 4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582" y="2"/>
                                      <a:ext cx="0" cy="124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987" name="直線接點 4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58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988" name="直線單箭頭接點 48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40" y="3105"/>
                                  <a:ext cx="4699" cy="325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9" name="直線單箭頭接點 4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17" y="6207"/>
                                  <a:ext cx="3481" cy="45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0" name="直線單箭頭接點 486"/>
                              <wps:cNvCnPr>
                                <a:cxnSpLocks noChangeShapeType="1"/>
                                <a:stCxn id="34" idx="3"/>
                              </wps:cNvCnPr>
                              <wps:spPr bwMode="auto">
                                <a:xfrm flipV="1">
                                  <a:off x="2557" y="6186"/>
                                  <a:ext cx="3736" cy="44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991" name="直線單箭頭接點 33"/>
                          <wps:cNvCnPr>
                            <a:cxnSpLocks/>
                          </wps:cNvCnPr>
                          <wps:spPr>
                            <a:xfrm flipV="1">
                              <a:off x="271201" y="773294"/>
                              <a:ext cx="232354" cy="268239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4" name="橢圓 34"/>
                        <wps:cNvSpPr/>
                        <wps:spPr>
                          <a:xfrm>
                            <a:off x="102870" y="3810"/>
                            <a:ext cx="1043940" cy="104394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7828F63" id="群組 915" o:spid="_x0000_s1026" style="position:absolute;margin-left:350.7pt;margin-top:9.65pt;width:70pt;height:59.2pt;z-index:251570176;mso-width-relative:margin;mso-height-relative:margin" coordorigin=",38" coordsize="12344,10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">
                <o:lock v:ext="edit" aspectratio="t"/>
                <v:group id="群組 954" o:spid="_x0000_s1027" style="position:absolute;top:76;width:12344;height:10407" coordsize="12344,1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upx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bwkC/g9E46A3D4AAAD//wMAUEsBAi0AFAAGAAgAAAAhANvh9svuAAAAhQEAABMAAAAAAAAA&#10;AAAAAAAAAAAAAFtDb250ZW50X1R5cGVzXS54bWxQSwECLQAUAAYACAAAACEAWvQsW78AAAAVAQAA&#10;CwAAAAAAAAAAAAAAAAAfAQAAX3JlbHMvLnJlbHNQSwECLQAUAAYACAAAACEAEVLqccYAAADcAAAA&#10;DwAAAAAAAAAAAAAAAAAHAgAAZHJzL2Rvd25yZXYueG1sUEsFBgAAAAADAAMAtwAAAPoCAAAAAA==&#10;">
                  <v:group id="Group 109" o:spid="_x0000_s1028" style="position:absolute;width:12344;height:12452" coordorigin="6646,11198" coordsize="1944,1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k/q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">
                    <v:rect id="Rectangle 110" o:spid="_x0000_s1029" style="position:absolute;left:6662;top:12191;width:1928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" fillcolor="#bfbfbf [2412]" stroked="f"/>
                    <v:group id="群組 560" o:spid="_x0000_s1030" style="position:absolute;left:6646;top:11198;width:1944;height:1961" coordsize="12344,1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HQG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l4XS/g7E46A3P4CAAD//wMAUEsBAi0AFAAGAAgAAAAhANvh9svuAAAAhQEAABMAAAAAAAAA&#10;AAAAAAAAAAAAAFtDb250ZW50X1R5cGVzXS54bWxQSwECLQAUAAYACAAAACEAWvQsW78AAAAVAQAA&#10;CwAAAAAAAAAAAAAAAAAfAQAAX3JlbHMvLnJlbHNQSwECLQAUAAYACAAAACEA4YB0BsYAAADcAAAA&#10;DwAAAAAAAAAAAAAAAAAHAgAAZHJzL2Rvd25yZXYueG1sUEsFBgAAAAADAAMAtwAAAPoCAAAAAA==&#10;">
                      <v:group id="群組 454" o:spid="_x0000_s1031" style="position:absolute;width:12344;height:12452" coordsize="12358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+B0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BZh7XhTDgCMv0FAAD//wMAUEsBAi0AFAAGAAgAAAAhANvh9svuAAAAhQEAABMAAAAAAAAAAAAA&#10;AAAAAAAAAFtDb250ZW50X1R5cGVzXS54bWxQSwECLQAUAAYACAAAACEAWvQsW78AAAAVAQAACwAA&#10;AAAAAAAAAAAAAAAfAQAAX3JlbHMvLnJlbHNQSwECLQAUAAYACAAAACEAkB/gdMMAAADcAAAADwAA&#10;AAAAAAAAAAAAAAAHAgAAZHJzL2Rvd25yZXYueG1sUEsFBgAAAAADAAMAtwAAAPcCAAAAAA==&#10;">
                        <v:line id="直線接點 455" o:spid="_x0000_s1032" style="position:absolute;visibility:visible;mso-wrap-style:square" from="55,0" to="55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" strokecolor="#7f7f7f"/>
                        <v:group id="群組 456" o:spid="_x0000_s1033" style="position:absolute;width:12358;height:12469" coordsize="12358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">
                          <v:line id="直線接點 457" o:spid="_x0000_s1034" style="position:absolute;visibility:visible;mso-wrap-style:square" from="0,1052" to="12299,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" strokecolor="#7f7f7f"/>
                          <v:line id="直線接點 458" o:spid="_x0000_s1035" style="position:absolute;visibility:visible;mso-wrap-style:square" from="0,2050" to="12299,2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" strokecolor="#7f7f7f"/>
                          <v:line id="直線接點 459" o:spid="_x0000_s1036" style="position:absolute;visibility:visible;mso-wrap-style:square" from="0,3214" to="12299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" strokecolor="#7f7f7f"/>
                          <v:line id="直線接點 460" o:spid="_x0000_s1037" style="position:absolute;visibility:visible;mso-wrap-style:square" from="0,4211" to="12299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" strokecolor="#7f7f7f"/>
                          <v:line id="直線接點 461" o:spid="_x0000_s1038" style="position:absolute;visibility:visible;mso-wrap-style:square" from="55,5264" to="12355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" strokecolor="#7f7f7f"/>
                          <v:line id="直線接點 462" o:spid="_x0000_s1039" style="position:absolute;visibility:visible;mso-wrap-style:square" from="55,6262" to="12355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" strokeweight="1.5pt"/>
                          <v:line id="直線接點 463" o:spid="_x0000_s1040" style="position:absolute;visibility:visible;mso-wrap-style:square" from="942,0" to="942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" strokecolor="#7f7f7f"/>
                          <v:line id="直線接點 464" o:spid="_x0000_s1041" style="position:absolute;visibility:visible;mso-wrap-style:square" from="1828,0" to="1828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" strokecolor="#7f7f7f"/>
                          <v:line id="直線接點 465" o:spid="_x0000_s1042" style="position:absolute;visibility:visible;mso-wrap-style:square" from="2715,0" to="271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" strokecolor="#7f7f7f"/>
                          <v:line id="直線接點 466" o:spid="_x0000_s1043" style="position:absolute;visibility:visible;mso-wrap-style:square" from="3657,0" to="365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" strokecolor="#7f7f7f"/>
                          <v:line id="直線接點 467" o:spid="_x0000_s1044" style="position:absolute;visibility:visible;mso-wrap-style:square" from="4544,0" to="454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" strokecolor="#7f7f7f"/>
                          <v:line id="直線接點 468" o:spid="_x0000_s1045" style="position:absolute;visibility:visible;mso-wrap-style:square" from="5430,0" to="5430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" strokecolor="#7f7f7f"/>
                          <v:line id="直線接點 469" o:spid="_x0000_s1046" style="position:absolute;visibility:visible;mso-wrap-style:square" from="6317,0" to="631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" strokecolor="#7f7f7f"/>
                          <v:line id="直線接點 470" o:spid="_x0000_s1047" style="position:absolute;visibility:visible;mso-wrap-style:square" from="7204,0" to="720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" strokecolor="#7f7f7f"/>
                          <v:line id="直線接點 471" o:spid="_x0000_s1048" style="position:absolute;visibility:visible;mso-wrap-style:square" from="0,7370" to="12299,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" strokecolor="#7f7f7f"/>
                          <v:line id="直線接點 472" o:spid="_x0000_s1049" style="position:absolute;visibility:visible;mso-wrap-style:square" from="0,8423" to="12299,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" strokecolor="#7f7f7f"/>
                          <v:line id="直線接點 473" o:spid="_x0000_s1050" style="position:absolute;visibility:visible;mso-wrap-style:square" from="55,9421" to="12355,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" strokecolor="#7f7f7f"/>
                          <v:line id="直線接點 474" o:spid="_x0000_s1051" style="position:absolute;visibility:visible;mso-wrap-style:square" from="0,10474" to="12299,10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" strokecolor="#7f7f7f"/>
                          <v:line id="直線接點 475" o:spid="_x0000_s1052" style="position:absolute;visibility:visible;mso-wrap-style:square" from="2,11471" to="12301,11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" strokecolor="#7f7f7f"/>
                          <v:line id="直線接點 476" o:spid="_x0000_s1053" style="position:absolute;visibility:visible;mso-wrap-style:square" from="55,0" to="123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" strokecolor="#7f7f7f"/>
                          <v:line id="直線接點 477" o:spid="_x0000_s1054" style="position:absolute;visibility:visible;mso-wrap-style:square" from="55,12469" to="1235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" strokecolor="#7f7f7f"/>
                          <v:line id="直線接點 478" o:spid="_x0000_s1055" style="position:absolute;visibility:visible;mso-wrap-style:square" from="8035,0" to="803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" strokecolor="#7f7f7f"/>
                          <v:line id="直線接點 479" o:spid="_x0000_s1056" style="position:absolute;visibility:visible;mso-wrap-style:square" from="8922,0" to="892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" strokecolor="#7f7f7f"/>
                          <v:line id="直線接點 480" o:spid="_x0000_s1057" style="position:absolute;visibility:visible;mso-wrap-style:square" from="9809,0" to="9809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" strokecolor="#7f7f7f"/>
                          <v:line id="直線接點 481" o:spid="_x0000_s1058" style="position:absolute;visibility:visible;mso-wrap-style:square" from="10751,0" to="10751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" strokecolor="#7f7f7f"/>
                          <v:line id="直線接點 482" o:spid="_x0000_s1059" style="position:absolute;visibility:visible;mso-wrap-style:square" from="11582,2" to="1158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" strokecolor="#7f7f7f"/>
                          <v:line id="直線接點 483" o:spid="_x0000_s1060" style="position:absolute;visibility:visible;mso-wrap-style:square" from="12358,0" to="1235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" strokecolor="#7f7f7f"/>
                        </v:group>
                      </v:group>
                      <v:shape id="直線單箭頭接點 484" o:spid="_x0000_s1061" type="#_x0000_t32" style="position:absolute;left:6040;top:3105;width:4699;height:32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" strokeweight="2.25pt">
                        <v:stroke endarrow="open"/>
                      </v:shape>
                      <v:shape id="直線單箭頭接點 485" o:spid="_x0000_s1062" type="#_x0000_t32" style="position:absolute;left:6317;top:6207;width:3481;height:454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" strokeweight="2.25pt">
                        <v:stroke endarrow="open"/>
                      </v:shape>
                      <v:shape id="直線單箭頭接點 486" o:spid="_x0000_s1063" type="#_x0000_t32" style="position:absolute;left:2557;top:6186;width:3736;height:44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" strokeweight="2.25pt"/>
                    </v:group>
                  </v:group>
                  <v:shape id="直線單箭頭接點 33" o:spid="_x0000_s1064" type="#_x0000_t32" style="position:absolute;left:2712;top:7732;width:2323;height:268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" strokeweight="2.25pt">
                    <v:stroke endarrow="open"/>
                    <o:lock v:ext="edit" shapetype="f"/>
                  </v:shape>
                </v:group>
                <v:oval id="橢圓 34" o:spid="_x0000_s1065" style="position:absolute;left:1028;top:38;width:10440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" filled="f" strokecolor="#7f7f7f [1612]" strokeweight="1.5pt">
                  <v:stroke dashstyle="dash"/>
                </v:oval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79392" behindDoc="1" locked="0" layoutInCell="1" allowOverlap="1" wp14:anchorId="68BEEE48" wp14:editId="7FC83856">
                <wp:simplePos x="0" y="0"/>
                <wp:positionH relativeFrom="column">
                  <wp:posOffset>2599269</wp:posOffset>
                </wp:positionH>
                <wp:positionV relativeFrom="paragraph">
                  <wp:posOffset>116670</wp:posOffset>
                </wp:positionV>
                <wp:extent cx="891366" cy="751840"/>
                <wp:effectExtent l="0" t="38100" r="23495" b="67310"/>
                <wp:wrapNone/>
                <wp:docPr id="916" name="群組 9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91366" cy="751840"/>
                          <a:chOff x="628" y="0"/>
                          <a:chExt cx="1243321" cy="1047750"/>
                        </a:xfrm>
                      </wpg:grpSpPr>
                      <wpg:grpSp>
                        <wpg:cNvPr id="992" name="群組 992"/>
                        <wpg:cNvGrpSpPr/>
                        <wpg:grpSpPr>
                          <a:xfrm>
                            <a:off x="628" y="0"/>
                            <a:ext cx="1243321" cy="1043305"/>
                            <a:chOff x="628" y="-4438"/>
                            <a:chExt cx="1243321" cy="1253486"/>
                          </a:xfrm>
                        </wpg:grpSpPr>
                        <wpg:grpSp>
                          <wpg:cNvPr id="993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628" y="-4438"/>
                              <a:ext cx="1243321" cy="1253486"/>
                              <a:chOff x="3598" y="11172"/>
                              <a:chExt cx="1960" cy="1976"/>
                            </a:xfrm>
                          </wpg:grpSpPr>
                          <wps:wsp>
                            <wps:cNvPr id="994" name="Rectangle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7" y="12184"/>
                                <a:ext cx="1928" cy="9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95" name="群組 5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598" y="11172"/>
                                <a:ext cx="1960" cy="1970"/>
                                <a:chOff x="0" y="-46"/>
                                <a:chExt cx="12431" cy="12511"/>
                              </a:xfrm>
                            </wpg:grpSpPr>
                            <wpg:grpSp>
                              <wpg:cNvPr id="996" name="群組 2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2431" cy="12465"/>
                                  <a:chOff x="0" y="0"/>
                                  <a:chExt cx="12432" cy="12469"/>
                                </a:xfrm>
                              </wpg:grpSpPr>
                              <wps:wsp>
                                <wps:cNvPr id="997" name="直線接點 2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" y="0"/>
                                    <a:ext cx="0" cy="124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998" name="群組 29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2432" cy="12469"/>
                                    <a:chOff x="0" y="0"/>
                                    <a:chExt cx="12432" cy="12469"/>
                                  </a:xfrm>
                                </wpg:grpSpPr>
                                <wps:wsp>
                                  <wps:cNvPr id="999" name="直線接點 2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52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0" name="直線接點 30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5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1" name="直線接點 3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321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2" name="直線接點 3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21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3" name="直線接點 3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5264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4" name="直線接點 30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6262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5" name="直線接點 30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2" y="0"/>
                                      <a:ext cx="0" cy="1245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6" name="直線接點 30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7" name="直線接點 30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1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8" name="直線接點 3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09" name="直線接點 3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4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0" name="直線接點 3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0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1" name="直線接點 3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73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2" name="直線接點 3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0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3" name="直線接點 3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37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4" name="直線接點 3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8423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5" name="直線接點 3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9421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6" name="直線接點 3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47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7" name="直線接點 3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0" y="11471"/>
                                      <a:ext cx="12302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8" name="直線接點 3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0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9" name="直線接點 3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12469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0" name="直線接點 32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3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1" name="直線接點 3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92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2" name="直線接點 3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09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3" name="直線接點 3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751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4" name="直線接點 3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58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25" name="直線接點 3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58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026" name="直線單箭頭接點 4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40" y="-46"/>
                                  <a:ext cx="991" cy="62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7" name="直線單箭頭接點 4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80" y="6198"/>
                                  <a:ext cx="2541" cy="540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8" name="直線單箭頭接點 4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7" y="6096"/>
                                  <a:ext cx="2763" cy="55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29" name="直線單箭頭接點 32"/>
                          <wps:cNvCnPr>
                            <a:cxnSpLocks/>
                          </wps:cNvCnPr>
                          <wps:spPr>
                            <a:xfrm rot="60000" flipV="1">
                              <a:off x="419610" y="765593"/>
                              <a:ext cx="129600" cy="293969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42" name="橢圓 42"/>
                        <wps:cNvSpPr/>
                        <wps:spPr>
                          <a:xfrm>
                            <a:off x="102870" y="3810"/>
                            <a:ext cx="1043940" cy="1043940"/>
                          </a:xfrm>
                          <a:prstGeom prst="ellips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C6DCF40" id="群組 916" o:spid="_x0000_s1026" style="position:absolute;margin-left:204.65pt;margin-top:9.2pt;width:70.2pt;height:59.2pt;z-index:-251737088;mso-width-relative:margin;mso-height-relative:margin" coordorigin="6" coordsize="12433,10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">
                <o:lock v:ext="edit" aspectratio="t"/>
                <v:group id="群組 992" o:spid="_x0000_s1027" style="position:absolute;left:6;width:12433;height:10433" coordorigin="6,-44" coordsize="12433,12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m0E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">
                  <v:group id="Group 73" o:spid="_x0000_s1028" style="position:absolute;left:6;top:-44;width:12433;height:12534" coordorigin="3598,11172" coordsize="1960,19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">
                    <v:rect id="Rectangle 74" o:spid="_x0000_s1029" style="position:absolute;left:3607;top:12184;width:1928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" fillcolor="#bfbfbf [2412]" stroked="f"/>
                    <v:group id="群組 559" o:spid="_x0000_s1030" style="position:absolute;left:3598;top:11172;width:1960;height:1970" coordorigin=",-46" coordsize="12431,125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">
                      <v:group id="群組 296" o:spid="_x0000_s1031" style="position:absolute;width:12431;height:12465" coordsize="12432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">
                        <v:line id="直線接點 297" o:spid="_x0000_s1032" style="position:absolute;visibility:visible;mso-wrap-style:square" from="55,0" to="55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" strokecolor="#7f7f7f"/>
                        <v:group id="群組 298" o:spid="_x0000_s1033" style="position:absolute;width:12432;height:12469" coordsize="12432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">
                          <v:line id="直線接點 299" o:spid="_x0000_s1034" style="position:absolute;visibility:visible;mso-wrap-style:square" from="0,1052" to="12299,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" strokecolor="#7f7f7f"/>
                          <v:line id="直線接點 300" o:spid="_x0000_s1035" style="position:absolute;visibility:visible;mso-wrap-style:square" from="0,2050" to="12299,2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" strokecolor="#7f7f7f"/>
                          <v:line id="直線接點 301" o:spid="_x0000_s1036" style="position:absolute;visibility:visible;mso-wrap-style:square" from="0,3214" to="12299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" strokecolor="#7f7f7f"/>
                          <v:line id="直線接點 302" o:spid="_x0000_s1037" style="position:absolute;visibility:visible;mso-wrap-style:square" from="0,4211" to="12299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" strokecolor="#7f7f7f"/>
                          <v:line id="直線接點 303" o:spid="_x0000_s1038" style="position:absolute;visibility:visible;mso-wrap-style:square" from="55,5264" to="12355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" strokecolor="#7f7f7f"/>
                          <v:line id="直線接點 304" o:spid="_x0000_s1039" style="position:absolute;visibility:visible;mso-wrap-style:square" from="55,6262" to="12355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" strokeweight="1.5pt"/>
                          <v:line id="直線接點 305" o:spid="_x0000_s1040" style="position:absolute;visibility:visible;mso-wrap-style:square" from="942,0" to="942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" strokecolor="#7f7f7f"/>
                          <v:line id="直線接點 306" o:spid="_x0000_s1041" style="position:absolute;visibility:visible;mso-wrap-style:square" from="1828,0" to="1828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" strokecolor="#7f7f7f"/>
                          <v:line id="直線接點 308" o:spid="_x0000_s1042" style="position:absolute;visibility:visible;mso-wrap-style:square" from="2715,0" to="271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" strokecolor="#7f7f7f"/>
                          <v:line id="直線接點 309" o:spid="_x0000_s1043" style="position:absolute;visibility:visible;mso-wrap-style:square" from="3657,0" to="365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" strokecolor="#7f7f7f"/>
                          <v:line id="直線接點 310" o:spid="_x0000_s1044" style="position:absolute;visibility:visible;mso-wrap-style:square" from="4544,0" to="454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" strokecolor="#7f7f7f"/>
                          <v:line id="直線接點 311" o:spid="_x0000_s1045" style="position:absolute;visibility:visible;mso-wrap-style:square" from="5430,0" to="5430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" strokecolor="#7f7f7f"/>
                          <v:line id="直線接點 312" o:spid="_x0000_s1046" style="position:absolute;visibility:visible;mso-wrap-style:square" from="6373,0" to="6373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" strokecolor="#7f7f7f"/>
                          <v:line id="直線接點 313" o:spid="_x0000_s1047" style="position:absolute;visibility:visible;mso-wrap-style:square" from="7204,0" to="720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" strokecolor="#7f7f7f"/>
                          <v:line id="直線接點 314" o:spid="_x0000_s1048" style="position:absolute;visibility:visible;mso-wrap-style:square" from="0,7370" to="12299,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" strokecolor="#7f7f7f"/>
                          <v:line id="直線接點 315" o:spid="_x0000_s1049" style="position:absolute;visibility:visible;mso-wrap-style:square" from="0,8423" to="12299,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" strokecolor="#7f7f7f"/>
                          <v:line id="直線接點 316" o:spid="_x0000_s1050" style="position:absolute;visibility:visible;mso-wrap-style:square" from="55,9421" to="12355,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" strokecolor="#7f7f7f"/>
                          <v:line id="直線接點 317" o:spid="_x0000_s1051" style="position:absolute;visibility:visible;mso-wrap-style:square" from="0,10474" to="12299,10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" strokecolor="#7f7f7f"/>
                          <v:line id="直線接點 318" o:spid="_x0000_s1052" style="position:absolute;visibility:visible;mso-wrap-style:square" from="130,11471" to="12432,11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" strokecolor="#7f7f7f"/>
                          <v:line id="直線接點 319" o:spid="_x0000_s1053" style="position:absolute;visibility:visible;mso-wrap-style:square" from="55,0" to="123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" strokecolor="#7f7f7f"/>
                          <v:line id="直線接點 320" o:spid="_x0000_s1054" style="position:absolute;visibility:visible;mso-wrap-style:square" from="55,12469" to="1235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" strokecolor="#7f7f7f"/>
                          <v:line id="直線接點 321" o:spid="_x0000_s1055" style="position:absolute;visibility:visible;mso-wrap-style:square" from="8035,0" to="803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" strokecolor="#7f7f7f"/>
                          <v:line id="直線接點 322" o:spid="_x0000_s1056" style="position:absolute;visibility:visible;mso-wrap-style:square" from="8922,0" to="892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" strokecolor="#7f7f7f"/>
                          <v:line id="直線接點 323" o:spid="_x0000_s1057" style="position:absolute;visibility:visible;mso-wrap-style:square" from="9809,0" to="9809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" strokecolor="#7f7f7f"/>
                          <v:line id="直線接點 324" o:spid="_x0000_s1058" style="position:absolute;visibility:visible;mso-wrap-style:square" from="10751,0" to="10751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" strokecolor="#7f7f7f"/>
                          <v:line id="直線接點 325" o:spid="_x0000_s1059" style="position:absolute;visibility:visible;mso-wrap-style:square" from="11582,0" to="1158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" strokecolor="#7f7f7f"/>
                          <v:line id="直線接點 326" o:spid="_x0000_s1060" style="position:absolute;visibility:visible;mso-wrap-style:square" from="12358,0" to="1235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" strokecolor="#7f7f7f"/>
                        </v:group>
                      </v:group>
                      <v:shape id="直線單箭頭接點 451" o:spid="_x0000_s1061" type="#_x0000_t32" style="position:absolute;left:6440;top:-46;width:991;height:62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" strokeweight="2.25pt">
                        <v:stroke endarrow="open"/>
                      </v:shape>
                      <v:shape id="直線單箭頭接點 452" o:spid="_x0000_s1062" type="#_x0000_t32" style="position:absolute;left:6380;top:6198;width:2541;height:54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" strokeweight="2.25pt">
                        <v:stroke endarrow="open"/>
                      </v:shape>
                      <v:shape id="直線單箭頭接點 453" o:spid="_x0000_s1063" type="#_x0000_t32" style="position:absolute;left:3657;top:6096;width:2763;height:55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" strokeweight="2.25pt"/>
                    </v:group>
                  </v:group>
                  <v:shape id="直線單箭頭接點 32" o:spid="_x0000_s1064" type="#_x0000_t32" style="position:absolute;left:4196;top:7655;width:1296;height:2940;rotation:-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" strokeweight="2.25pt">
                    <v:stroke endarrow="open"/>
                    <o:lock v:ext="edit" shapetype="f"/>
                  </v:shape>
                </v:group>
                <v:oval id="橢圓 42" o:spid="_x0000_s1065" style="position:absolute;left:1028;top:38;width:10440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" filled="f" strokecolor="#7f7f7f [1612]" strokeweight="1.5pt">
                  <v:stroke dashstyle="dash"/>
                </v:oval>
              </v:group>
            </w:pict>
          </mc:Fallback>
        </mc:AlternateContent>
      </w:r>
      <w:r w:rsidR="003D56A6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75296" behindDoc="0" locked="0" layoutInCell="1" allowOverlap="1" wp14:anchorId="3F2648EF" wp14:editId="3AC8BEE2">
                <wp:simplePos x="0" y="0"/>
                <wp:positionH relativeFrom="column">
                  <wp:posOffset>652203</wp:posOffset>
                </wp:positionH>
                <wp:positionV relativeFrom="paragraph">
                  <wp:posOffset>113785</wp:posOffset>
                </wp:positionV>
                <wp:extent cx="902232" cy="753694"/>
                <wp:effectExtent l="0" t="38100" r="31750" b="66040"/>
                <wp:wrapNone/>
                <wp:docPr id="917" name="群組 9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2232" cy="753694"/>
                          <a:chOff x="0" y="3810"/>
                          <a:chExt cx="1249680" cy="1043941"/>
                        </a:xfrm>
                      </wpg:grpSpPr>
                      <wpg:grpSp>
                        <wpg:cNvPr id="1030" name="群組 1030"/>
                        <wpg:cNvGrpSpPr/>
                        <wpg:grpSpPr>
                          <a:xfrm>
                            <a:off x="0" y="7620"/>
                            <a:ext cx="1249680" cy="1036320"/>
                            <a:chOff x="0" y="0"/>
                            <a:chExt cx="1249680" cy="1245235"/>
                          </a:xfrm>
                        </wpg:grpSpPr>
                        <wpg:grpSp>
                          <wpg:cNvPr id="1031" name="Group 38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1249680" cy="1245235"/>
                              <a:chOff x="1044" y="11179"/>
                              <a:chExt cx="1968" cy="1961"/>
                            </a:xfrm>
                          </wpg:grpSpPr>
                          <wps:wsp>
                            <wps:cNvPr id="1032" name="Rectangle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67" y="12184"/>
                                <a:ext cx="1912" cy="94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33" name="群組 5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4" y="11179"/>
                                <a:ext cx="1968" cy="1961"/>
                                <a:chOff x="0" y="-1"/>
                                <a:chExt cx="12495" cy="12453"/>
                              </a:xfrm>
                            </wpg:grpSpPr>
                            <wpg:grpSp>
                              <wpg:cNvPr id="1034" name="群組 2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-1"/>
                                  <a:ext cx="12495" cy="12453"/>
                                  <a:chOff x="0" y="-1"/>
                                  <a:chExt cx="12509" cy="12470"/>
                                </a:xfrm>
                              </wpg:grpSpPr>
                              <wps:wsp>
                                <wps:cNvPr id="1035" name="直線接點 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" y="0"/>
                                    <a:ext cx="0" cy="124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36" name="群組 2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-1"/>
                                    <a:ext cx="12509" cy="12470"/>
                                    <a:chOff x="0" y="-1"/>
                                    <a:chExt cx="12509" cy="12470"/>
                                  </a:xfrm>
                                </wpg:grpSpPr>
                                <wps:wsp>
                                  <wps:cNvPr id="1037" name="直線接點 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52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38" name="直線接點 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5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39" name="直線接點 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321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0" name="直線接點 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21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1" name="直線接點 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5264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2" name="直線接點 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6262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3" name="直線接點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2" y="0"/>
                                      <a:ext cx="0" cy="1245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4" name="直線接點 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5" name="直線接點 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1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6" name="直線接點 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7" name="直線接點 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4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8" name="直線接點 2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0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" name="直線接點 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17" y="-1"/>
                                      <a:ext cx="0" cy="12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0" name="直線接點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0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1" name="直線接點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37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2" name="直線接點 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8423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3" name="直線接點 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9421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" name="直線接點 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474"/>
                                      <a:ext cx="12301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5" name="直線接點 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9" y="12373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6" name="直線接點 3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0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7" name="直線接點 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09" y="11597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" name="直線接點 28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3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" name="直線接點 28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92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" name="直線接點 29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09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1" name="直線接點 2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751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2" name="直線接點 2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58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3" name="直線接點 2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58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064" name="直線單箭頭接點 4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9" y="959"/>
                                  <a:ext cx="5204" cy="105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" name="直線單箭頭接點 4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38" y="6217"/>
                                  <a:ext cx="2574" cy="530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66" name="直線單箭頭接點 27"/>
                          <wps:cNvCnPr>
                            <a:cxnSpLocks/>
                          </wps:cNvCnPr>
                          <wps:spPr>
                            <a:xfrm rot="60000" flipV="1">
                              <a:off x="376741" y="778316"/>
                              <a:ext cx="165600" cy="372013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37" name="橢圓 37"/>
                        <wps:cNvSpPr/>
                        <wps:spPr>
                          <a:xfrm>
                            <a:off x="102870" y="3810"/>
                            <a:ext cx="1043940" cy="1043941"/>
                          </a:xfrm>
                          <a:prstGeom prst="ellips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37BE0C" id="群組 917" o:spid="_x0000_s1026" style="position:absolute;margin-left:51.35pt;margin-top:8.95pt;width:71.05pt;height:59.35pt;z-index:251575296;mso-width-relative:margin;mso-height-relative:margin" coordorigin=",38" coordsize="12496,10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">
                <v:group id="群組 1030" o:spid="_x0000_s1027" style="position:absolute;top:76;width:12496;height:10363" coordsize="12496,1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qPexgAAAN0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CTufDLNzKC3vwDAAD//wMAUEsBAi0AFAAGAAgAAAAhANvh9svuAAAAhQEAABMAAAAAAAAA&#10;AAAAAAAAAAAAAFtDb250ZW50X1R5cGVzXS54bWxQSwECLQAUAAYACAAAACEAWvQsW78AAAAVAQAA&#10;CwAAAAAAAAAAAAAAAAAfAQAAX3JlbHMvLnJlbHNQSwECLQAUAAYACAAAACEAofaj3sYAAADdAAAA&#10;DwAAAAAAAAAAAAAAAAAHAgAAZHJzL2Rvd25yZXYueG1sUEsFBgAAAAADAAMAtwAAAPoCAAAAAA==&#10;">
                  <v:group id="Group 38" o:spid="_x0000_s1028" style="position:absolute;width:12496;height:12452" coordorigin="1044,11179" coordsize="1968,1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">
                    <v:rect id="Rectangle 39" o:spid="_x0000_s1029" style="position:absolute;left:1067;top:12184;width:1912;height:9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" fillcolor="#bfbfbf [2412]" stroked="f"/>
                    <v:group id="群組 558" o:spid="_x0000_s1030" style="position:absolute;left:1044;top:11179;width:1968;height:1961" coordorigin=",-1" coordsize="12495,124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">
                      <v:group id="群組 295" o:spid="_x0000_s1031" style="position:absolute;top:-1;width:12495;height:12453" coordorigin=",-1" coordsize="12509,12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aXdwwAAAN0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xoPIG/b8IJcvkLAAD//wMAUEsBAi0AFAAGAAgAAAAhANvh9svuAAAAhQEAABMAAAAAAAAAAAAA&#10;AAAAAAAAAFtDb250ZW50X1R5cGVzXS54bWxQSwECLQAUAAYACAAAACEAWvQsW78AAAAVAQAACwAA&#10;AAAAAAAAAAAAAAAfAQAAX3JlbHMvLnJlbHNQSwECLQAUAAYACAAAACEA3s2l3cMAAADdAAAADwAA&#10;AAAAAAAAAAAAAAAHAgAAZHJzL2Rvd25yZXYueG1sUEsFBgAAAAADAAMAtwAAAPcCAAAAAA==&#10;">
                        <v:line id="直線接點 15" o:spid="_x0000_s1032" style="position:absolute;visibility:visible;mso-wrap-style:square" from="55,0" to="55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" strokecolor="#7f7f7f"/>
                        <v:group id="群組 294" o:spid="_x0000_s1033" style="position:absolute;top:-1;width:12509;height:12470" coordorigin=",-1" coordsize="12509,12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">
                          <v:line id="直線接點 1" o:spid="_x0000_s1034" style="position:absolute;visibility:visible;mso-wrap-style:square" from="0,1052" to="12299,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" strokecolor="#7f7f7f"/>
                          <v:line id="直線接點 2" o:spid="_x0000_s1035" style="position:absolute;visibility:visible;mso-wrap-style:square" from="0,2050" to="12299,2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" strokecolor="#7f7f7f"/>
                          <v:line id="直線接點 7" o:spid="_x0000_s1036" style="position:absolute;visibility:visible;mso-wrap-style:square" from="0,3214" to="12299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" strokecolor="#7f7f7f"/>
                          <v:line id="直線接點 8" o:spid="_x0000_s1037" style="position:absolute;visibility:visible;mso-wrap-style:square" from="0,4211" to="12299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" strokecolor="#7f7f7f"/>
                          <v:line id="直線接點 9" o:spid="_x0000_s1038" style="position:absolute;visibility:visible;mso-wrap-style:square" from="55,5264" to="12355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" strokecolor="#7f7f7f"/>
                          <v:line id="直線接點 10" o:spid="_x0000_s1039" style="position:absolute;visibility:visible;mso-wrap-style:square" from="55,6262" to="12355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" strokeweight="1.5pt"/>
                          <v:line id="直線接點 16" o:spid="_x0000_s1040" style="position:absolute;visibility:visible;mso-wrap-style:square" from="942,0" to="942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" strokecolor="#7f7f7f"/>
                          <v:line id="直線接點 17" o:spid="_x0000_s1041" style="position:absolute;visibility:visible;mso-wrap-style:square" from="1828,0" to="1828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" strokecolor="#7f7f7f"/>
                          <v:line id="直線接點 18" o:spid="_x0000_s1042" style="position:absolute;visibility:visible;mso-wrap-style:square" from="2715,0" to="271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" strokecolor="#7f7f7f"/>
                          <v:line id="直線接點 19" o:spid="_x0000_s1043" style="position:absolute;visibility:visible;mso-wrap-style:square" from="3657,0" to="365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" strokecolor="#7f7f7f"/>
                          <v:line id="直線接點 20" o:spid="_x0000_s1044" style="position:absolute;visibility:visible;mso-wrap-style:square" from="4544,0" to="454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" strokecolor="#7f7f7f"/>
                          <v:line id="直線接點 21" o:spid="_x0000_s1045" style="position:absolute;visibility:visible;mso-wrap-style:square" from="5430,0" to="5430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" strokecolor="#7f7f7f"/>
                          <v:line id="直線接點 22" o:spid="_x0000_s1046" style="position:absolute;visibility:visible;mso-wrap-style:square" from="6317,-1" to="631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" strokecolor="#7f7f7f"/>
                          <v:line id="直線接點 23" o:spid="_x0000_s1047" style="position:absolute;visibility:visible;mso-wrap-style:square" from="7204,0" to="720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" strokecolor="#7f7f7f"/>
                          <v:line id="直線接點 24" o:spid="_x0000_s1048" style="position:absolute;visibility:visible;mso-wrap-style:square" from="0,7370" to="12299,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" strokecolor="#7f7f7f"/>
                          <v:line id="直線接點 25" o:spid="_x0000_s1049" style="position:absolute;visibility:visible;mso-wrap-style:square" from="0,8423" to="12299,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" strokecolor="#7f7f7f"/>
                          <v:line id="直線接點 26" o:spid="_x0000_s1050" style="position:absolute;visibility:visible;mso-wrap-style:square" from="55,9421" to="12355,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" strokecolor="#7f7f7f"/>
                          <v:line id="直線接點 28" o:spid="_x0000_s1051" style="position:absolute;visibility:visible;mso-wrap-style:square" from="0,10474" to="12301,10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" strokecolor="#7f7f7f"/>
                          <v:line id="直線接點 29" o:spid="_x0000_s1052" style="position:absolute;visibility:visible;mso-wrap-style:square" from="59,12373" to="12358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" strokecolor="#7f7f7f"/>
                          <v:line id="直線接點 30" o:spid="_x0000_s1053" style="position:absolute;visibility:visible;mso-wrap-style:square" from="55,0" to="123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" strokecolor="#7f7f7f"/>
                          <v:line id="直線接點 31" o:spid="_x0000_s1054" style="position:absolute;visibility:visible;mso-wrap-style:square" from="209,11597" to="12509,11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" strokecolor="#7f7f7f"/>
                          <v:line id="直線接點 288" o:spid="_x0000_s1055" style="position:absolute;visibility:visible;mso-wrap-style:square" from="8035,0" to="803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" strokecolor="#7f7f7f"/>
                          <v:line id="直線接點 289" o:spid="_x0000_s1056" style="position:absolute;visibility:visible;mso-wrap-style:square" from="8922,0" to="892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" strokecolor="#7f7f7f"/>
                          <v:line id="直線接點 290" o:spid="_x0000_s1057" style="position:absolute;visibility:visible;mso-wrap-style:square" from="9809,0" to="9809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" strokecolor="#7f7f7f"/>
                          <v:line id="直線接點 291" o:spid="_x0000_s1058" style="position:absolute;visibility:visible;mso-wrap-style:square" from="10751,0" to="10751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" strokecolor="#7f7f7f"/>
                          <v:line id="直線接點 292" o:spid="_x0000_s1059" style="position:absolute;visibility:visible;mso-wrap-style:square" from="11582,0" to="1158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" strokecolor="#7f7f7f"/>
                          <v:line id="直線接點 293" o:spid="_x0000_s1060" style="position:absolute;visibility:visible;mso-wrap-style:square" from="12358,0" to="1235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" strokecolor="#7f7f7f"/>
                        </v:group>
                      </v:group>
                      <v:shape id="直線單箭頭接點 447" o:spid="_x0000_s1061" type="#_x0000_t32" style="position:absolute;left:3729;top:959;width:5204;height:105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" strokeweight="2.25pt">
                        <v:stroke endarrow="open"/>
                      </v:shape>
                      <v:shape id="直線單箭頭接點 448" o:spid="_x0000_s1062" type="#_x0000_t32" style="position:absolute;left:6338;top:6217;width:2574;height:53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" strokeweight="2.25pt">
                        <v:stroke endarrow="open"/>
                      </v:shape>
                    </v:group>
                  </v:group>
                  <v:shape id="直線單箭頭接點 27" o:spid="_x0000_s1063" type="#_x0000_t32" style="position:absolute;left:3767;top:7783;width:1656;height:3720;rotation:-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" strokeweight="2.25pt">
                    <v:stroke endarrow="open"/>
                    <o:lock v:ext="edit" shapetype="f"/>
                  </v:shape>
                </v:group>
                <v:oval id="橢圓 37" o:spid="_x0000_s1064" style="position:absolute;left:1028;top:38;width:10440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" filled="f" strokecolor="#7f7f7f [1612]" strokeweight="1.5pt">
                  <v:stroke dashstyle="dash"/>
                </v:oval>
              </v:group>
            </w:pict>
          </mc:Fallback>
        </mc:AlternateContent>
      </w:r>
      <w:r w:rsidR="0059693C" w:rsidRPr="00FD36E0">
        <w:rPr>
          <w:rFonts w:cs="新細明體"/>
          <w:snapToGrid/>
          <w:spacing w:val="24"/>
          <w:sz w:val="22"/>
        </w:rPr>
        <w:t>(</w:t>
      </w:r>
      <w:r w:rsidR="0059693C" w:rsidRPr="00FD36E0">
        <w:rPr>
          <w:rFonts w:cs="新細明體" w:hint="eastAsia"/>
          <w:snapToGrid/>
          <w:spacing w:val="24"/>
          <w:sz w:val="22"/>
        </w:rPr>
        <w:t>A</w:t>
      </w:r>
      <w:r w:rsidR="0059693C" w:rsidRPr="00FD36E0">
        <w:rPr>
          <w:rFonts w:cs="新細明體"/>
          <w:snapToGrid/>
          <w:spacing w:val="24"/>
          <w:sz w:val="22"/>
        </w:rPr>
        <w:t>)</w:t>
      </w:r>
      <w:r w:rsidR="0059693C" w:rsidRPr="00FD36E0">
        <w:rPr>
          <w:rFonts w:cs="新細明體" w:hint="eastAsia"/>
          <w:snapToGrid/>
          <w:spacing w:val="24"/>
          <w:sz w:val="22"/>
        </w:rPr>
        <w:tab/>
      </w:r>
      <w:r w:rsidR="0059693C" w:rsidRPr="00FD36E0">
        <w:rPr>
          <w:rFonts w:cs="新細明體"/>
          <w:snapToGrid/>
          <w:spacing w:val="24"/>
          <w:sz w:val="22"/>
        </w:rPr>
        <w:t>(</w:t>
      </w:r>
      <w:r w:rsidR="0059693C" w:rsidRPr="00FD36E0">
        <w:rPr>
          <w:rFonts w:cs="新細明體" w:hint="eastAsia"/>
          <w:snapToGrid/>
          <w:spacing w:val="24"/>
          <w:sz w:val="22"/>
        </w:rPr>
        <w:t>B</w:t>
      </w:r>
      <w:r w:rsidR="0059693C" w:rsidRPr="00FD36E0">
        <w:rPr>
          <w:rFonts w:cs="新細明體"/>
          <w:snapToGrid/>
          <w:spacing w:val="24"/>
          <w:sz w:val="22"/>
        </w:rPr>
        <w:t>)</w:t>
      </w:r>
      <w:r w:rsidR="0059693C" w:rsidRPr="00FD36E0">
        <w:rPr>
          <w:rFonts w:cs="新細明體" w:hint="eastAsia"/>
          <w:snapToGrid/>
          <w:spacing w:val="24"/>
          <w:sz w:val="22"/>
        </w:rPr>
        <w:tab/>
      </w:r>
      <w:r w:rsidR="0059693C" w:rsidRPr="00FD36E0">
        <w:rPr>
          <w:rFonts w:cs="新細明體"/>
          <w:snapToGrid/>
          <w:spacing w:val="24"/>
          <w:sz w:val="22"/>
        </w:rPr>
        <w:t>(</w:t>
      </w:r>
      <w:r w:rsidR="0059693C" w:rsidRPr="00FD36E0">
        <w:rPr>
          <w:rFonts w:cs="新細明體" w:hint="eastAsia"/>
          <w:snapToGrid/>
          <w:spacing w:val="24"/>
          <w:sz w:val="22"/>
        </w:rPr>
        <w:t>C</w:t>
      </w:r>
      <w:r w:rsidR="0059693C" w:rsidRPr="00FD36E0">
        <w:rPr>
          <w:rFonts w:cs="新細明體"/>
          <w:snapToGrid/>
          <w:spacing w:val="24"/>
          <w:sz w:val="22"/>
        </w:rPr>
        <w:t>)</w:t>
      </w:r>
    </w:p>
    <w:p w:rsidR="0059693C" w:rsidRDefault="0059693C" w:rsidP="003D56A6">
      <w:pPr>
        <w:pStyle w:val="ABC"/>
        <w:widowControl w:val="0"/>
        <w:spacing w:line="350" w:lineRule="atLeast"/>
        <w:ind w:left="1428"/>
        <w:textAlignment w:val="baseline"/>
        <w:rPr>
          <w:rFonts w:cs="新細明體"/>
          <w:snapToGrid/>
          <w:spacing w:val="24"/>
          <w:sz w:val="22"/>
        </w:rPr>
      </w:pPr>
    </w:p>
    <w:p w:rsidR="0059693C" w:rsidRDefault="0059693C" w:rsidP="003D56A6">
      <w:pPr>
        <w:pStyle w:val="ABC"/>
        <w:widowControl w:val="0"/>
        <w:spacing w:line="350" w:lineRule="atLeast"/>
        <w:ind w:left="1428"/>
        <w:textAlignment w:val="baseline"/>
        <w:rPr>
          <w:rFonts w:cs="新細明體"/>
          <w:snapToGrid/>
          <w:spacing w:val="24"/>
          <w:sz w:val="22"/>
        </w:rPr>
      </w:pPr>
    </w:p>
    <w:p w:rsidR="0059693C" w:rsidRDefault="0059693C" w:rsidP="003D56A6">
      <w:pPr>
        <w:pStyle w:val="ABC"/>
        <w:widowControl w:val="0"/>
        <w:spacing w:line="350" w:lineRule="atLeast"/>
        <w:ind w:left="1428"/>
        <w:textAlignment w:val="baseline"/>
        <w:rPr>
          <w:rFonts w:cs="新細明體"/>
          <w:snapToGrid/>
          <w:spacing w:val="24"/>
          <w:sz w:val="22"/>
        </w:rPr>
      </w:pPr>
    </w:p>
    <w:p w:rsidR="0059693C" w:rsidRPr="00FD36E0" w:rsidRDefault="00A840AD" w:rsidP="003D56A6">
      <w:pPr>
        <w:pStyle w:val="ABC"/>
        <w:widowControl w:val="0"/>
        <w:spacing w:line="350" w:lineRule="atLeast"/>
        <w:ind w:left="369"/>
        <w:textAlignment w:val="baseline"/>
        <w:rPr>
          <w:rFonts w:cs="新細明體"/>
          <w:snapToGrid/>
          <w:spacing w:val="24"/>
          <w:sz w:val="22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2464" behindDoc="1" locked="0" layoutInCell="1" allowOverlap="1" wp14:anchorId="203BF9E7" wp14:editId="37EECEC9">
                <wp:simplePos x="0" y="0"/>
                <wp:positionH relativeFrom="column">
                  <wp:posOffset>642067</wp:posOffset>
                </wp:positionH>
                <wp:positionV relativeFrom="paragraph">
                  <wp:posOffset>109220</wp:posOffset>
                </wp:positionV>
                <wp:extent cx="887828" cy="752400"/>
                <wp:effectExtent l="0" t="0" r="64770" b="10160"/>
                <wp:wrapNone/>
                <wp:docPr id="919" name="群組 9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87828" cy="752400"/>
                          <a:chOff x="1270" y="7620"/>
                          <a:chExt cx="1231265" cy="1043940"/>
                        </a:xfrm>
                      </wpg:grpSpPr>
                      <wpg:grpSp>
                        <wpg:cNvPr id="1107" name="群組 1107"/>
                        <wpg:cNvGrpSpPr/>
                        <wpg:grpSpPr>
                          <a:xfrm>
                            <a:off x="1270" y="11430"/>
                            <a:ext cx="1231265" cy="1040130"/>
                            <a:chOff x="1270" y="0"/>
                            <a:chExt cx="1231265" cy="1256665"/>
                          </a:xfrm>
                        </wpg:grpSpPr>
                        <wpg:grpSp>
                          <wpg:cNvPr id="1108" name="Group 3"/>
                          <wpg:cNvGrpSpPr>
                            <a:grpSpLocks/>
                          </wpg:cNvGrpSpPr>
                          <wpg:grpSpPr bwMode="auto">
                            <a:xfrm>
                              <a:off x="1270" y="0"/>
                              <a:ext cx="1231265" cy="1256665"/>
                              <a:chOff x="1064" y="14139"/>
                              <a:chExt cx="1939" cy="1979"/>
                            </a:xfrm>
                          </wpg:grpSpPr>
                          <wps:wsp>
                            <wps:cNvPr id="1109" name="Rectangle 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72" y="15154"/>
                                <a:ext cx="1928" cy="9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10" name="群組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64" y="14139"/>
                                <a:ext cx="1939" cy="1961"/>
                                <a:chOff x="55" y="0"/>
                                <a:chExt cx="12344" cy="12452"/>
                              </a:xfrm>
                            </wpg:grpSpPr>
                            <wpg:grpSp>
                              <wpg:cNvPr id="1111" name="群組 4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5" y="0"/>
                                  <a:ext cx="12344" cy="12452"/>
                                  <a:chOff x="0" y="0"/>
                                  <a:chExt cx="12358" cy="12469"/>
                                </a:xfrm>
                              </wpg:grpSpPr>
                              <wps:wsp>
                                <wps:cNvPr id="1112" name="直線接點 4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" y="0"/>
                                    <a:ext cx="0" cy="124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113" name="群組 48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2358" cy="12469"/>
                                    <a:chOff x="0" y="0"/>
                                    <a:chExt cx="12358" cy="12469"/>
                                  </a:xfrm>
                                </wpg:grpSpPr>
                                <wps:wsp>
                                  <wps:cNvPr id="1114" name="直線接點 49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52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5" name="直線接點 4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5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6" name="直線接點 4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321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7" name="直線接點 4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21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8" name="直線接點 4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5264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19" name="直線接點 49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6262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0" name="直線接點 49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2" y="0"/>
                                      <a:ext cx="0" cy="1245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1" name="直線接點 49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2" name="直線接點 4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1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3" name="直線接點 4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4" name="直線接點 50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4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5" name="直線接點 5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0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6" name="直線接點 5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1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7" name="直線接點 5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0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8" name="直線接點 50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37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29" name="直線接點 50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8423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0" name="直線接點 50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9421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1" name="直線接點 50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" y="1047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2" name="直線接點 50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147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3" name="直線接點 5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0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4" name="直線接點 5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12469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5" name="直線接點 5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3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6" name="直線接點 5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92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7" name="直線接點 5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09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8" name="直線接點 5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751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39" name="直線接點 5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58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40" name="直線接點 5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58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141" name="直線單箭頭接點 5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52" y="6300"/>
                                  <a:ext cx="4987" cy="2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2" name="直線單箭頭接點 5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17" y="6262"/>
                                  <a:ext cx="4816" cy="21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143" name="直線單箭頭接點 37"/>
                          <wps:cNvCnPr>
                            <a:cxnSpLocks/>
                          </wps:cNvCnPr>
                          <wps:spPr>
                            <a:xfrm rot="60000" flipV="1">
                              <a:off x="148589" y="676100"/>
                              <a:ext cx="374400" cy="165279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912" name="橢圓 912"/>
                        <wps:cNvSpPr/>
                        <wps:spPr>
                          <a:xfrm>
                            <a:off x="102870" y="7620"/>
                            <a:ext cx="1043940" cy="1043940"/>
                          </a:xfrm>
                          <a:prstGeom prst="ellips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BA6B64" id="群組 919" o:spid="_x0000_s1026" style="position:absolute;margin-left:50.55pt;margin-top:8.6pt;width:69.9pt;height:59.25pt;z-index:-251734016;mso-width-relative:margin;mso-height-relative:margin" coordorigin="12,76" coordsize="12312,10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">
                <o:lock v:ext="edit" aspectratio="t"/>
                <v:group id="群組 1107" o:spid="_x0000_s1027" style="position:absolute;left:12;top:114;width:12313;height:10401" coordorigin="12" coordsize="12312,12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v6KxAAAAN0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SfwKv9+EE+TmBwAA//8DAFBLAQItABQABgAIAAAAIQDb4fbL7gAAAIUBAAATAAAAAAAAAAAA&#10;AAAAAAAAAABbQ29udGVudF9UeXBlc10ueG1sUEsBAi0AFAAGAAgAAAAhAFr0LFu/AAAAFQEAAAsA&#10;AAAAAAAAAAAAAAAAHwEAAF9yZWxzLy5yZWxzUEsBAi0AFAAGAAgAAAAhAJaS/orEAAAA3QAAAA8A&#10;AAAAAAAAAAAAAAAABwIAAGRycy9kb3ducmV2LnhtbFBLBQYAAAAAAwADALcAAAD4AgAAAAA=&#10;">
                  <v:group id="Group 3" o:spid="_x0000_s1028" style="position:absolute;left:12;width:12313;height:12566" coordorigin="1064,14139" coordsize="1939,1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Wr4xwAAAN0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00Rw5RsZQee/AAAA//8DAFBLAQItABQABgAIAAAAIQDb4fbL7gAAAIUBAAATAAAAAAAA&#10;AAAAAAAAAAAAAABbQ29udGVudF9UeXBlc10ueG1sUEsBAi0AFAAGAAgAAAAhAFr0LFu/AAAAFQEA&#10;AAsAAAAAAAAAAAAAAAAAHwEAAF9yZWxzLy5yZWxzUEsBAi0AFAAGAAgAAAAhAOcNavjHAAAA3QAA&#10;AA8AAAAAAAAAAAAAAAAABwIAAGRycy9kb3ducmV2LnhtbFBLBQYAAAAAAwADALcAAAD7AgAAAAA=&#10;">
                    <v:rect id="Rectangle 4" o:spid="_x0000_s1029" style="position:absolute;left:1072;top:15154;width:1928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" fillcolor="#bfbfbf [2412]" stroked="f"/>
                    <v:group id="群組 561" o:spid="_x0000_s1030" style="position:absolute;left:1064;top:14139;width:1939;height:1961" coordorigin="55" coordsize="12344,1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">
                      <v:group id="群組 487" o:spid="_x0000_s1031" style="position:absolute;left:55;width:12344;height:12452" coordsize="12358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">
                        <v:line id="直線接點 488" o:spid="_x0000_s1032" style="position:absolute;visibility:visible;mso-wrap-style:square" from="55,0" to="55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" strokecolor="#7f7f7f"/>
                        <v:group id="群組 489" o:spid="_x0000_s1033" style="position:absolute;width:12358;height:12469" coordsize="12358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">
                          <v:line id="直線接點 490" o:spid="_x0000_s1034" style="position:absolute;visibility:visible;mso-wrap-style:square" from="0,1052" to="12299,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" strokecolor="#7f7f7f"/>
                          <v:line id="直線接點 491" o:spid="_x0000_s1035" style="position:absolute;visibility:visible;mso-wrap-style:square" from="0,2050" to="12299,2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" strokecolor="#7f7f7f"/>
                          <v:line id="直線接點 492" o:spid="_x0000_s1036" style="position:absolute;visibility:visible;mso-wrap-style:square" from="0,3214" to="12299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" strokecolor="#7f7f7f"/>
                          <v:line id="直線接點 493" o:spid="_x0000_s1037" style="position:absolute;visibility:visible;mso-wrap-style:square" from="0,4211" to="12299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" strokecolor="#7f7f7f"/>
                          <v:line id="直線接點 494" o:spid="_x0000_s1038" style="position:absolute;visibility:visible;mso-wrap-style:square" from="55,5264" to="12355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" strokecolor="#7f7f7f"/>
                          <v:line id="直線接點 495" o:spid="_x0000_s1039" style="position:absolute;visibility:visible;mso-wrap-style:square" from="55,6262" to="12355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" strokeweight="1.5pt"/>
                          <v:line id="直線接點 496" o:spid="_x0000_s1040" style="position:absolute;visibility:visible;mso-wrap-style:square" from="942,0" to="942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" strokecolor="#7f7f7f"/>
                          <v:line id="直線接點 497" o:spid="_x0000_s1041" style="position:absolute;visibility:visible;mso-wrap-style:square" from="1828,0" to="1828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" strokecolor="#7f7f7f"/>
                          <v:line id="直線接點 498" o:spid="_x0000_s1042" style="position:absolute;visibility:visible;mso-wrap-style:square" from="2715,0" to="271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" strokecolor="#7f7f7f"/>
                          <v:line id="直線接點 499" o:spid="_x0000_s1043" style="position:absolute;visibility:visible;mso-wrap-style:square" from="3657,0" to="365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" strokecolor="#7f7f7f"/>
                          <v:line id="直線接點 500" o:spid="_x0000_s1044" style="position:absolute;visibility:visible;mso-wrap-style:square" from="4544,0" to="454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" strokecolor="#7f7f7f"/>
                          <v:line id="直線接點 501" o:spid="_x0000_s1045" style="position:absolute;visibility:visible;mso-wrap-style:square" from="5430,0" to="5430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" strokecolor="#7f7f7f"/>
                          <v:line id="直線接點 502" o:spid="_x0000_s1046" style="position:absolute;visibility:visible;mso-wrap-style:square" from="6317,0" to="631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" strokecolor="#7f7f7f"/>
                          <v:line id="直線接點 503" o:spid="_x0000_s1047" style="position:absolute;visibility:visible;mso-wrap-style:square" from="7204,0" to="720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" strokecolor="#7f7f7f"/>
                          <v:line id="直線接點 504" o:spid="_x0000_s1048" style="position:absolute;visibility:visible;mso-wrap-style:square" from="0,7370" to="12299,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" strokecolor="#7f7f7f"/>
                          <v:line id="直線接點 505" o:spid="_x0000_s1049" style="position:absolute;visibility:visible;mso-wrap-style:square" from="0,8423" to="12299,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" strokecolor="#7f7f7f"/>
                          <v:line id="直線接點 506" o:spid="_x0000_s1050" style="position:absolute;visibility:visible;mso-wrap-style:square" from="55,9421" to="12355,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" strokecolor="#7f7f7f"/>
                          <v:line id="直線接點 507" o:spid="_x0000_s1051" style="position:absolute;visibility:visible;mso-wrap-style:square" from="4,10474" to="12303,10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" strokecolor="#7f7f7f"/>
                          <v:line id="直線接點 508" o:spid="_x0000_s1052" style="position:absolute;visibility:visible;mso-wrap-style:square" from="0,11471" to="12299,11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" strokecolor="#7f7f7f"/>
                          <v:line id="直線接點 509" o:spid="_x0000_s1053" style="position:absolute;visibility:visible;mso-wrap-style:square" from="55,0" to="123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" strokecolor="#7f7f7f"/>
                          <v:line id="直線接點 510" o:spid="_x0000_s1054" style="position:absolute;visibility:visible;mso-wrap-style:square" from="55,12469" to="1235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" strokecolor="#7f7f7f"/>
                          <v:line id="直線接點 511" o:spid="_x0000_s1055" style="position:absolute;visibility:visible;mso-wrap-style:square" from="8035,0" to="803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" strokecolor="#7f7f7f"/>
                          <v:line id="直線接點 512" o:spid="_x0000_s1056" style="position:absolute;visibility:visible;mso-wrap-style:square" from="8922,0" to="892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" strokecolor="#7f7f7f"/>
                          <v:line id="直線接點 513" o:spid="_x0000_s1057" style="position:absolute;visibility:visible;mso-wrap-style:square" from="9809,0" to="9809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" strokecolor="#7f7f7f"/>
                          <v:line id="直線接點 514" o:spid="_x0000_s1058" style="position:absolute;visibility:visible;mso-wrap-style:square" from="10751,0" to="10751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" strokecolor="#7f7f7f"/>
                          <v:line id="直線接點 515" o:spid="_x0000_s1059" style="position:absolute;visibility:visible;mso-wrap-style:square" from="11582,0" to="1158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" strokecolor="#7f7f7f"/>
                          <v:line id="直線接點 516" o:spid="_x0000_s1060" style="position:absolute;visibility:visible;mso-wrap-style:square" from="12358,0" to="1235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" strokecolor="#7f7f7f"/>
                        </v:group>
                      </v:group>
                      <v:shape id="直線單箭頭接點 517" o:spid="_x0000_s1061" type="#_x0000_t32" style="position:absolute;left:1352;top:6300;width:4987;height:21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" strokeweight="2.25pt"/>
                      <v:shape id="直線單箭頭接點 518" o:spid="_x0000_s1062" type="#_x0000_t32" style="position:absolute;left:6317;top:6262;width:4816;height:21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" strokeweight="2.25pt">
                        <v:stroke endarrow="open"/>
                      </v:shape>
                    </v:group>
                  </v:group>
                  <v:shape id="直線單箭頭接點 37" o:spid="_x0000_s1063" type="#_x0000_t32" style="position:absolute;left:1485;top:6761;width:3744;height:1652;rotation:-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" strokeweight="2.25pt">
                    <v:stroke endarrow="open"/>
                    <o:lock v:ext="edit" shapetype="f"/>
                  </v:shape>
                </v:group>
                <v:oval id="橢圓 912" o:spid="_x0000_s1064" style="position:absolute;left:1028;top:76;width:10440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" filled="f" strokecolor="#7f7f7f [1612]" strokeweight="1.5pt">
                  <v:stroke dashstyle="dash"/>
                </v:oval>
              </v:group>
            </w:pict>
          </mc:Fallback>
        </mc:AlternateContent>
      </w:r>
      <w:r w:rsidR="0059693C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580416" behindDoc="0" locked="0" layoutInCell="1" allowOverlap="1" wp14:anchorId="3DB9C40B" wp14:editId="1AA2BEC7">
                <wp:simplePos x="0" y="0"/>
                <wp:positionH relativeFrom="column">
                  <wp:posOffset>2605038</wp:posOffset>
                </wp:positionH>
                <wp:positionV relativeFrom="paragraph">
                  <wp:posOffset>110340</wp:posOffset>
                </wp:positionV>
                <wp:extent cx="888746" cy="752400"/>
                <wp:effectExtent l="0" t="0" r="64135" b="10160"/>
                <wp:wrapNone/>
                <wp:docPr id="918" name="群組 9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888746" cy="752400"/>
                          <a:chOff x="1270" y="0"/>
                          <a:chExt cx="1233805" cy="1043940"/>
                        </a:xfrm>
                      </wpg:grpSpPr>
                      <wpg:grpSp>
                        <wpg:cNvPr id="1069" name="群組 1069"/>
                        <wpg:cNvGrpSpPr/>
                        <wpg:grpSpPr>
                          <a:xfrm>
                            <a:off x="1270" y="0"/>
                            <a:ext cx="1233805" cy="1040130"/>
                            <a:chOff x="1270" y="0"/>
                            <a:chExt cx="1233805" cy="1256665"/>
                          </a:xfrm>
                        </wpg:grpSpPr>
                        <wpg:grpSp>
                          <wpg:cNvPr id="1070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1270" y="0"/>
                              <a:ext cx="1233805" cy="1256665"/>
                              <a:chOff x="3683" y="14139"/>
                              <a:chExt cx="1943" cy="1979"/>
                            </a:xfrm>
                          </wpg:grpSpPr>
                          <wps:wsp>
                            <wps:cNvPr id="1071" name="Rectangle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96" y="15154"/>
                                <a:ext cx="1928" cy="9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2" name="群組 5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3683" y="14139"/>
                                <a:ext cx="1943" cy="1961"/>
                                <a:chOff x="0" y="0"/>
                                <a:chExt cx="12344" cy="12452"/>
                              </a:xfrm>
                            </wpg:grpSpPr>
                            <wpg:grpSp>
                              <wpg:cNvPr id="1073" name="群組 5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2344" cy="12452"/>
                                  <a:chOff x="0" y="0"/>
                                  <a:chExt cx="12358" cy="12469"/>
                                </a:xfrm>
                              </wpg:grpSpPr>
                              <wps:wsp>
                                <wps:cNvPr id="1074" name="直線接點 5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" y="0"/>
                                    <a:ext cx="0" cy="124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75" name="群組 5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2358" cy="12469"/>
                                    <a:chOff x="0" y="0"/>
                                    <a:chExt cx="12358" cy="12469"/>
                                  </a:xfrm>
                                </wpg:grpSpPr>
                                <wps:wsp>
                                  <wps:cNvPr id="1076" name="直線接點 5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52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" name="直線接點 5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5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8" name="直線接點 5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321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9" name="直線接點 5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21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0" name="直線接點 5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5264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1" name="直線接點 52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6262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2" name="直線接點 5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2" y="0"/>
                                      <a:ext cx="0" cy="1245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" name="直線接點 53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828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4" name="直線接點 5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1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5" name="直線接點 5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6" name="直線接點 53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4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7" name="直線接點 53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0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8" name="直線接點 53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317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" name="直線接點 53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04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0" name="直線接點 53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370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1" name="直線接點 5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8423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2" name="直線接點 53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9421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3" name="直線接點 5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5" y="10474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4" name="直線接點 5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1471"/>
                                      <a:ext cx="12299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5" name="直線接點 5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0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6" name="直線接點 54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5" y="12469"/>
                                      <a:ext cx="123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7" name="直線接點 54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35" y="0"/>
                                      <a:ext cx="0" cy="1246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8" name="直線接點 5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92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9" name="直線接點 54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809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00" name="直線接點 54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0751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01" name="直線接點 5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1582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102" name="直線接點 5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358" y="0"/>
                                      <a:ext cx="0" cy="1246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7F7F7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103" name="直線單箭頭接點 55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202" y="5257"/>
                                  <a:ext cx="5367" cy="8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4" name="直線單箭頭接點 5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17" y="6260"/>
                                  <a:ext cx="4922" cy="215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5" name="直線單箭頭接點 5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48" y="6151"/>
                                  <a:ext cx="4755" cy="22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106" name="直線單箭頭接點 34"/>
                          <wps:cNvCnPr>
                            <a:cxnSpLocks/>
                          </wps:cNvCnPr>
                          <wps:spPr>
                            <a:xfrm flipV="1">
                              <a:off x="144780" y="676279"/>
                              <a:ext cx="342265" cy="164896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913" name="橢圓 913"/>
                        <wps:cNvSpPr/>
                        <wps:spPr>
                          <a:xfrm>
                            <a:off x="102870" y="0"/>
                            <a:ext cx="1043940" cy="1043940"/>
                          </a:xfrm>
                          <a:prstGeom prst="ellips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bg1">
                                <a:lumMod val="50000"/>
                              </a:schemeClr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EA3C663" id="群組 918" o:spid="_x0000_s1026" style="position:absolute;margin-left:205.1pt;margin-top:8.7pt;width:70pt;height:59.25pt;z-index:251580416;mso-width-relative:margin;mso-height-relative:margin" coordorigin="12" coordsize="12338,10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">
                <o:lock v:ext="edit" aspectratio="t"/>
                <v:group id="群組 1069" o:spid="_x0000_s1027" style="position:absolute;left:12;width:12338;height:10401" coordorigin="12" coordsize="12338,125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yVewwAAAN0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xo+gXPb8IJcvEPAAD//wMAUEsBAi0AFAAGAAgAAAAhANvh9svuAAAAhQEAABMAAAAAAAAAAAAA&#10;AAAAAAAAAFtDb250ZW50X1R5cGVzXS54bWxQSwECLQAUAAYACAAAACEAWvQsW78AAAAVAQAACwAA&#10;AAAAAAAAAAAAAAAfAQAAX3JlbHMvLnJlbHNQSwECLQAUAAYACAAAACEAI38lXsMAAADdAAAADwAA&#10;AAAAAAAAAAAAAAAHAgAAZHJzL2Rvd25yZXYueG1sUEsFBgAAAAADAAMAtwAAAPcCAAAAAA==&#10;">
                  <v:group id="Group 145" o:spid="_x0000_s1028" style="position:absolute;left:12;width:12338;height:12566" coordorigin="3683,14139" coordsize="1943,19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">
                    <v:rect id="Rectangle 146" o:spid="_x0000_s1029" style="position:absolute;left:3696;top:15154;width:1928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" fillcolor="#bfbfbf [2412]" stroked="f"/>
                    <v:group id="群組 562" o:spid="_x0000_s1030" style="position:absolute;left:3683;top:14139;width:1943;height:1961" coordsize="12344,124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">
                      <v:group id="群組 520" o:spid="_x0000_s1031" style="position:absolute;width:12344;height:12452" coordsize="12358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">
                        <v:line id="直線接點 521" o:spid="_x0000_s1032" style="position:absolute;visibility:visible;mso-wrap-style:square" from="55,0" to="55,12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" strokecolor="#7f7f7f"/>
                        <v:group id="群組 522" o:spid="_x0000_s1033" style="position:absolute;width:12358;height:12469" coordsize="12358,124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67mGwwAAAN0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xoPoW/b8IJcvkLAAD//wMAUEsBAi0AFAAGAAgAAAAhANvh9svuAAAAhQEAABMAAAAAAAAAAAAA&#10;AAAAAAAAAFtDb250ZW50X1R5cGVzXS54bWxQSwECLQAUAAYACAAAACEAWvQsW78AAAAVAQAACwAA&#10;AAAAAAAAAAAAAAAfAQAAX3JlbHMvLnJlbHNQSwECLQAUAAYACAAAACEAJ+u5hsMAAADdAAAADwAA&#10;AAAAAAAAAAAAAAAHAgAAZHJzL2Rvd25yZXYueG1sUEsFBgAAAAADAAMAtwAAAPcCAAAAAA==&#10;">
                          <v:line id="直線接點 523" o:spid="_x0000_s1034" style="position:absolute;visibility:visible;mso-wrap-style:square" from="0,1052" to="12299,1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" strokecolor="#7f7f7f"/>
                          <v:line id="直線接點 524" o:spid="_x0000_s1035" style="position:absolute;visibility:visible;mso-wrap-style:square" from="0,2050" to="12299,2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" strokecolor="#7f7f7f"/>
                          <v:line id="直線接點 525" o:spid="_x0000_s1036" style="position:absolute;visibility:visible;mso-wrap-style:square" from="0,3214" to="12299,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" strokecolor="#7f7f7f"/>
                          <v:line id="直線接點 526" o:spid="_x0000_s1037" style="position:absolute;visibility:visible;mso-wrap-style:square" from="0,4211" to="12299,4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" strokecolor="#7f7f7f"/>
                          <v:line id="直線接點 527" o:spid="_x0000_s1038" style="position:absolute;visibility:visible;mso-wrap-style:square" from="55,5264" to="12355,5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" strokecolor="#7f7f7f"/>
                          <v:line id="直線接點 528" o:spid="_x0000_s1039" style="position:absolute;visibility:visible;mso-wrap-style:square" from="55,6262" to="12355,6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" strokeweight="1.5pt"/>
                          <v:line id="直線接點 529" o:spid="_x0000_s1040" style="position:absolute;visibility:visible;mso-wrap-style:square" from="942,0" to="942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" strokecolor="#7f7f7f"/>
                          <v:line id="直線接點 530" o:spid="_x0000_s1041" style="position:absolute;visibility:visible;mso-wrap-style:square" from="1828,0" to="1828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" strokecolor="#7f7f7f"/>
                          <v:line id="直線接點 531" o:spid="_x0000_s1042" style="position:absolute;visibility:visible;mso-wrap-style:square" from="2715,0" to="271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" strokecolor="#7f7f7f"/>
                          <v:line id="直線接點 532" o:spid="_x0000_s1043" style="position:absolute;visibility:visible;mso-wrap-style:square" from="3657,0" to="365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" strokecolor="#7f7f7f"/>
                          <v:line id="直線接點 533" o:spid="_x0000_s1044" style="position:absolute;visibility:visible;mso-wrap-style:square" from="4544,0" to="454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" strokecolor="#7f7f7f"/>
                          <v:line id="直線接點 534" o:spid="_x0000_s1045" style="position:absolute;visibility:visible;mso-wrap-style:square" from="5430,0" to="5430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" strokecolor="#7f7f7f"/>
                          <v:line id="直線接點 535" o:spid="_x0000_s1046" style="position:absolute;visibility:visible;mso-wrap-style:square" from="6317,0" to="6317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" strokecolor="#7f7f7f"/>
                          <v:line id="直線接點 536" o:spid="_x0000_s1047" style="position:absolute;visibility:visible;mso-wrap-style:square" from="7204,0" to="7204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" strokecolor="#7f7f7f"/>
                          <v:line id="直線接點 537" o:spid="_x0000_s1048" style="position:absolute;visibility:visible;mso-wrap-style:square" from="0,7370" to="12299,7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" strokecolor="#7f7f7f"/>
                          <v:line id="直線接點 538" o:spid="_x0000_s1049" style="position:absolute;visibility:visible;mso-wrap-style:square" from="0,8423" to="12299,8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" strokecolor="#7f7f7f"/>
                          <v:line id="直線接點 539" o:spid="_x0000_s1050" style="position:absolute;visibility:visible;mso-wrap-style:square" from="55,9421" to="12355,94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" strokecolor="#7f7f7f"/>
                          <v:line id="直線接點 540" o:spid="_x0000_s1051" style="position:absolute;visibility:visible;mso-wrap-style:square" from="45,10474" to="12344,10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" strokecolor="#7f7f7f"/>
                          <v:line id="直線接點 541" o:spid="_x0000_s1052" style="position:absolute;visibility:visible;mso-wrap-style:square" from="0,11471" to="12299,11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" strokecolor="#7f7f7f"/>
                          <v:line id="直線接點 542" o:spid="_x0000_s1053" style="position:absolute;visibility:visible;mso-wrap-style:square" from="55,0" to="1235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" strokecolor="#7f7f7f"/>
                          <v:line id="直線接點 543" o:spid="_x0000_s1054" style="position:absolute;visibility:visible;mso-wrap-style:square" from="55,12469" to="1235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" strokecolor="#7f7f7f"/>
                          <v:line id="直線接點 544" o:spid="_x0000_s1055" style="position:absolute;visibility:visible;mso-wrap-style:square" from="8035,0" to="8035,1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" strokecolor="#7f7f7f"/>
                          <v:line id="直線接點 545" o:spid="_x0000_s1056" style="position:absolute;visibility:visible;mso-wrap-style:square" from="8922,0" to="892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" strokecolor="#7f7f7f"/>
                          <v:line id="直線接點 546" o:spid="_x0000_s1057" style="position:absolute;visibility:visible;mso-wrap-style:square" from="9809,0" to="9809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" strokecolor="#7f7f7f"/>
                          <v:line id="直線接點 547" o:spid="_x0000_s1058" style="position:absolute;visibility:visible;mso-wrap-style:square" from="10751,0" to="10751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" strokecolor="#7f7f7f"/>
                          <v:line id="直線接點 548" o:spid="_x0000_s1059" style="position:absolute;visibility:visible;mso-wrap-style:square" from="11582,0" to="11582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" strokecolor="#7f7f7f"/>
                          <v:line id="直線接點 549" o:spid="_x0000_s1060" style="position:absolute;visibility:visible;mso-wrap-style:square" from="12358,0" to="1235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" strokecolor="#7f7f7f"/>
                        </v:group>
                      </v:group>
                      <v:shape id="直線單箭頭接點 550" o:spid="_x0000_s1061" type="#_x0000_t32" style="position:absolute;left:6202;top:5257;width:5367;height:89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" strokeweight="2.25pt">
                        <v:stroke endarrow="open"/>
                      </v:shape>
                      <v:shape id="直線單箭頭接點 551" o:spid="_x0000_s1062" type="#_x0000_t32" style="position:absolute;left:6317;top:6260;width:4922;height:215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" strokeweight="2.25pt">
                        <v:stroke endarrow="open"/>
                      </v:shape>
                      <v:shape id="直線單箭頭接點 552" o:spid="_x0000_s1063" type="#_x0000_t32" style="position:absolute;left:1448;top:6151;width:4755;height:22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" strokeweight="2.25pt"/>
                    </v:group>
                  </v:group>
                  <v:shape id="直線單箭頭接點 34" o:spid="_x0000_s1064" type="#_x0000_t32" style="position:absolute;left:1447;top:6762;width:3423;height:1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" strokeweight="2.25pt">
                    <v:stroke endarrow="open"/>
                    <o:lock v:ext="edit" shapetype="f"/>
                  </v:shape>
                </v:group>
                <v:oval id="橢圓 913" o:spid="_x0000_s1065" style="position:absolute;left:1028;width:10440;height:104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" filled="f" strokecolor="#7f7f7f [1612]" strokeweight="1.5pt">
                  <v:stroke dashstyle="dash"/>
                </v:oval>
              </v:group>
            </w:pict>
          </mc:Fallback>
        </mc:AlternateContent>
      </w:r>
      <w:r w:rsidR="0059693C" w:rsidRPr="00FD36E0">
        <w:rPr>
          <w:rFonts w:cs="新細明體"/>
          <w:snapToGrid/>
          <w:spacing w:val="24"/>
          <w:sz w:val="22"/>
        </w:rPr>
        <w:t>(</w:t>
      </w:r>
      <w:r w:rsidR="0059693C" w:rsidRPr="00FD36E0">
        <w:rPr>
          <w:rFonts w:cs="新細明體" w:hint="eastAsia"/>
          <w:snapToGrid/>
          <w:spacing w:val="24"/>
          <w:sz w:val="22"/>
        </w:rPr>
        <w:t>D</w:t>
      </w:r>
      <w:r w:rsidR="0059693C" w:rsidRPr="00FD36E0">
        <w:rPr>
          <w:rFonts w:cs="新細明體"/>
          <w:snapToGrid/>
          <w:spacing w:val="24"/>
          <w:sz w:val="22"/>
        </w:rPr>
        <w:t>)</w:t>
      </w:r>
      <w:r w:rsidR="0059693C" w:rsidRPr="00FD36E0">
        <w:rPr>
          <w:rFonts w:cs="新細明體" w:hint="eastAsia"/>
          <w:snapToGrid/>
          <w:spacing w:val="24"/>
          <w:sz w:val="22"/>
        </w:rPr>
        <w:tab/>
      </w:r>
      <w:r w:rsidR="0059693C" w:rsidRPr="00FD36E0">
        <w:rPr>
          <w:rFonts w:cs="新細明體"/>
          <w:snapToGrid/>
          <w:spacing w:val="24"/>
          <w:sz w:val="22"/>
        </w:rPr>
        <w:t>(</w:t>
      </w:r>
      <w:r w:rsidR="0059693C" w:rsidRPr="00FD36E0">
        <w:rPr>
          <w:rFonts w:cs="新細明體" w:hint="eastAsia"/>
          <w:snapToGrid/>
          <w:spacing w:val="24"/>
          <w:sz w:val="22"/>
        </w:rPr>
        <w:t>E</w:t>
      </w:r>
      <w:r w:rsidR="0059693C" w:rsidRPr="00FD36E0">
        <w:rPr>
          <w:rFonts w:cs="新細明體"/>
          <w:snapToGrid/>
          <w:spacing w:val="24"/>
          <w:sz w:val="22"/>
        </w:rPr>
        <w:t>)</w:t>
      </w:r>
    </w:p>
    <w:p w:rsidR="0059693C" w:rsidRPr="00FD36E0" w:rsidRDefault="0059693C" w:rsidP="003D56A6">
      <w:pPr>
        <w:spacing w:line="350" w:lineRule="atLeast"/>
        <w:rPr>
          <w:sz w:val="22"/>
          <w:szCs w:val="22"/>
        </w:rPr>
      </w:pPr>
    </w:p>
    <w:p w:rsidR="008F7202" w:rsidRPr="001870B0" w:rsidRDefault="008F7202" w:rsidP="003D56A6">
      <w:pPr>
        <w:widowControl/>
        <w:spacing w:line="350" w:lineRule="atLeast"/>
        <w:ind w:right="240"/>
        <w:jc w:val="both"/>
        <w:rPr>
          <w:rFonts w:eastAsia="標楷體"/>
          <w:spacing w:val="25"/>
        </w:rPr>
      </w:pPr>
    </w:p>
    <w:p w:rsidR="008F7202" w:rsidRPr="001870B0" w:rsidRDefault="00A840AD" w:rsidP="00A840AD">
      <w:pPr>
        <w:tabs>
          <w:tab w:val="left" w:pos="2353"/>
        </w:tabs>
        <w:snapToGrid w:val="0"/>
        <w:spacing w:line="240" w:lineRule="exact"/>
        <w:ind w:rightChars="-24" w:right="-58" w:firstLineChars="50" w:firstLine="120"/>
        <w:rPr>
          <w:rFonts w:eastAsia="標楷體"/>
        </w:rPr>
      </w:pPr>
      <w:r>
        <w:rPr>
          <w:rFonts w:eastAsia="標楷體"/>
        </w:rPr>
        <w:tab/>
      </w:r>
    </w:p>
    <w:p w:rsidR="00EF0AA0" w:rsidRPr="00511784" w:rsidRDefault="00EF0AA0" w:rsidP="003D56A6">
      <w:pPr>
        <w:pStyle w:val="TIT1"/>
        <w:numPr>
          <w:ilvl w:val="0"/>
          <w:numId w:val="45"/>
        </w:numPr>
        <w:spacing w:beforeLines="50" w:before="120" w:line="350" w:lineRule="atLeast"/>
        <w:ind w:left="374" w:firstLineChars="0" w:hanging="374"/>
        <w:jc w:val="both"/>
        <w:rPr>
          <w:snapToGrid w:val="0"/>
        </w:rPr>
      </w:pPr>
      <w:r w:rsidRPr="00511784">
        <w:rPr>
          <w:snapToGrid w:val="0"/>
        </w:rPr>
        <w:t>下列有關物質受熱與狀態變化的敘述，哪些正確？</w:t>
      </w:r>
    </w:p>
    <w:p w:rsidR="00EF0AA0" w:rsidRPr="00511784" w:rsidRDefault="00EF0AA0" w:rsidP="003D56A6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50" w:lineRule="atLeast"/>
        <w:ind w:leftChars="0" w:left="369"/>
        <w:rPr>
          <w:snapToGrid w:val="0"/>
          <w:sz w:val="22"/>
          <w:szCs w:val="22"/>
        </w:rPr>
      </w:pPr>
      <w:r w:rsidRPr="00511784">
        <w:rPr>
          <w:snapToGrid w:val="0"/>
          <w:sz w:val="22"/>
          <w:szCs w:val="22"/>
        </w:rPr>
        <w:t xml:space="preserve">(A) </w:t>
      </w:r>
      <w:r w:rsidRPr="00511784">
        <w:rPr>
          <w:snapToGrid w:val="0"/>
          <w:sz w:val="22"/>
          <w:szCs w:val="22"/>
        </w:rPr>
        <w:t>當壓力變大時，冰的熔點也變高</w:t>
      </w:r>
    </w:p>
    <w:p w:rsidR="00EF0AA0" w:rsidRPr="00511784" w:rsidRDefault="00EF0AA0" w:rsidP="003D56A6">
      <w:pPr>
        <w:pStyle w:val="TIT1"/>
        <w:spacing w:line="350" w:lineRule="atLeast"/>
        <w:ind w:left="908" w:firstLineChars="0" w:hanging="539"/>
        <w:jc w:val="both"/>
        <w:rPr>
          <w:snapToGrid w:val="0"/>
        </w:rPr>
      </w:pPr>
      <w:r w:rsidRPr="00511784">
        <w:rPr>
          <w:snapToGrid w:val="0"/>
          <w:kern w:val="0"/>
        </w:rPr>
        <w:t xml:space="preserve">(B) </w:t>
      </w:r>
      <w:r w:rsidRPr="00511784">
        <w:rPr>
          <w:snapToGrid w:val="0"/>
          <w:kern w:val="0"/>
        </w:rPr>
        <w:t>在高海拔地區，很難把飯煮熟，是因為高度越高氣壓越低，水的沸點也</w:t>
      </w:r>
      <w:r w:rsidRPr="00511784">
        <w:rPr>
          <w:snapToGrid w:val="0"/>
        </w:rPr>
        <w:t>降低</w:t>
      </w:r>
    </w:p>
    <w:p w:rsidR="00EF0AA0" w:rsidRPr="00511784" w:rsidRDefault="00EF0AA0" w:rsidP="003D56A6">
      <w:pPr>
        <w:pStyle w:val="TIT1"/>
        <w:spacing w:line="350" w:lineRule="atLeast"/>
        <w:ind w:left="908" w:firstLineChars="0" w:hanging="539"/>
        <w:jc w:val="both"/>
        <w:rPr>
          <w:snapToGrid w:val="0"/>
        </w:rPr>
      </w:pPr>
      <w:r w:rsidRPr="00511784">
        <w:rPr>
          <w:snapToGrid w:val="0"/>
        </w:rPr>
        <w:t xml:space="preserve">(C) </w:t>
      </w:r>
      <w:r w:rsidRPr="00511784">
        <w:rPr>
          <w:snapToGrid w:val="0"/>
        </w:rPr>
        <w:t>廚房內</w:t>
      </w:r>
      <w:r w:rsidRPr="00511784">
        <w:rPr>
          <w:rFonts w:hint="eastAsia"/>
          <w:snapToGrid w:val="0"/>
        </w:rPr>
        <w:t>煮湯</w:t>
      </w:r>
      <w:r w:rsidRPr="00511784">
        <w:rPr>
          <w:snapToGrid w:val="0"/>
        </w:rPr>
        <w:t>時，只要鍋內還有水沸騰，</w:t>
      </w:r>
      <w:r w:rsidR="004D0B3E">
        <w:rPr>
          <w:rFonts w:hint="eastAsia"/>
          <w:snapToGrid w:val="0"/>
        </w:rPr>
        <w:t>溫度就不</w:t>
      </w:r>
      <w:r w:rsidR="00F94E8D">
        <w:rPr>
          <w:rFonts w:hint="eastAsia"/>
          <w:snapToGrid w:val="0"/>
        </w:rPr>
        <w:t>太</w:t>
      </w:r>
      <w:r w:rsidR="004D0B3E">
        <w:rPr>
          <w:rFonts w:hint="eastAsia"/>
          <w:snapToGrid w:val="0"/>
        </w:rPr>
        <w:t>會繼續升高，這是因為液態水大量汽化吸收熱量的緣故</w:t>
      </w:r>
    </w:p>
    <w:p w:rsidR="00EF0AA0" w:rsidRPr="004D0B3E" w:rsidRDefault="00981982" w:rsidP="004D0B3E">
      <w:pPr>
        <w:pStyle w:val="ABCDE"/>
        <w:tabs>
          <w:tab w:val="clear" w:pos="2040"/>
          <w:tab w:val="clear" w:pos="3840"/>
          <w:tab w:val="clear" w:pos="5640"/>
          <w:tab w:val="clear" w:pos="7440"/>
          <w:tab w:val="left" w:pos="2280"/>
          <w:tab w:val="left" w:pos="4080"/>
          <w:tab w:val="left" w:pos="5880"/>
          <w:tab w:val="left" w:pos="7680"/>
        </w:tabs>
        <w:autoSpaceDE w:val="0"/>
        <w:autoSpaceDN w:val="0"/>
        <w:spacing w:line="350" w:lineRule="atLeast"/>
        <w:ind w:leftChars="0" w:left="369"/>
        <w:jc w:val="left"/>
        <w:rPr>
          <w:snapToGrid w:val="0"/>
          <w:sz w:val="22"/>
          <w:szCs w:val="22"/>
        </w:rPr>
      </w:pPr>
      <w:r w:rsidRPr="00511784">
        <w:rPr>
          <w:snapToGrid w:val="0"/>
          <w:sz w:val="22"/>
          <w:szCs w:val="22"/>
        </w:rPr>
        <w:t>(D)</w:t>
      </w:r>
      <w:r w:rsidR="004D0B3E" w:rsidRPr="00511784">
        <w:rPr>
          <w:snapToGrid w:val="0"/>
        </w:rPr>
        <w:t xml:space="preserve"> </w:t>
      </w:r>
      <w:r w:rsidR="004D0B3E" w:rsidRPr="004D0B3E">
        <w:rPr>
          <w:rFonts w:hint="eastAsia"/>
          <w:snapToGrid w:val="0"/>
          <w:kern w:val="2"/>
          <w:sz w:val="22"/>
          <w:szCs w:val="22"/>
          <w:lang w:val="zh-TW"/>
        </w:rPr>
        <w:t>水的溫度由</w:t>
      </w:r>
      <w:r w:rsidR="00EF0AA0" w:rsidRPr="004D0B3E">
        <w:rPr>
          <w:snapToGrid w:val="0"/>
          <w:kern w:val="2"/>
          <w:sz w:val="22"/>
          <w:szCs w:val="22"/>
          <w:lang w:val="zh-TW"/>
        </w:rPr>
        <w:t>0</w:t>
      </w:r>
      <w:r w:rsidR="00511784" w:rsidRPr="004D0B3E">
        <w:rPr>
          <w:snapToGrid w:val="0"/>
          <w:kern w:val="2"/>
          <w:sz w:val="22"/>
          <w:szCs w:val="22"/>
          <w:lang w:val="zh-TW"/>
        </w:rPr>
        <w:t>℃</w:t>
      </w:r>
      <w:r w:rsidR="004D0B3E" w:rsidRPr="004D0B3E">
        <w:rPr>
          <w:rFonts w:hint="eastAsia"/>
          <w:snapToGrid w:val="0"/>
          <w:kern w:val="2"/>
          <w:sz w:val="22"/>
          <w:szCs w:val="22"/>
          <w:lang w:val="zh-TW"/>
        </w:rPr>
        <w:t>升高</w:t>
      </w:r>
      <w:r w:rsidR="00EF0AA0" w:rsidRPr="004D0B3E">
        <w:rPr>
          <w:snapToGrid w:val="0"/>
          <w:kern w:val="2"/>
          <w:sz w:val="22"/>
          <w:szCs w:val="22"/>
          <w:lang w:val="zh-TW"/>
        </w:rPr>
        <w:t>到</w:t>
      </w:r>
      <w:r w:rsidR="00EF0AA0" w:rsidRPr="004D0B3E">
        <w:rPr>
          <w:snapToGrid w:val="0"/>
          <w:kern w:val="2"/>
          <w:sz w:val="22"/>
          <w:szCs w:val="22"/>
          <w:lang w:val="zh-TW"/>
        </w:rPr>
        <w:t>100</w:t>
      </w:r>
      <w:r w:rsidR="00511784" w:rsidRPr="004D0B3E">
        <w:rPr>
          <w:snapToGrid w:val="0"/>
          <w:kern w:val="2"/>
          <w:sz w:val="22"/>
          <w:szCs w:val="22"/>
          <w:lang w:val="zh-TW"/>
        </w:rPr>
        <w:t>℃</w:t>
      </w:r>
      <w:r w:rsidR="004D0B3E" w:rsidRPr="004D0B3E">
        <w:rPr>
          <w:rFonts w:hint="eastAsia"/>
          <w:snapToGrid w:val="0"/>
          <w:kern w:val="2"/>
          <w:sz w:val="22"/>
          <w:szCs w:val="22"/>
          <w:lang w:val="zh-TW"/>
        </w:rPr>
        <w:t>的過程中，體積皆會隨溫度升高而變大</w:t>
      </w:r>
    </w:p>
    <w:p w:rsidR="008F7202" w:rsidRPr="00511784" w:rsidRDefault="00EF0AA0" w:rsidP="003D56A6">
      <w:pPr>
        <w:pStyle w:val="TIT1"/>
        <w:spacing w:line="350" w:lineRule="atLeast"/>
        <w:ind w:left="908" w:firstLineChars="0" w:hanging="539"/>
        <w:jc w:val="both"/>
        <w:rPr>
          <w:snapToGrid w:val="0"/>
        </w:rPr>
      </w:pPr>
      <w:r w:rsidRPr="00511784">
        <w:rPr>
          <w:snapToGrid w:val="0"/>
        </w:rPr>
        <w:t xml:space="preserve">(E) </w:t>
      </w:r>
      <w:r w:rsidRPr="00511784">
        <w:rPr>
          <w:snapToGrid w:val="0"/>
          <w:kern w:val="0"/>
        </w:rPr>
        <w:t>滾燙</w:t>
      </w:r>
      <w:r w:rsidRPr="00511784">
        <w:rPr>
          <w:snapToGrid w:val="0"/>
        </w:rPr>
        <w:t>的熱水倒進冰涼的厚玻璃杯中時，若杯子破裂</w:t>
      </w:r>
      <w:r w:rsidR="00C315FD">
        <w:rPr>
          <w:rFonts w:hint="eastAsia"/>
          <w:snapToGrid w:val="0"/>
        </w:rPr>
        <w:t>，</w:t>
      </w:r>
      <w:r w:rsidRPr="00511784">
        <w:rPr>
          <w:snapToGrid w:val="0"/>
        </w:rPr>
        <w:t>主要是因為杯子的內壁和外壁溫差很大，導致杯子內外的膨脹不均勻</w:t>
      </w:r>
      <w:r w:rsidR="007C4686" w:rsidRPr="00511784">
        <w:rPr>
          <w:rFonts w:hint="eastAsia"/>
          <w:snapToGrid w:val="0"/>
        </w:rPr>
        <w:t>所</w:t>
      </w:r>
      <w:r w:rsidR="00211538" w:rsidRPr="00511784">
        <w:rPr>
          <w:rFonts w:hint="eastAsia"/>
          <w:snapToGrid w:val="0"/>
        </w:rPr>
        <w:t>造成的</w:t>
      </w:r>
    </w:p>
    <w:p w:rsidR="00EF0AA0" w:rsidRPr="00511784" w:rsidRDefault="00EF0AA0" w:rsidP="00D246FE">
      <w:pPr>
        <w:pStyle w:val="TIT1"/>
        <w:numPr>
          <w:ilvl w:val="0"/>
          <w:numId w:val="45"/>
        </w:numPr>
        <w:spacing w:beforeLines="25" w:before="60" w:line="350" w:lineRule="atLeast"/>
        <w:ind w:left="374" w:firstLineChars="0" w:hanging="374"/>
        <w:jc w:val="both"/>
        <w:rPr>
          <w:rFonts w:eastAsiaTheme="minorEastAsia"/>
        </w:rPr>
      </w:pPr>
      <w:r w:rsidRPr="00511784">
        <w:rPr>
          <w:rFonts w:eastAsiaTheme="minorEastAsia"/>
        </w:rPr>
        <w:t>距離地球相當遙遠的甲、乙兩個星系因宇宙膨脹</w:t>
      </w:r>
      <w:r w:rsidR="00D246FE">
        <w:rPr>
          <w:rFonts w:eastAsiaTheme="minorEastAsia" w:hint="eastAsia"/>
        </w:rPr>
        <w:t>而</w:t>
      </w:r>
      <w:r w:rsidRPr="00511784">
        <w:rPr>
          <w:rFonts w:eastAsiaTheme="minorEastAsia"/>
        </w:rPr>
        <w:t>以</w:t>
      </w:r>
      <w:r w:rsidRPr="00A840AD">
        <w:rPr>
          <w:rFonts w:eastAsiaTheme="minorEastAsia"/>
          <w:position w:val="-10"/>
        </w:rPr>
        <w:object w:dxaOrig="300" w:dyaOrig="380">
          <v:shape id="_x0000_i1167" type="#_x0000_t75" style="width:15pt;height:18.25pt" o:ole="">
            <v:imagedata r:id="rId285" o:title=""/>
          </v:shape>
          <o:OLEObject Type="Embed" ProgID="Equation.DSMT4" ShapeID="_x0000_i1167" DrawAspect="Content" ObjectID="_1656525045" r:id="rId286"/>
        </w:object>
      </w:r>
      <w:r w:rsidRPr="00511784">
        <w:rPr>
          <w:rFonts w:eastAsiaTheme="minorEastAsia"/>
        </w:rPr>
        <w:t>和</w:t>
      </w:r>
      <w:r w:rsidRPr="00A840AD">
        <w:rPr>
          <w:rFonts w:eastAsiaTheme="minorEastAsia"/>
          <w:position w:val="-10"/>
        </w:rPr>
        <w:object w:dxaOrig="300" w:dyaOrig="360">
          <v:shape id="_x0000_i1168" type="#_x0000_t75" style="width:15pt;height:18.25pt" o:ole="">
            <v:imagedata r:id="rId287" o:title=""/>
          </v:shape>
          <o:OLEObject Type="Embed" ProgID="Equation.DSMT4" ShapeID="_x0000_i1168" DrawAspect="Content" ObjectID="_1656525046" r:id="rId288"/>
        </w:object>
      </w:r>
      <w:r w:rsidR="00511784" w:rsidRPr="00511784">
        <w:rPr>
          <w:rFonts w:eastAsiaTheme="minorEastAsia" w:hint="eastAsia"/>
        </w:rPr>
        <w:t>（</w:t>
      </w:r>
      <w:r w:rsidR="00511784" w:rsidRPr="00A840AD">
        <w:rPr>
          <w:rFonts w:eastAsiaTheme="minorEastAsia"/>
          <w:position w:val="-10"/>
        </w:rPr>
        <w:object w:dxaOrig="780" w:dyaOrig="380">
          <v:shape id="_x0000_i1169" type="#_x0000_t75" style="width:40.7pt;height:18.25pt" o:ole="">
            <v:imagedata r:id="rId289" o:title=""/>
          </v:shape>
          <o:OLEObject Type="Embed" ProgID="Equation.DSMT4" ShapeID="_x0000_i1169" DrawAspect="Content" ObjectID="_1656525047" r:id="rId290"/>
        </w:object>
      </w:r>
      <w:r w:rsidR="00511784" w:rsidRPr="00511784">
        <w:rPr>
          <w:rFonts w:eastAsiaTheme="minorEastAsia" w:hint="eastAsia"/>
        </w:rPr>
        <w:t>）</w:t>
      </w:r>
      <w:r w:rsidRPr="00511784">
        <w:rPr>
          <w:rFonts w:eastAsiaTheme="minorEastAsia"/>
        </w:rPr>
        <w:t>的速率遠離地球，若分別在兩星系上的氫原子之電子都由初始能階</w:t>
      </w:r>
      <w:r w:rsidR="00511784" w:rsidRPr="00817979">
        <w:rPr>
          <w:position w:val="-6"/>
        </w:rPr>
        <w:object w:dxaOrig="279" w:dyaOrig="320">
          <v:shape id="_x0000_i1170" type="#_x0000_t75" style="width:15pt;height:15.65pt" o:ole="">
            <v:imagedata r:id="rId291" o:title=""/>
          </v:shape>
          <o:OLEObject Type="Embed" ProgID="Equation.DSMT4" ShapeID="_x0000_i1170" DrawAspect="Content" ObjectID="_1656525048" r:id="rId292"/>
        </w:object>
      </w:r>
      <w:r w:rsidRPr="00511784">
        <w:rPr>
          <w:rFonts w:eastAsiaTheme="minorEastAsia"/>
        </w:rPr>
        <w:t>躍遷到</w:t>
      </w:r>
      <w:r w:rsidR="00511784" w:rsidRPr="00817979">
        <w:rPr>
          <w:position w:val="-6"/>
        </w:rPr>
        <w:object w:dxaOrig="320" w:dyaOrig="320">
          <v:shape id="_x0000_i1171" type="#_x0000_t75" style="width:15.65pt;height:15.65pt" o:ole="">
            <v:imagedata r:id="rId293" o:title=""/>
          </v:shape>
          <o:OLEObject Type="Embed" ProgID="Equation.DSMT4" ShapeID="_x0000_i1171" DrawAspect="Content" ObjectID="_1656525049" r:id="rId294"/>
        </w:object>
      </w:r>
      <w:r w:rsidRPr="00511784">
        <w:rPr>
          <w:rFonts w:eastAsiaTheme="minorEastAsia"/>
        </w:rPr>
        <w:t>，且</w:t>
      </w:r>
      <w:r w:rsidR="00511784" w:rsidRPr="00D246FE">
        <w:rPr>
          <w:rFonts w:eastAsiaTheme="minorEastAsia"/>
          <w:position w:val="-6"/>
        </w:rPr>
        <w:object w:dxaOrig="760" w:dyaOrig="320">
          <v:shape id="_x0000_i1172" type="#_x0000_t75" style="width:38.75pt;height:15.65pt" o:ole="">
            <v:imagedata r:id="rId295" o:title=""/>
          </v:shape>
          <o:OLEObject Type="Embed" ProgID="Equation.DSMT4" ShapeID="_x0000_i1172" DrawAspect="Content" ObjectID="_1656525050" r:id="rId296"/>
        </w:object>
      </w:r>
      <w:r w:rsidR="00511784" w:rsidRPr="00511784">
        <w:rPr>
          <w:rFonts w:eastAsiaTheme="minorEastAsia" w:hint="eastAsia"/>
        </w:rPr>
        <w:t>（</w:t>
      </w:r>
      <w:r w:rsidRPr="00511784">
        <w:rPr>
          <w:rFonts w:eastAsiaTheme="minorEastAsia"/>
          <w:i/>
        </w:rPr>
        <w:t>n</w:t>
      </w:r>
      <w:r w:rsidRPr="00511784">
        <w:rPr>
          <w:rFonts w:eastAsiaTheme="minorEastAsia"/>
        </w:rPr>
        <w:t>、</w:t>
      </w:r>
      <w:r w:rsidRPr="00511784">
        <w:rPr>
          <w:rFonts w:eastAsiaTheme="minorEastAsia"/>
          <w:i/>
        </w:rPr>
        <w:t>m</w:t>
      </w:r>
      <w:r w:rsidRPr="00511784">
        <w:rPr>
          <w:rFonts w:eastAsiaTheme="minorEastAsia"/>
        </w:rPr>
        <w:t>為主量子數</w:t>
      </w:r>
      <w:r w:rsidR="00511784" w:rsidRPr="00511784">
        <w:rPr>
          <w:rFonts w:eastAsiaTheme="minorEastAsia" w:hint="eastAsia"/>
        </w:rPr>
        <w:t>）</w:t>
      </w:r>
      <w:r w:rsidRPr="00511784">
        <w:rPr>
          <w:rFonts w:eastAsiaTheme="minorEastAsia"/>
        </w:rPr>
        <w:t>，則下列敘述哪些正確？</w:t>
      </w:r>
      <w:r w:rsidR="00511784" w:rsidRPr="00511784">
        <w:rPr>
          <w:rFonts w:eastAsiaTheme="minorEastAsia" w:hint="eastAsia"/>
        </w:rPr>
        <w:t>（</w:t>
      </w:r>
      <w:r w:rsidR="00511784" w:rsidRPr="00511784">
        <w:rPr>
          <w:rFonts w:eastAsiaTheme="minorEastAsia" w:hint="eastAsia"/>
          <w:i/>
        </w:rPr>
        <w:t>h</w:t>
      </w:r>
      <w:r w:rsidRPr="00511784">
        <w:rPr>
          <w:rFonts w:eastAsiaTheme="minorEastAsia"/>
        </w:rPr>
        <w:t>為普朗克常數，</w:t>
      </w:r>
      <w:r w:rsidRPr="00511784">
        <w:rPr>
          <w:rFonts w:eastAsiaTheme="minorEastAsia"/>
          <w:i/>
        </w:rPr>
        <w:t>c</w:t>
      </w:r>
      <w:r w:rsidRPr="00511784">
        <w:rPr>
          <w:rFonts w:eastAsiaTheme="minorEastAsia"/>
        </w:rPr>
        <w:t>為真空中的光速</w:t>
      </w:r>
      <w:r w:rsidR="00511784" w:rsidRPr="00511784">
        <w:rPr>
          <w:rFonts w:eastAsiaTheme="minorEastAsia" w:hint="eastAsia"/>
        </w:rPr>
        <w:t>）</w:t>
      </w:r>
    </w:p>
    <w:p w:rsidR="008C6A4F" w:rsidRPr="00511784" w:rsidRDefault="00511784" w:rsidP="003D56A6">
      <w:pPr>
        <w:pStyle w:val="TIT1"/>
        <w:spacing w:line="350" w:lineRule="atLeast"/>
        <w:ind w:left="908" w:firstLineChars="0" w:hanging="539"/>
        <w:jc w:val="both"/>
      </w:pPr>
      <w:r>
        <w:rPr>
          <w:rFonts w:hint="eastAsia"/>
        </w:rPr>
        <w:t>(</w:t>
      </w:r>
      <w:r>
        <w:t xml:space="preserve">A) </w:t>
      </w:r>
      <w:r w:rsidR="008C6A4F" w:rsidRPr="00511784">
        <w:t>甲星系與地球的距離大於乙星系與地球的距離</w:t>
      </w:r>
    </w:p>
    <w:p w:rsidR="008C6A4F" w:rsidRPr="00511784" w:rsidRDefault="00511784" w:rsidP="007F4D18">
      <w:pPr>
        <w:pStyle w:val="TIT1"/>
        <w:snapToGrid w:val="0"/>
        <w:spacing w:line="350" w:lineRule="atLeast"/>
        <w:ind w:left="908" w:firstLineChars="0" w:hanging="539"/>
        <w:jc w:val="both"/>
      </w:pPr>
      <w:r>
        <w:rPr>
          <w:rFonts w:hint="eastAsia"/>
        </w:rPr>
        <w:t>(</w:t>
      </w:r>
      <w:r>
        <w:t xml:space="preserve">B) </w:t>
      </w:r>
      <w:r w:rsidR="007F4D18" w:rsidRPr="00511784">
        <w:t>甲</w:t>
      </w:r>
      <w:r w:rsidR="008C6A4F" w:rsidRPr="00511784">
        <w:t>星系上的氫原子之電子由能階</w:t>
      </w:r>
      <w:r w:rsidRPr="007F4D18">
        <w:rPr>
          <w:rFonts w:eastAsiaTheme="minorEastAsia"/>
          <w:position w:val="-6"/>
        </w:rPr>
        <w:object w:dxaOrig="279" w:dyaOrig="320">
          <v:shape id="_x0000_i1173" type="#_x0000_t75" style="width:15pt;height:15.65pt" o:ole="">
            <v:imagedata r:id="rId291" o:title=""/>
          </v:shape>
          <o:OLEObject Type="Embed" ProgID="Equation.DSMT4" ShapeID="_x0000_i1173" DrawAspect="Content" ObjectID="_1656525051" r:id="rId297"/>
        </w:object>
      </w:r>
      <w:r w:rsidR="008C6A4F" w:rsidRPr="00511784">
        <w:t>躍遷到</w:t>
      </w:r>
      <w:r w:rsidRPr="007F4D18">
        <w:rPr>
          <w:rFonts w:eastAsiaTheme="minorEastAsia"/>
          <w:position w:val="-6"/>
        </w:rPr>
        <w:object w:dxaOrig="320" w:dyaOrig="320">
          <v:shape id="_x0000_i1174" type="#_x0000_t75" style="width:15.65pt;height:15.65pt" o:ole="">
            <v:imagedata r:id="rId293" o:title=""/>
          </v:shape>
          <o:OLEObject Type="Embed" ProgID="Equation.DSMT4" ShapeID="_x0000_i1174" DrawAspect="Content" ObjectID="_1656525052" r:id="rId298"/>
        </w:object>
      </w:r>
      <w:r w:rsidR="008C6A4F" w:rsidRPr="00511784">
        <w:t>時所釋放出的電磁波，在真空中以光速傳播</w:t>
      </w:r>
    </w:p>
    <w:p w:rsidR="008C6A4F" w:rsidRPr="00511784" w:rsidRDefault="00511784" w:rsidP="003D56A6">
      <w:pPr>
        <w:pStyle w:val="TIT1"/>
        <w:spacing w:line="350" w:lineRule="atLeast"/>
        <w:ind w:left="908" w:firstLineChars="0" w:hanging="539"/>
        <w:jc w:val="both"/>
      </w:pPr>
      <w:r>
        <w:t xml:space="preserve">(C) </w:t>
      </w:r>
      <w:r w:rsidR="007F4D18" w:rsidRPr="00511784">
        <w:t>甲</w:t>
      </w:r>
      <w:r w:rsidR="008C6A4F" w:rsidRPr="00511784">
        <w:t>星系上的氫原子之電子躍遷所釋放之電磁波到達地球時，在地球上的觀測者所測得的頻率為</w:t>
      </w:r>
      <w:r w:rsidR="002D4198" w:rsidRPr="005D479D">
        <w:rPr>
          <w:rFonts w:eastAsiaTheme="minorEastAsia"/>
          <w:position w:val="-6"/>
          <w14:props3d w14:extrusionH="0" w14:contourW="0" w14:prstMaterial="matte"/>
        </w:rPr>
        <w:object w:dxaOrig="1180" w:dyaOrig="320">
          <v:shape id="_x0000_i1175" type="#_x0000_t75" style="width:58pt;height:15.65pt" o:ole="">
            <v:imagedata r:id="rId299" o:title=""/>
          </v:shape>
          <o:OLEObject Type="Embed" ProgID="Equation.DSMT4" ShapeID="_x0000_i1175" DrawAspect="Content" ObjectID="_1656525053" r:id="rId300"/>
        </w:object>
      </w:r>
    </w:p>
    <w:p w:rsidR="00511784" w:rsidRPr="00511784" w:rsidRDefault="00511784" w:rsidP="003D56A6">
      <w:pPr>
        <w:pStyle w:val="TIT1"/>
        <w:spacing w:line="350" w:lineRule="atLeast"/>
        <w:ind w:left="908" w:firstLineChars="0" w:hanging="539"/>
        <w:jc w:val="both"/>
        <w:rPr>
          <w:rFonts w:ascii="Calibri" w:eastAsia="標楷體" w:hAnsi="Calibri"/>
        </w:rPr>
      </w:pPr>
      <w:r>
        <w:rPr>
          <w:rFonts w:hint="eastAsia"/>
        </w:rPr>
        <w:t>(</w:t>
      </w:r>
      <w:r>
        <w:t xml:space="preserve">D) </w:t>
      </w:r>
      <w:r w:rsidR="008C6A4F" w:rsidRPr="00511784">
        <w:t>乙星系上的氫原子之電子躍遷所釋放之電磁波到達地球時，在地球上的觀測者所測得的波長小於</w:t>
      </w:r>
      <w:r w:rsidR="002D4198" w:rsidRPr="00167DE7">
        <w:rPr>
          <w:rFonts w:eastAsiaTheme="minorEastAsia"/>
          <w:position w:val="-8"/>
          <w14:props3d w14:extrusionH="0" w14:contourW="0" w14:prstMaterial="matte"/>
        </w:rPr>
        <w:object w:dxaOrig="1280" w:dyaOrig="320">
          <v:shape id="_x0000_i1176" type="#_x0000_t75" style="width:63.55pt;height:15.65pt" o:ole="">
            <v:imagedata r:id="rId301" o:title=""/>
          </v:shape>
          <o:OLEObject Type="Embed" ProgID="Equation.DSMT4" ShapeID="_x0000_i1176" DrawAspect="Content" ObjectID="_1656525054" r:id="rId302"/>
        </w:object>
      </w:r>
    </w:p>
    <w:p w:rsidR="00511784" w:rsidRDefault="00511784" w:rsidP="003D56A6">
      <w:pPr>
        <w:pStyle w:val="TIT1"/>
        <w:spacing w:line="350" w:lineRule="atLeast"/>
        <w:ind w:left="908" w:firstLineChars="0" w:hanging="539"/>
        <w:jc w:val="both"/>
      </w:pPr>
      <w:r>
        <w:rPr>
          <w:rFonts w:hint="eastAsia"/>
        </w:rPr>
        <w:t>(</w:t>
      </w:r>
      <w:r>
        <w:t xml:space="preserve">E) </w:t>
      </w:r>
      <w:r w:rsidR="008C6A4F" w:rsidRPr="00511784">
        <w:t>甲、乙星系上的氫原子電子躍遷所釋放之電磁波到達地</w:t>
      </w:r>
      <w:r w:rsidR="00EC3658" w:rsidRPr="00511784">
        <w:t>球時，在地球上的觀測者所測得來自甲星系電磁波的頻率小於來自乙星系</w:t>
      </w:r>
      <w:r w:rsidR="008C6A4F" w:rsidRPr="00511784">
        <w:t>電磁波的頻率</w:t>
      </w:r>
    </w:p>
    <w:p w:rsidR="00643B17" w:rsidRPr="00511784" w:rsidRDefault="00643B17" w:rsidP="00D246FE">
      <w:pPr>
        <w:pStyle w:val="TIT1"/>
        <w:numPr>
          <w:ilvl w:val="0"/>
          <w:numId w:val="45"/>
        </w:numPr>
        <w:spacing w:beforeLines="25" w:before="60" w:line="350" w:lineRule="atLeast"/>
        <w:ind w:left="374" w:firstLineChars="0" w:hanging="374"/>
        <w:jc w:val="both"/>
        <w:rPr>
          <w:rFonts w:asciiTheme="minorEastAsia" w:eastAsiaTheme="minorEastAsia" w:hAnsiTheme="minorEastAsia"/>
        </w:rPr>
      </w:pPr>
      <w:r w:rsidRPr="00511784">
        <w:rPr>
          <w:rFonts w:asciiTheme="minorEastAsia" w:eastAsiaTheme="minorEastAsia" w:hAnsiTheme="minorEastAsia"/>
        </w:rPr>
        <w:t>將重</w:t>
      </w:r>
      <w:r w:rsidRPr="00511784">
        <w:rPr>
          <w:rFonts w:asciiTheme="minorEastAsia" w:eastAsiaTheme="minorEastAsia" w:hAnsiTheme="minorEastAsia" w:hint="eastAsia"/>
        </w:rPr>
        <w:t>量</w:t>
      </w:r>
      <w:r w:rsidRPr="00511784">
        <w:rPr>
          <w:rFonts w:eastAsiaTheme="minorEastAsia"/>
          <w:i/>
        </w:rPr>
        <w:t>W</w:t>
      </w:r>
      <w:r w:rsidRPr="00511784">
        <w:rPr>
          <w:rFonts w:asciiTheme="minorEastAsia" w:eastAsiaTheme="minorEastAsia" w:hAnsiTheme="minorEastAsia"/>
        </w:rPr>
        <w:t>的物體以水平外力</w:t>
      </w:r>
      <w:r w:rsidRPr="00511784">
        <w:rPr>
          <w:rFonts w:eastAsiaTheme="minorEastAsia"/>
          <w:i/>
        </w:rPr>
        <w:t>F</w:t>
      </w:r>
      <w:r w:rsidRPr="00511784">
        <w:rPr>
          <w:rFonts w:asciiTheme="minorEastAsia" w:eastAsiaTheme="minorEastAsia" w:hAnsiTheme="minorEastAsia"/>
        </w:rPr>
        <w:t>壓在鉛直的牆</w:t>
      </w:r>
      <w:r w:rsidRPr="00511784">
        <w:rPr>
          <w:rFonts w:asciiTheme="minorEastAsia" w:eastAsiaTheme="minorEastAsia" w:hAnsiTheme="minorEastAsia" w:hint="eastAsia"/>
        </w:rPr>
        <w:t>面</w:t>
      </w:r>
      <w:r w:rsidRPr="00511784">
        <w:rPr>
          <w:rFonts w:asciiTheme="minorEastAsia" w:eastAsiaTheme="minorEastAsia" w:hAnsiTheme="minorEastAsia"/>
        </w:rPr>
        <w:t>上，</w:t>
      </w:r>
      <w:r w:rsidRPr="00511784">
        <w:rPr>
          <w:rFonts w:asciiTheme="minorEastAsia" w:eastAsiaTheme="minorEastAsia" w:hAnsiTheme="minorEastAsia" w:hint="eastAsia"/>
        </w:rPr>
        <w:t>物體離地面有一段距離。</w:t>
      </w:r>
      <w:r w:rsidRPr="00511784">
        <w:rPr>
          <w:rFonts w:asciiTheme="minorEastAsia" w:eastAsiaTheme="minorEastAsia" w:hAnsiTheme="minorEastAsia"/>
        </w:rPr>
        <w:t>若物體靜止不動，則下列敘述哪些正確</w:t>
      </w:r>
      <w:r w:rsidR="00511784" w:rsidRPr="00511784">
        <w:rPr>
          <w:rFonts w:asciiTheme="minorEastAsia" w:eastAsiaTheme="minorEastAsia" w:hAnsiTheme="minorEastAsia" w:hint="eastAsia"/>
        </w:rPr>
        <w:t>？</w:t>
      </w:r>
    </w:p>
    <w:p w:rsidR="00643B17" w:rsidRPr="00511784" w:rsidRDefault="00643B17" w:rsidP="003D56A6">
      <w:pPr>
        <w:pStyle w:val="TIT1"/>
        <w:spacing w:line="350" w:lineRule="atLeast"/>
        <w:ind w:left="908" w:firstLineChars="0" w:hanging="539"/>
        <w:jc w:val="both"/>
        <w:rPr>
          <w:rFonts w:eastAsiaTheme="minorEastAsia"/>
        </w:rPr>
      </w:pPr>
      <w:r w:rsidRPr="00511784">
        <w:rPr>
          <w:rFonts w:eastAsiaTheme="minorEastAsia"/>
        </w:rPr>
        <w:t>(A)</w:t>
      </w:r>
      <w:r w:rsidRPr="003D56A6">
        <w:rPr>
          <w:rFonts w:eastAsiaTheme="minorEastAsia"/>
          <w:spacing w:val="100"/>
        </w:rPr>
        <w:t xml:space="preserve"> </w:t>
      </w:r>
      <w:r w:rsidRPr="00511784">
        <w:rPr>
          <w:rFonts w:eastAsiaTheme="minorEastAsia"/>
          <w:i/>
        </w:rPr>
        <w:t>W</w:t>
      </w:r>
      <w:r w:rsidRPr="00511784">
        <w:rPr>
          <w:rFonts w:eastAsiaTheme="minorEastAsia"/>
        </w:rPr>
        <w:t>與</w:t>
      </w:r>
      <w:r w:rsidRPr="00511784">
        <w:rPr>
          <w:rFonts w:eastAsiaTheme="minorEastAsia"/>
          <w:i/>
        </w:rPr>
        <w:t>F</w:t>
      </w:r>
      <w:r w:rsidRPr="00511784">
        <w:rPr>
          <w:rFonts w:eastAsiaTheme="minorEastAsia"/>
        </w:rPr>
        <w:t>量值</w:t>
      </w:r>
      <w:r w:rsidRPr="003D56A6">
        <w:t>相等</w:t>
      </w:r>
      <w:r w:rsidRPr="00511784">
        <w:rPr>
          <w:rFonts w:eastAsiaTheme="minorEastAsia"/>
        </w:rPr>
        <w:t>，才能達成靜力平衡</w:t>
      </w:r>
    </w:p>
    <w:p w:rsidR="00643B17" w:rsidRPr="00511784" w:rsidRDefault="00643B17" w:rsidP="003D56A6">
      <w:pPr>
        <w:pStyle w:val="TIT1"/>
        <w:spacing w:line="350" w:lineRule="atLeast"/>
        <w:ind w:left="908" w:firstLineChars="0" w:hanging="539"/>
        <w:jc w:val="both"/>
        <w:rPr>
          <w:rFonts w:eastAsiaTheme="minorEastAsia"/>
        </w:rPr>
      </w:pPr>
      <w:r w:rsidRPr="00511784">
        <w:rPr>
          <w:rFonts w:eastAsiaTheme="minorEastAsia"/>
        </w:rPr>
        <w:t xml:space="preserve">(B) </w:t>
      </w:r>
      <w:r w:rsidRPr="00511784">
        <w:rPr>
          <w:rFonts w:eastAsiaTheme="minorEastAsia"/>
        </w:rPr>
        <w:t>牆對物體的作</w:t>
      </w:r>
      <w:r w:rsidRPr="003D56A6">
        <w:t>用力</w:t>
      </w:r>
      <w:r w:rsidRPr="00511784">
        <w:rPr>
          <w:rFonts w:eastAsiaTheme="minorEastAsia"/>
        </w:rPr>
        <w:t>，在水平方向是正向力，且與</w:t>
      </w:r>
      <w:r w:rsidRPr="00511784">
        <w:rPr>
          <w:rFonts w:eastAsiaTheme="minorEastAsia"/>
          <w:i/>
        </w:rPr>
        <w:t>F</w:t>
      </w:r>
      <w:r w:rsidRPr="00511784">
        <w:rPr>
          <w:rFonts w:eastAsiaTheme="minorEastAsia"/>
        </w:rPr>
        <w:t>量值相等</w:t>
      </w:r>
    </w:p>
    <w:p w:rsidR="00643B17" w:rsidRPr="00511784" w:rsidRDefault="00643B17" w:rsidP="003D56A6">
      <w:pPr>
        <w:pStyle w:val="TIT1"/>
        <w:spacing w:line="350" w:lineRule="atLeast"/>
        <w:ind w:left="908" w:firstLineChars="0" w:hanging="539"/>
        <w:jc w:val="both"/>
        <w:rPr>
          <w:rFonts w:eastAsiaTheme="minorEastAsia"/>
        </w:rPr>
      </w:pPr>
      <w:r w:rsidRPr="00511784">
        <w:rPr>
          <w:rFonts w:eastAsiaTheme="minorEastAsia"/>
        </w:rPr>
        <w:t xml:space="preserve">(C) </w:t>
      </w:r>
      <w:r w:rsidRPr="00511784">
        <w:rPr>
          <w:rFonts w:eastAsiaTheme="minorEastAsia"/>
        </w:rPr>
        <w:t>牆對物體的作用力，在鉛直方向是摩擦力，且與</w:t>
      </w:r>
      <w:r w:rsidRPr="00511784">
        <w:rPr>
          <w:rFonts w:eastAsiaTheme="minorEastAsia"/>
          <w:i/>
        </w:rPr>
        <w:t>F</w:t>
      </w:r>
      <w:r w:rsidRPr="00511784">
        <w:rPr>
          <w:rFonts w:eastAsiaTheme="minorEastAsia"/>
        </w:rPr>
        <w:t>量值相等</w:t>
      </w:r>
    </w:p>
    <w:p w:rsidR="00643B17" w:rsidRPr="00511784" w:rsidRDefault="00643B17" w:rsidP="003D56A6">
      <w:pPr>
        <w:pStyle w:val="TIT1"/>
        <w:spacing w:line="350" w:lineRule="atLeast"/>
        <w:ind w:left="908" w:firstLineChars="0" w:hanging="539"/>
        <w:jc w:val="both"/>
        <w:rPr>
          <w:rFonts w:eastAsiaTheme="minorEastAsia"/>
        </w:rPr>
      </w:pPr>
      <w:r w:rsidRPr="00511784">
        <w:rPr>
          <w:rFonts w:eastAsiaTheme="minorEastAsia"/>
        </w:rPr>
        <w:t xml:space="preserve">(D) </w:t>
      </w:r>
      <w:r w:rsidRPr="00511784">
        <w:rPr>
          <w:rFonts w:eastAsiaTheme="minorEastAsia"/>
        </w:rPr>
        <w:t>鉛直</w:t>
      </w:r>
      <w:r w:rsidRPr="003D56A6">
        <w:t>方向</w:t>
      </w:r>
      <w:r w:rsidRPr="00511784">
        <w:rPr>
          <w:rFonts w:eastAsiaTheme="minorEastAsia"/>
        </w:rPr>
        <w:t>的摩擦力與</w:t>
      </w:r>
      <w:r w:rsidRPr="00511784">
        <w:rPr>
          <w:rFonts w:eastAsiaTheme="minorEastAsia"/>
          <w:i/>
        </w:rPr>
        <w:t>W</w:t>
      </w:r>
      <w:r w:rsidRPr="00511784">
        <w:rPr>
          <w:rFonts w:eastAsiaTheme="minorEastAsia"/>
        </w:rPr>
        <w:t>量值相等，才能達成靜力平衡</w:t>
      </w:r>
    </w:p>
    <w:p w:rsidR="00292B61" w:rsidRPr="00511784" w:rsidRDefault="00511784" w:rsidP="003D56A6">
      <w:pPr>
        <w:pStyle w:val="TIT1"/>
        <w:spacing w:line="350" w:lineRule="atLeast"/>
        <w:ind w:left="908" w:firstLineChars="0" w:hanging="539"/>
        <w:jc w:val="both"/>
        <w:rPr>
          <w:rFonts w:eastAsiaTheme="minorEastAsia"/>
        </w:rPr>
      </w:pPr>
      <w:r w:rsidRPr="00511784">
        <w:rPr>
          <w:rFonts w:eastAsiaTheme="minorEastAsia"/>
        </w:rPr>
        <w:t xml:space="preserve">(E) </w:t>
      </w:r>
      <w:r w:rsidR="00643B17" w:rsidRPr="00511784">
        <w:rPr>
          <w:rFonts w:eastAsiaTheme="minorEastAsia"/>
        </w:rPr>
        <w:t>當水平</w:t>
      </w:r>
      <w:r w:rsidR="00643B17" w:rsidRPr="003D56A6">
        <w:t>外力</w:t>
      </w:r>
      <w:r w:rsidR="00643B17" w:rsidRPr="00511784">
        <w:rPr>
          <w:rFonts w:eastAsiaTheme="minorEastAsia"/>
          <w:i/>
        </w:rPr>
        <w:t>F</w:t>
      </w:r>
      <w:r w:rsidR="00643B17" w:rsidRPr="00511784">
        <w:rPr>
          <w:rFonts w:eastAsiaTheme="minorEastAsia"/>
        </w:rPr>
        <w:t>增大時，牆對物體的正向力增大，但摩擦力量值不變</w:t>
      </w:r>
    </w:p>
    <w:p w:rsidR="00E92AD2" w:rsidRPr="001870B0" w:rsidRDefault="00E92AD2" w:rsidP="00080974">
      <w:pPr>
        <w:pStyle w:val="af0"/>
      </w:pPr>
      <w:r w:rsidRPr="001870B0">
        <w:rPr>
          <w:rFonts w:hint="eastAsia"/>
        </w:rPr>
        <w:lastRenderedPageBreak/>
        <w:t>第貳部分：非選擇題</w:t>
      </w:r>
      <w:r w:rsidR="00A94244" w:rsidRPr="001870B0">
        <w:rPr>
          <w:rFonts w:hint="eastAsia"/>
        </w:rPr>
        <w:t>（</w:t>
      </w:r>
      <w:r w:rsidR="00915DDA" w:rsidRPr="001870B0">
        <w:rPr>
          <w:rFonts w:hint="eastAsia"/>
        </w:rPr>
        <w:t>占</w:t>
      </w:r>
      <w:r w:rsidR="00287230" w:rsidRPr="001870B0">
        <w:rPr>
          <w:rFonts w:hint="eastAsia"/>
        </w:rPr>
        <w:t>20</w:t>
      </w:r>
      <w:r w:rsidR="00A94244" w:rsidRPr="001870B0">
        <w:rPr>
          <w:rFonts w:hint="eastAsia"/>
        </w:rPr>
        <w:t>分）</w:t>
      </w:r>
    </w:p>
    <w:p w:rsidR="00E92AD2" w:rsidRPr="001870B0" w:rsidRDefault="004F2B87" w:rsidP="00B67880">
      <w:pPr>
        <w:pStyle w:val="a5"/>
      </w:pPr>
      <w:r w:rsidRPr="001870B0">
        <w:t>說明：</w:t>
      </w:r>
      <w:r w:rsidRPr="001870B0">
        <w:rPr>
          <w:rFonts w:hint="eastAsia"/>
        </w:rPr>
        <w:t>本</w:t>
      </w:r>
      <w:r w:rsidR="00616C87" w:rsidRPr="001870B0">
        <w:rPr>
          <w:rFonts w:hint="eastAsia"/>
        </w:rPr>
        <w:t>部分</w:t>
      </w:r>
      <w:r w:rsidRPr="001870B0">
        <w:rPr>
          <w:rFonts w:hint="eastAsia"/>
        </w:rPr>
        <w:t>共有二大題，答案必須寫在「答案卷」上，並於題號欄標明大題號（一、二）與子題號（</w:t>
      </w:r>
      <w:r w:rsidRPr="001870B0">
        <w:t>1</w:t>
      </w:r>
      <w:r w:rsidRPr="001870B0">
        <w:t>、</w:t>
      </w:r>
      <w:r w:rsidRPr="001870B0">
        <w:rPr>
          <w:rFonts w:hint="eastAsia"/>
        </w:rPr>
        <w:t>2</w:t>
      </w:r>
      <w:r w:rsidRPr="001870B0">
        <w:rPr>
          <w:rFonts w:hint="eastAsia"/>
        </w:rPr>
        <w:t>、</w:t>
      </w:r>
      <w:r w:rsidRPr="001870B0">
        <w:rPr>
          <w:rFonts w:ascii="新細明體" w:eastAsia="新細明體" w:hAnsi="新細明體"/>
        </w:rPr>
        <w:t>……</w:t>
      </w:r>
      <w:r w:rsidRPr="001870B0">
        <w:rPr>
          <w:rFonts w:hint="eastAsia"/>
        </w:rPr>
        <w:t>）</w:t>
      </w:r>
      <w:r w:rsidR="003D2D87" w:rsidRPr="001870B0">
        <w:rPr>
          <w:rFonts w:ascii="標楷體" w:hAnsi="標楷體" w:hint="eastAsia"/>
        </w:rPr>
        <w:t>，</w:t>
      </w:r>
      <w:r w:rsidR="003D2D87" w:rsidRPr="001870B0">
        <w:rPr>
          <w:rFonts w:hint="eastAsia"/>
        </w:rPr>
        <w:t>若因字跡潦草、未標示題號、標錯題號等原因，致評閱人員無法清楚辨識，其後果由考生自行承擔。</w:t>
      </w:r>
      <w:r w:rsidRPr="001870B0">
        <w:rPr>
          <w:rFonts w:hint="eastAsia"/>
        </w:rPr>
        <w:t>作答時不必抄題，但必須寫出計算過程或理由，否則將酌予扣分。作答</w:t>
      </w:r>
      <w:r w:rsidRPr="001870B0">
        <w:rPr>
          <w:rFonts w:ascii="標楷體" w:hAnsi="標楷體" w:hint="eastAsia"/>
        </w:rPr>
        <w:t>使用筆尖較粗之黑色墨水的筆書寫，且不得使用鉛筆</w:t>
      </w:r>
      <w:r w:rsidRPr="001870B0">
        <w:rPr>
          <w:rFonts w:hint="eastAsia"/>
        </w:rPr>
        <w:t>。每一子題配分標於題末。</w:t>
      </w:r>
    </w:p>
    <w:p w:rsidR="00A42272" w:rsidRPr="00080974" w:rsidRDefault="00840BA8" w:rsidP="00464CA2">
      <w:pPr>
        <w:pStyle w:val="af3"/>
        <w:widowControl/>
        <w:numPr>
          <w:ilvl w:val="0"/>
          <w:numId w:val="38"/>
        </w:numPr>
        <w:spacing w:line="340" w:lineRule="atLeast"/>
        <w:ind w:leftChars="0" w:left="587" w:hangingChars="267" w:hanging="587"/>
        <w:jc w:val="both"/>
        <w:rPr>
          <w:spacing w:val="20"/>
          <w:szCs w:val="22"/>
        </w:rPr>
      </w:pPr>
      <w:r w:rsidRPr="00080974">
        <w:rPr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568128" behindDoc="0" locked="0" layoutInCell="1" allowOverlap="1" wp14:anchorId="572EBA20" wp14:editId="36A73A89">
                <wp:simplePos x="0" y="0"/>
                <wp:positionH relativeFrom="margin">
                  <wp:posOffset>4175125</wp:posOffset>
                </wp:positionH>
                <wp:positionV relativeFrom="paragraph">
                  <wp:posOffset>235585</wp:posOffset>
                </wp:positionV>
                <wp:extent cx="1662430" cy="1480820"/>
                <wp:effectExtent l="0" t="0" r="0" b="5080"/>
                <wp:wrapSquare wrapText="bothSides"/>
                <wp:docPr id="33" name="群組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2430" cy="1480820"/>
                          <a:chOff x="53326" y="-51179"/>
                          <a:chExt cx="2628529" cy="2656157"/>
                        </a:xfrm>
                      </wpg:grpSpPr>
                      <wpg:grpSp>
                        <wpg:cNvPr id="44" name="群組 44"/>
                        <wpg:cNvGrpSpPr/>
                        <wpg:grpSpPr>
                          <a:xfrm>
                            <a:off x="53326" y="-51179"/>
                            <a:ext cx="2628529" cy="2656157"/>
                            <a:chOff x="34276" y="-51179"/>
                            <a:chExt cx="2628529" cy="2656157"/>
                          </a:xfrm>
                        </wpg:grpSpPr>
                        <wpg:grpSp>
                          <wpg:cNvPr id="936" name="群組 936"/>
                          <wpg:cNvGrpSpPr/>
                          <wpg:grpSpPr>
                            <a:xfrm>
                              <a:off x="34276" y="-51179"/>
                              <a:ext cx="2628529" cy="2332307"/>
                              <a:chOff x="34281" y="-51179"/>
                              <a:chExt cx="2628853" cy="2332307"/>
                            </a:xfrm>
                          </wpg:grpSpPr>
                          <wps:wsp>
                            <wps:cNvPr id="251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23657" y="2004903"/>
                                <a:ext cx="50482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464CA2" w:rsidRDefault="00C44817" w:rsidP="008E5BAD">
                                  <w:pPr>
                                    <w:rPr>
                                      <w:rFonts w:ascii="標楷體" w:eastAsia="標楷體" w:hAnsi="標楷體"/>
                                      <w:sz w:val="20"/>
                                    </w:rPr>
                                  </w:pPr>
                                  <w:r w:rsidRPr="00464CA2">
                                    <w:rPr>
                                      <w:rFonts w:hint="eastAsia"/>
                                      <w:sz w:val="18"/>
                                      <w:szCs w:val="22"/>
                                    </w:rPr>
                                    <w:t>波源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43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81" y="304800"/>
                                <a:ext cx="209550" cy="2425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9729AD" w:rsidRDefault="00C44817" w:rsidP="008E5BAD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29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29728" y="43743"/>
                                <a:ext cx="241995" cy="2611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9729AD" w:rsidRDefault="00C44817" w:rsidP="002E2B5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30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6693" y="16822"/>
                                <a:ext cx="209550" cy="2425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9729AD" w:rsidRDefault="00C44817" w:rsidP="002E2B5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31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9546" y="-51179"/>
                                <a:ext cx="209550" cy="2425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9729AD" w:rsidRDefault="00C44817" w:rsidP="002E2B5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935" name="群組 935"/>
                            <wpg:cNvGrpSpPr/>
                            <wpg:grpSpPr>
                              <a:xfrm>
                                <a:off x="180997" y="-17499"/>
                                <a:ext cx="2266928" cy="1977746"/>
                                <a:chOff x="22" y="-60362"/>
                                <a:chExt cx="2266928" cy="197774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96" name="圖片 89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30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1438" y="390525"/>
                                  <a:ext cx="2031365" cy="1456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s:wsp>
                              <wps:cNvPr id="244" name="直線接點 244"/>
                              <wps:cNvCnPr/>
                              <wps:spPr>
                                <a:xfrm flipV="1">
                                  <a:off x="1162050" y="490537"/>
                                  <a:ext cx="1104900" cy="142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46" name="直線接點 246"/>
                              <wps:cNvCnPr/>
                              <wps:spPr>
                                <a:xfrm flipV="1">
                                  <a:off x="1138238" y="176212"/>
                                  <a:ext cx="346075" cy="1685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2" name="直線接點 512"/>
                              <wps:cNvCnPr/>
                              <wps:spPr>
                                <a:xfrm flipH="1" flipV="1">
                                  <a:off x="22" y="490537"/>
                                  <a:ext cx="1066779" cy="142684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3" name="直線接點 513"/>
                              <wps:cNvCnPr/>
                              <wps:spPr>
                                <a:xfrm flipH="1" flipV="1">
                                  <a:off x="771525" y="214312"/>
                                  <a:ext cx="323850" cy="163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4" name="直線接點 514"/>
                              <wps:cNvCnPr/>
                              <wps:spPr>
                                <a:xfrm flipV="1">
                                  <a:off x="1133475" y="266700"/>
                                  <a:ext cx="742950" cy="16478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6" name="直線接點 516"/>
                              <wps:cNvCnPr/>
                              <wps:spPr>
                                <a:xfrm flipV="1">
                                  <a:off x="1114425" y="150785"/>
                                  <a:ext cx="0" cy="17335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17" name="直線接點 517"/>
                              <wps:cNvCnPr/>
                              <wps:spPr>
                                <a:xfrm flipH="1" flipV="1">
                                  <a:off x="323850" y="266701"/>
                                  <a:ext cx="771525" cy="16462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932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47507" y="-60362"/>
                                  <a:ext cx="209550" cy="2425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200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44817" w:rsidRPr="009729AD" w:rsidRDefault="00C44817" w:rsidP="002E2B51">
                                    <w:pPr>
                                      <w:rPr>
                                        <w:rFonts w:ascii="標楷體" w:eastAsia="標楷體" w:hAnsi="標楷體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33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15756" y="69210"/>
                                <a:ext cx="209550" cy="2425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9729AD" w:rsidRDefault="00C44817" w:rsidP="002E2B5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34" name="Text Box 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53584" y="304926"/>
                                <a:ext cx="209550" cy="2806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200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44817" w:rsidRPr="009729AD" w:rsidRDefault="00C44817" w:rsidP="002E2B5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2"/>
                                      <w:szCs w:val="22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520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5483" y="2281129"/>
                              <a:ext cx="609599" cy="323849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200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4817" w:rsidRPr="00B6687E" w:rsidRDefault="00C44817" w:rsidP="002E2B51">
                                <w:pPr>
                                  <w:rPr>
                                    <w:sz w:val="22"/>
                                  </w:rPr>
                                </w:pPr>
                                <w:r w:rsidRPr="00B6687E">
                                  <w:rPr>
                                    <w:sz w:val="22"/>
                                  </w:rPr>
                                  <w:t>圖</w:t>
                                </w:r>
                                <w:r w:rsidRPr="00B6687E">
                                  <w:rPr>
                                    <w:sz w:val="22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1" name="矩形 31"/>
                        <wps:cNvSpPr/>
                        <wps:spPr>
                          <a:xfrm>
                            <a:off x="1216550" y="1900362"/>
                            <a:ext cx="324000" cy="6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7" name="橢圓 247"/>
                        <wps:cNvSpPr/>
                        <wps:spPr>
                          <a:xfrm>
                            <a:off x="1343772" y="1948070"/>
                            <a:ext cx="4445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2540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" name="橢圓 248"/>
                        <wps:cNvSpPr/>
                        <wps:spPr>
                          <a:xfrm>
                            <a:off x="1216550" y="1948070"/>
                            <a:ext cx="44450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25400" cap="flat" cmpd="sng" algn="ctr">
                            <a:solidFill>
                              <a:schemeClr val="tx1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72EBA20" id="群組 33" o:spid="_x0000_s1204" style="position:absolute;left:0;text-align:left;margin-left:328.75pt;margin-top:18.55pt;width:130.9pt;height:116.6pt;z-index:251568128;mso-position-horizontal-relative:margin;mso-width-relative:margin;mso-height-relative:margin" coordorigin="533,-511" coordsize="26285,2656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">
                <v:group id="群組 44" o:spid="_x0000_s1205" style="position:absolute;left:533;top:-511;width:26285;height:26560" coordorigin="342,-511" coordsize="26285,26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group id="群組 936" o:spid="_x0000_s1206" style="position:absolute;left:342;top:-511;width:26286;height:23322" coordorigin="342,-511" coordsize="26288,23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zQ9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">
                    <v:shape id="Text Box 80" o:spid="_x0000_s1207" type="#_x0000_t202" style="position:absolute;left:11236;top:20049;width:5048;height:2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" stroked="f">
                      <v:fill opacity="1285f"/>
                      <v:textbox inset="0,0,0,0">
                        <w:txbxContent>
                          <w:p w:rsidR="00C44817" w:rsidRPr="00464CA2" w:rsidRDefault="00C44817" w:rsidP="008E5BAD">
                            <w:pPr>
                              <w:rPr>
                                <w:rFonts w:ascii="標楷體" w:eastAsia="標楷體" w:hAnsi="標楷體"/>
                                <w:sz w:val="20"/>
                              </w:rPr>
                            </w:pPr>
                            <w:r w:rsidRPr="00464CA2">
                              <w:rPr>
                                <w:rFonts w:hint="eastAsia"/>
                                <w:sz w:val="18"/>
                                <w:szCs w:val="22"/>
                              </w:rPr>
                              <w:t>波源</w:t>
                            </w:r>
                          </w:p>
                        </w:txbxContent>
                      </v:textbox>
                    </v:shape>
                    <v:shape id="Text Box 80" o:spid="_x0000_s1208" type="#_x0000_t202" style="position:absolute;left:342;top:3048;width:2096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" stroked="f">
                      <v:fill opacity="1285f"/>
                      <v:textbox inset="0,0,0,0">
                        <w:txbxContent>
                          <w:p w:rsidR="00C44817" w:rsidRPr="009729AD" w:rsidRDefault="00C44817" w:rsidP="008E5BAD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80" o:spid="_x0000_s1209" type="#_x0000_t202" style="position:absolute;left:4297;top:437;width:2420;height:2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" stroked="f">
                      <v:fill opacity="1285f"/>
                      <v:textbox inset="0,0,0,0">
                        <w:txbxContent>
                          <w:p w:rsidR="00C44817" w:rsidRPr="009729AD" w:rsidRDefault="00C44817" w:rsidP="002E2B5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80" o:spid="_x0000_s1210" type="#_x0000_t202" style="position:absolute;left:8566;top:168;width:2096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" stroked="f">
                      <v:fill opacity="1285f"/>
                      <v:textbox inset="0,0,0,0">
                        <w:txbxContent>
                          <w:p w:rsidR="00C44817" w:rsidRPr="009729AD" w:rsidRDefault="00C44817" w:rsidP="002E2B5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80" o:spid="_x0000_s1211" type="#_x0000_t202" style="position:absolute;left:12295;top:-511;width:2095;height:24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" stroked="f">
                      <v:fill opacity="1285f"/>
                      <v:textbox inset="0,0,0,0">
                        <w:txbxContent>
                          <w:p w:rsidR="00C44817" w:rsidRPr="009729AD" w:rsidRDefault="00C44817" w:rsidP="002E2B5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group id="群組 935" o:spid="_x0000_s1212" style="position:absolute;left:1809;top:-174;width:22670;height:19776" coordorigin=",-603" coordsize="22669,19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apK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apvB7JhwBuf4BAAD//wMAUEsBAi0AFAAGAAgAAAAhANvh9svuAAAAhQEAABMAAAAAAAAA&#10;AAAAAAAAAAAAAFtDb250ZW50X1R5cGVzXS54bWxQSwECLQAUAAYACAAAACEAWvQsW78AAAAVAQAA&#10;CwAAAAAAAAAAAAAAAAAfAQAAX3JlbHMvLnJlbHNQSwECLQAUAAYACAAAACEAo8GqSsYAAADcAAAA&#10;DwAAAAAAAAAAAAAAAAAHAgAAZHJzL2Rvd25yZXYueG1sUEsFBgAAAAADAAMAtwAAAPoCAAAAAA==&#10;">
                      <v:shape id="圖片 896" o:spid="_x0000_s1213" type="#_x0000_t75" style="position:absolute;left:714;top:3905;width:20314;height:145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">
                        <v:imagedata r:id="rId304" o:title=""/>
                        <v:path arrowok="t"/>
                      </v:shape>
                      <v:line id="直線接點 244" o:spid="_x0000_s1214" style="position:absolute;flip:y;visibility:visible;mso-wrap-style:square" from="11620,4905" to="22669,19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" strokecolor="black [3213]" strokeweight="1.5pt"/>
                      <v:line id="直線接點 246" o:spid="_x0000_s1215" style="position:absolute;flip:y;visibility:visible;mso-wrap-style:square" from="11382,1762" to="14843,1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" strokecolor="black [3213]" strokeweight="1.5pt"/>
                      <v:line id="直線接點 512" o:spid="_x0000_s1216" style="position:absolute;flip:x y;visibility:visible;mso-wrap-style:square" from="0,4905" to="10668,19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" strokecolor="black [3213]" strokeweight="1.5pt"/>
                      <v:line id="直線接點 513" o:spid="_x0000_s1217" style="position:absolute;flip:x y;visibility:visible;mso-wrap-style:square" from="7715,2143" to="10953,18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" strokecolor="black [3213]" strokeweight="1.5pt"/>
                      <v:line id="直線接點 514" o:spid="_x0000_s1218" style="position:absolute;flip:y;visibility:visible;mso-wrap-style:square" from="11334,2667" to="18764,19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" strokecolor="black [3213]" strokeweight="1.5pt"/>
                      <v:line id="直線接點 516" o:spid="_x0000_s1219" style="position:absolute;flip:y;visibility:visible;mso-wrap-style:square" from="11144,1507" to="11144,18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" strokecolor="black [3213]" strokeweight="1.5pt"/>
                      <v:line id="直線接點 517" o:spid="_x0000_s1220" style="position:absolute;flip:x y;visibility:visible;mso-wrap-style:square" from="3238,2667" to="10953,19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" strokecolor="black [3213]" strokeweight="1.5pt"/>
                      <v:shape id="Text Box 80" o:spid="_x0000_s1221" type="#_x0000_t202" style="position:absolute;left:14475;top:-603;width:2095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" stroked="f">
                        <v:fill opacity="1285f"/>
                        <v:textbox inset="0,0,0,0">
                          <w:txbxContent>
                            <w:p w:rsidR="00C44817" w:rsidRPr="009729AD" w:rsidRDefault="00C44817" w:rsidP="002E2B51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  <v:shape id="Text Box 80" o:spid="_x0000_s1222" type="#_x0000_t202" style="position:absolute;left:20157;top:692;width:2096;height:24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" stroked="f">
                      <v:fill opacity="1285f"/>
                      <v:textbox inset="0,0,0,0">
                        <w:txbxContent>
                          <w:p w:rsidR="00C44817" w:rsidRPr="009729AD" w:rsidRDefault="00C44817" w:rsidP="002E2B5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80" o:spid="_x0000_s1223" type="#_x0000_t202" style="position:absolute;left:24535;top:3049;width:2096;height:2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" stroked="f">
                      <v:fill opacity="1285f"/>
                      <v:textbox inset="0,0,0,0">
                        <w:txbxContent>
                          <w:p w:rsidR="00C44817" w:rsidRPr="009729AD" w:rsidRDefault="00C44817" w:rsidP="002E2B5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v:group>
                  <v:shape id="Text Box 80" o:spid="_x0000_s1224" type="#_x0000_t202" style="position:absolute;left:10554;top:22811;width:6096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" stroked="f">
                    <v:fill opacity="1285f"/>
                    <v:textbox inset="0,0,0,0">
                      <w:txbxContent>
                        <w:p w:rsidR="00C44817" w:rsidRPr="00B6687E" w:rsidRDefault="00C44817" w:rsidP="002E2B51">
                          <w:pPr>
                            <w:rPr>
                              <w:sz w:val="22"/>
                            </w:rPr>
                          </w:pPr>
                          <w:r w:rsidRPr="00B6687E">
                            <w:rPr>
                              <w:sz w:val="22"/>
                            </w:rPr>
                            <w:t>圖</w:t>
                          </w:r>
                          <w:r w:rsidRPr="00B6687E">
                            <w:rPr>
                              <w:sz w:val="22"/>
                            </w:rPr>
                            <w:t>11</w:t>
                          </w:r>
                        </w:p>
                      </w:txbxContent>
                    </v:textbox>
                  </v:shape>
                </v:group>
                <v:rect id="矩形 31" o:spid="_x0000_s1225" style="position:absolute;left:12165;top:19003;width:3240;height:6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" fillcolor="white [3212]" strokecolor="white [3212]" strokeweight="2pt"/>
                <v:oval id="橢圓 247" o:spid="_x0000_s1226" style="position:absolute;left:13437;top:19480;width:445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" fillcolor="black [3213]" strokecolor="black [3213]" strokeweight="2pt"/>
                <v:oval id="橢圓 248" o:spid="_x0000_s1227" style="position:absolute;left:12165;top:19480;width:445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" fillcolor="black [3213]" strokecolor="black [3213]" strokeweight="2pt"/>
                <w10:wrap type="square" anchorx="margin"/>
              </v:group>
            </w:pict>
          </mc:Fallback>
        </mc:AlternateContent>
      </w:r>
      <w:r w:rsidR="009A36C4" w:rsidRPr="00080974">
        <w:rPr>
          <w:spacing w:val="20"/>
          <w:sz w:val="22"/>
          <w:szCs w:val="22"/>
        </w:rPr>
        <w:t>某生以</w:t>
      </w:r>
      <w:r w:rsidR="00211538" w:rsidRPr="00080974">
        <w:rPr>
          <w:rFonts w:hint="eastAsia"/>
          <w:spacing w:val="20"/>
          <w:sz w:val="22"/>
          <w:szCs w:val="22"/>
        </w:rPr>
        <w:t>兩同調點波源於</w:t>
      </w:r>
      <w:r w:rsidR="009A36C4" w:rsidRPr="00080974">
        <w:rPr>
          <w:spacing w:val="20"/>
          <w:sz w:val="22"/>
          <w:szCs w:val="22"/>
        </w:rPr>
        <w:t>水波槽觀測水波干涉現象，水波不易直接觀測，因此實驗時於水槽上方置一燈，將水波光影投射於水槽底下，以便觀測與記錄。</w:t>
      </w:r>
      <w:r w:rsidR="00A54A82" w:rsidRPr="00080974">
        <w:rPr>
          <w:spacing w:val="20"/>
          <w:sz w:val="22"/>
          <w:szCs w:val="22"/>
        </w:rPr>
        <w:t>實驗觀察獲得的</w:t>
      </w:r>
      <w:r w:rsidR="004D0B3E">
        <w:rPr>
          <w:spacing w:val="20"/>
          <w:sz w:val="22"/>
          <w:szCs w:val="22"/>
        </w:rPr>
        <w:t>水波干涉圖</w:t>
      </w:r>
      <w:r w:rsidR="009A36C4" w:rsidRPr="00080974">
        <w:rPr>
          <w:spacing w:val="20"/>
          <w:sz w:val="22"/>
          <w:szCs w:val="22"/>
        </w:rPr>
        <w:t>如圖</w:t>
      </w:r>
      <w:r w:rsidR="009A36C4" w:rsidRPr="00080974">
        <w:rPr>
          <w:spacing w:val="20"/>
          <w:sz w:val="22"/>
          <w:szCs w:val="22"/>
        </w:rPr>
        <w:t>1</w:t>
      </w:r>
      <w:r w:rsidR="00287230" w:rsidRPr="00080974">
        <w:rPr>
          <w:spacing w:val="20"/>
          <w:sz w:val="22"/>
          <w:szCs w:val="22"/>
        </w:rPr>
        <w:t>1</w:t>
      </w:r>
      <w:r w:rsidR="009A36C4" w:rsidRPr="00080974">
        <w:rPr>
          <w:spacing w:val="20"/>
          <w:sz w:val="22"/>
          <w:szCs w:val="22"/>
        </w:rPr>
        <w:t>所示</w:t>
      </w:r>
      <w:r w:rsidR="003563D0" w:rsidRPr="00080974">
        <w:rPr>
          <w:rFonts w:hint="eastAsia"/>
          <w:spacing w:val="20"/>
          <w:sz w:val="22"/>
          <w:szCs w:val="22"/>
        </w:rPr>
        <w:t>。</w:t>
      </w:r>
    </w:p>
    <w:p w:rsidR="009A36C4" w:rsidRPr="00FA6F00" w:rsidRDefault="009A36C4" w:rsidP="00464CA2">
      <w:pPr>
        <w:pStyle w:val="AA"/>
        <w:widowControl w:val="0"/>
        <w:numPr>
          <w:ilvl w:val="0"/>
          <w:numId w:val="37"/>
        </w:numPr>
        <w:spacing w:line="340" w:lineRule="atLeast"/>
        <w:ind w:left="910" w:hanging="266"/>
        <w:textAlignment w:val="baseline"/>
        <w:rPr>
          <w:sz w:val="22"/>
          <w:szCs w:val="22"/>
        </w:rPr>
      </w:pPr>
      <w:r w:rsidRPr="00FA6F00">
        <w:rPr>
          <w:rFonts w:eastAsiaTheme="minorEastAsia"/>
          <w:sz w:val="22"/>
          <w:szCs w:val="22"/>
        </w:rPr>
        <w:t>依據</w:t>
      </w:r>
      <w:r w:rsidR="00A54A82" w:rsidRPr="00FA6F00">
        <w:rPr>
          <w:sz w:val="22"/>
          <w:szCs w:val="22"/>
        </w:rPr>
        <w:t>干涉圖</w:t>
      </w:r>
      <w:r w:rsidR="00F22004" w:rsidRPr="00FA6F00">
        <w:rPr>
          <w:rFonts w:asciiTheme="minorEastAsia" w:eastAsiaTheme="minorEastAsia" w:hAnsiTheme="minorEastAsia" w:hint="eastAsia"/>
          <w:sz w:val="22"/>
          <w:szCs w:val="22"/>
        </w:rPr>
        <w:t>（</w:t>
      </w:r>
      <w:r w:rsidR="003E6AC1" w:rsidRPr="00FA6F00">
        <w:rPr>
          <w:sz w:val="22"/>
          <w:szCs w:val="22"/>
        </w:rPr>
        <w:t>圖</w:t>
      </w:r>
      <w:r w:rsidR="003E6AC1" w:rsidRPr="00FA6F00">
        <w:rPr>
          <w:sz w:val="22"/>
          <w:szCs w:val="22"/>
        </w:rPr>
        <w:t>11</w:t>
      </w:r>
      <w:r w:rsidR="00F22004" w:rsidRPr="00FA6F00">
        <w:rPr>
          <w:rFonts w:asciiTheme="minorEastAsia" w:eastAsiaTheme="minorEastAsia" w:hAnsiTheme="minorEastAsia" w:hint="eastAsia"/>
          <w:sz w:val="22"/>
          <w:szCs w:val="22"/>
        </w:rPr>
        <w:t>）</w:t>
      </w:r>
      <w:r w:rsidR="003E6AC1" w:rsidRPr="00FA6F00">
        <w:rPr>
          <w:rFonts w:hint="eastAsia"/>
          <w:sz w:val="22"/>
          <w:szCs w:val="22"/>
        </w:rPr>
        <w:t>中所標示的線</w:t>
      </w:r>
      <w:r w:rsidR="003E6AC1" w:rsidRPr="00FA6F00">
        <w:rPr>
          <w:rFonts w:hint="eastAsia"/>
          <w:sz w:val="22"/>
          <w:szCs w:val="22"/>
        </w:rPr>
        <w:t>a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b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c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d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e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f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g</w:t>
      </w:r>
      <w:r w:rsidRPr="00FA6F00">
        <w:rPr>
          <w:sz w:val="22"/>
          <w:szCs w:val="22"/>
        </w:rPr>
        <w:t>，</w:t>
      </w:r>
      <w:r w:rsidR="003E6AC1" w:rsidRPr="00FA6F00">
        <w:rPr>
          <w:rFonts w:hint="eastAsia"/>
          <w:sz w:val="22"/>
          <w:szCs w:val="22"/>
        </w:rPr>
        <w:t>寫出哪些線是</w:t>
      </w:r>
      <w:r w:rsidRPr="00FA6F00">
        <w:rPr>
          <w:sz w:val="22"/>
          <w:szCs w:val="22"/>
        </w:rPr>
        <w:t>節線</w:t>
      </w:r>
      <w:r w:rsidR="00A54A82" w:rsidRPr="00FA6F00">
        <w:rPr>
          <w:rFonts w:hint="eastAsia"/>
          <w:sz w:val="22"/>
          <w:szCs w:val="22"/>
        </w:rPr>
        <w:t>、</w:t>
      </w:r>
      <w:r w:rsidR="003E6AC1" w:rsidRPr="00FA6F00">
        <w:rPr>
          <w:rFonts w:hint="eastAsia"/>
          <w:sz w:val="22"/>
          <w:szCs w:val="22"/>
        </w:rPr>
        <w:t>哪些線是</w:t>
      </w:r>
      <w:r w:rsidRPr="00FA6F00">
        <w:rPr>
          <w:sz w:val="22"/>
          <w:szCs w:val="22"/>
        </w:rPr>
        <w:t>腹線，並</w:t>
      </w:r>
      <w:r w:rsidR="004D0B3E">
        <w:rPr>
          <w:rFonts w:hint="eastAsia"/>
          <w:sz w:val="22"/>
          <w:szCs w:val="22"/>
        </w:rPr>
        <w:t>說明如何由</w:t>
      </w:r>
      <w:r w:rsidRPr="00FA6F00">
        <w:rPr>
          <w:sz w:val="22"/>
          <w:szCs w:val="22"/>
        </w:rPr>
        <w:t>干涉圖中找出節線與腹線的方法。</w:t>
      </w:r>
      <w:r w:rsidR="00F22004" w:rsidRPr="00FA6F00">
        <w:rPr>
          <w:rFonts w:hint="eastAsia"/>
          <w:sz w:val="22"/>
          <w:szCs w:val="22"/>
        </w:rPr>
        <w:t>（</w:t>
      </w:r>
      <w:r w:rsidRPr="00FA6F00">
        <w:rPr>
          <w:sz w:val="22"/>
          <w:szCs w:val="22"/>
        </w:rPr>
        <w:t>4</w:t>
      </w:r>
      <w:r w:rsidRPr="00FA6F00">
        <w:rPr>
          <w:sz w:val="22"/>
          <w:szCs w:val="22"/>
        </w:rPr>
        <w:t>分</w:t>
      </w:r>
      <w:r w:rsidR="00F22004" w:rsidRPr="00FA6F00">
        <w:rPr>
          <w:rFonts w:hint="eastAsia"/>
          <w:sz w:val="22"/>
          <w:szCs w:val="22"/>
        </w:rPr>
        <w:t>）</w:t>
      </w:r>
    </w:p>
    <w:p w:rsidR="009A36C4" w:rsidRPr="00F22004" w:rsidRDefault="00292B61" w:rsidP="00464CA2">
      <w:pPr>
        <w:pStyle w:val="AA"/>
        <w:widowControl w:val="0"/>
        <w:numPr>
          <w:ilvl w:val="0"/>
          <w:numId w:val="37"/>
        </w:numPr>
        <w:spacing w:line="340" w:lineRule="atLeast"/>
        <w:ind w:left="910" w:hanging="266"/>
        <w:textAlignment w:val="baseline"/>
        <w:rPr>
          <w:sz w:val="22"/>
          <w:szCs w:val="22"/>
        </w:rPr>
      </w:pPr>
      <w:r w:rsidRPr="00F22004">
        <w:rPr>
          <w:rFonts w:eastAsiaTheme="minorEastAsia" w:hint="eastAsia"/>
          <w:sz w:val="22"/>
          <w:szCs w:val="22"/>
        </w:rPr>
        <w:t>若要</w:t>
      </w:r>
      <w:r w:rsidRPr="00F22004">
        <w:rPr>
          <w:rFonts w:hint="eastAsia"/>
          <w:sz w:val="22"/>
          <w:szCs w:val="22"/>
        </w:rPr>
        <w:t>理論</w:t>
      </w:r>
      <w:r w:rsidRPr="00F22004">
        <w:rPr>
          <w:sz w:val="22"/>
          <w:szCs w:val="22"/>
        </w:rPr>
        <w:t>驗證實驗干涉圖中節線的位置</w:t>
      </w:r>
      <w:r w:rsidRPr="00F22004">
        <w:rPr>
          <w:rFonts w:hint="eastAsia"/>
          <w:sz w:val="22"/>
          <w:szCs w:val="22"/>
        </w:rPr>
        <w:t>，</w:t>
      </w:r>
      <w:r w:rsidR="004D0B3E">
        <w:rPr>
          <w:sz w:val="22"/>
          <w:szCs w:val="22"/>
        </w:rPr>
        <w:t>必須測量</w:t>
      </w:r>
      <w:r w:rsidR="004D0B3E">
        <w:rPr>
          <w:rFonts w:hint="eastAsia"/>
          <w:sz w:val="22"/>
          <w:szCs w:val="22"/>
        </w:rPr>
        <w:t>哪</w:t>
      </w:r>
      <w:r w:rsidRPr="00F22004">
        <w:rPr>
          <w:sz w:val="22"/>
          <w:szCs w:val="22"/>
        </w:rPr>
        <w:t>些物理量？</w:t>
      </w:r>
      <w:r w:rsidR="004D0B3E">
        <w:rPr>
          <w:rFonts w:hint="eastAsia"/>
          <w:sz w:val="22"/>
          <w:szCs w:val="22"/>
        </w:rPr>
        <w:t>說明</w:t>
      </w:r>
      <w:r w:rsidR="009A36C4" w:rsidRPr="00F22004">
        <w:rPr>
          <w:sz w:val="22"/>
          <w:szCs w:val="22"/>
        </w:rPr>
        <w:t>測量這些物理量的方法及驗證的原理。</w:t>
      </w:r>
      <w:r w:rsidR="00F22004" w:rsidRPr="00F22004">
        <w:rPr>
          <w:rFonts w:hint="eastAsia"/>
          <w:sz w:val="22"/>
          <w:szCs w:val="22"/>
        </w:rPr>
        <w:t>（</w:t>
      </w:r>
      <w:r w:rsidR="009A36C4" w:rsidRPr="00F22004">
        <w:rPr>
          <w:sz w:val="22"/>
          <w:szCs w:val="22"/>
        </w:rPr>
        <w:t>4</w:t>
      </w:r>
      <w:r w:rsidR="009A36C4" w:rsidRPr="00F22004">
        <w:rPr>
          <w:sz w:val="22"/>
          <w:szCs w:val="22"/>
        </w:rPr>
        <w:t>分</w:t>
      </w:r>
      <w:r w:rsidR="00F22004" w:rsidRPr="00F22004">
        <w:rPr>
          <w:rFonts w:hint="eastAsia"/>
          <w:sz w:val="22"/>
          <w:szCs w:val="22"/>
        </w:rPr>
        <w:t>）</w:t>
      </w:r>
    </w:p>
    <w:p w:rsidR="005B77D5" w:rsidRPr="00F22004" w:rsidRDefault="009A36C4" w:rsidP="00464CA2">
      <w:pPr>
        <w:pStyle w:val="AA"/>
        <w:widowControl w:val="0"/>
        <w:numPr>
          <w:ilvl w:val="0"/>
          <w:numId w:val="37"/>
        </w:numPr>
        <w:spacing w:line="340" w:lineRule="atLeast"/>
        <w:ind w:left="910" w:hanging="266"/>
        <w:textAlignment w:val="baseline"/>
        <w:rPr>
          <w:sz w:val="22"/>
          <w:szCs w:val="22"/>
        </w:rPr>
      </w:pPr>
      <w:r w:rsidRPr="00F22004">
        <w:rPr>
          <w:rFonts w:eastAsiaTheme="minorEastAsia"/>
          <w:sz w:val="22"/>
          <w:szCs w:val="22"/>
        </w:rPr>
        <w:t>如果</w:t>
      </w:r>
      <w:r w:rsidR="00C315FD">
        <w:rPr>
          <w:sz w:val="22"/>
          <w:szCs w:val="22"/>
        </w:rPr>
        <w:t>兩同調</w:t>
      </w:r>
      <w:r w:rsidRPr="00F22004">
        <w:rPr>
          <w:sz w:val="22"/>
          <w:szCs w:val="22"/>
        </w:rPr>
        <w:t>點波源的振動頻率增為</w:t>
      </w:r>
      <w:r w:rsidRPr="00F22004">
        <w:rPr>
          <w:sz w:val="22"/>
          <w:szCs w:val="22"/>
        </w:rPr>
        <w:t>2</w:t>
      </w:r>
      <w:r w:rsidRPr="00F22004">
        <w:rPr>
          <w:sz w:val="22"/>
          <w:szCs w:val="22"/>
        </w:rPr>
        <w:t>倍，則相鄰兩節線間距將變為</w:t>
      </w:r>
      <w:r w:rsidR="00D246FE">
        <w:rPr>
          <w:rFonts w:hint="eastAsia"/>
          <w:sz w:val="22"/>
          <w:szCs w:val="22"/>
        </w:rPr>
        <w:t>原</w:t>
      </w:r>
      <w:r w:rsidRPr="00F22004">
        <w:rPr>
          <w:sz w:val="22"/>
          <w:szCs w:val="22"/>
        </w:rPr>
        <w:t>來的多少倍？並說明原因。</w:t>
      </w:r>
      <w:r w:rsidR="00F22004" w:rsidRPr="00F22004">
        <w:rPr>
          <w:rFonts w:hint="eastAsia"/>
          <w:sz w:val="22"/>
          <w:szCs w:val="22"/>
        </w:rPr>
        <w:t>（</w:t>
      </w:r>
      <w:r w:rsidRPr="00F22004">
        <w:rPr>
          <w:sz w:val="22"/>
          <w:szCs w:val="22"/>
        </w:rPr>
        <w:t>2</w:t>
      </w:r>
      <w:r w:rsidRPr="00F22004">
        <w:rPr>
          <w:sz w:val="22"/>
          <w:szCs w:val="22"/>
        </w:rPr>
        <w:t>分</w:t>
      </w:r>
      <w:r w:rsidR="00F22004" w:rsidRPr="00F22004">
        <w:rPr>
          <w:rFonts w:hint="eastAsia"/>
          <w:sz w:val="22"/>
          <w:szCs w:val="22"/>
        </w:rPr>
        <w:t>）</w:t>
      </w:r>
    </w:p>
    <w:p w:rsidR="00C51F95" w:rsidRPr="005F7BCB" w:rsidRDefault="005F7BCB" w:rsidP="005F7BCB">
      <w:pPr>
        <w:pStyle w:val="af3"/>
        <w:widowControl/>
        <w:numPr>
          <w:ilvl w:val="0"/>
          <w:numId w:val="38"/>
        </w:numPr>
        <w:spacing w:line="340" w:lineRule="atLeast"/>
        <w:ind w:leftChars="0" w:left="587" w:hangingChars="267" w:hanging="587"/>
        <w:jc w:val="both"/>
        <w:rPr>
          <w:spacing w:val="22"/>
          <w:sz w:val="22"/>
          <w:szCs w:val="22"/>
        </w:rPr>
      </w:pPr>
      <w:r>
        <w:rPr>
          <w:i/>
          <w:noProof/>
          <w:sz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06705</wp:posOffset>
                </wp:positionV>
                <wp:extent cx="2807970" cy="2863215"/>
                <wp:effectExtent l="0" t="0" r="11430" b="0"/>
                <wp:wrapSquare wrapText="bothSides"/>
                <wp:docPr id="222" name="群組 2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7970" cy="2863215"/>
                          <a:chOff x="0" y="0"/>
                          <a:chExt cx="2807970" cy="2863739"/>
                        </a:xfrm>
                      </wpg:grpSpPr>
                      <wps:wsp>
                        <wps:cNvPr id="207" name="Line 98"/>
                        <wps:cNvCnPr>
                          <a:cxnSpLocks noChangeShapeType="1"/>
                        </wps:cNvCnPr>
                        <wps:spPr bwMode="auto">
                          <a:xfrm flipH="1">
                            <a:off x="2349374" y="1416867"/>
                            <a:ext cx="0" cy="4100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20" name="群組 220"/>
                        <wpg:cNvGrpSpPr/>
                        <wpg:grpSpPr>
                          <a:xfrm>
                            <a:off x="0" y="0"/>
                            <a:ext cx="2807970" cy="2649011"/>
                            <a:chOff x="0" y="0"/>
                            <a:chExt cx="2807970" cy="2649011"/>
                          </a:xfrm>
                        </wpg:grpSpPr>
                        <wps:wsp>
                          <wps:cNvPr id="209" name="AutoShap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44848" y="1923861"/>
                              <a:ext cx="0" cy="3835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6254" y="2322214"/>
                              <a:ext cx="0" cy="1873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807970" cy="1461718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ash"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965C0" w:rsidRPr="00FF3B0F" w:rsidRDefault="00C965C0" w:rsidP="005F7BCB">
                                <w:pPr>
                                  <w:snapToGrid w:val="0"/>
                                  <w:spacing w:afterLines="70" w:after="168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12"/>
                                    <w:szCs w:val="16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5F7BCB">
                                <w:pPr>
                                  <w:snapToGrid w:val="0"/>
                                  <w:spacing w:beforeLines="50" w:before="120" w:afterLines="50" w:after="120" w:line="140" w:lineRule="exact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rFonts w:hint="eastAsia"/>
                                    <w:sz w:val="12"/>
                                    <w:szCs w:val="16"/>
                                  </w:rPr>
                                  <w:t xml:space="preserve"> </w:t>
                                </w:r>
                                <w:r w:rsidRPr="00FF3B0F">
                                  <w:rPr>
                                    <w:sz w:val="12"/>
                                    <w:szCs w:val="16"/>
                                  </w:rPr>
                                  <w:sym w:font="Symbol" w:char="F0B7"/>
                                </w:r>
                              </w:p>
                              <w:p w:rsidR="00C965C0" w:rsidRPr="00FF3B0F" w:rsidRDefault="00C965C0" w:rsidP="00C965C0">
                                <w:pPr>
                                  <w:snapToGrid w:val="0"/>
                                  <w:spacing w:beforeLines="50" w:before="120" w:afterLines="50" w:after="120"/>
                                  <w:rPr>
                                    <w:sz w:val="18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802" y="1371600"/>
                              <a:ext cx="502832" cy="1088135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BD00DF" w:rsidRDefault="00C965C0" w:rsidP="00C965C0">
                                <w:pPr>
                                  <w:snapToGrid w:val="0"/>
                                  <w:rPr>
                                    <w:sz w:val="16"/>
                                  </w:rPr>
                                </w:pP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</w:p>
                              <w:p w:rsidR="00C965C0" w:rsidRPr="00BD00DF" w:rsidRDefault="00C965C0" w:rsidP="00C965C0">
                                <w:pPr>
                                  <w:snapToGrid w:val="0"/>
                                  <w:rPr>
                                    <w:sz w:val="16"/>
                                  </w:rPr>
                                </w:pP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</w:p>
                              <w:p w:rsidR="00C965C0" w:rsidRPr="00BD00DF" w:rsidRDefault="00C965C0" w:rsidP="00C965C0">
                                <w:pPr>
                                  <w:snapToGrid w:val="0"/>
                                  <w:rPr>
                                    <w:sz w:val="16"/>
                                  </w:rPr>
                                </w:pP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i/>
                                    <w:sz w:val="16"/>
                                  </w:rPr>
                                  <w:t>B</w:t>
                                </w:r>
                                <w:r w:rsidRPr="00BD00DF">
                                  <w:rPr>
                                    <w:sz w:val="16"/>
                                    <w:vertAlign w:val="subscript"/>
                                  </w:rPr>
                                  <w:t>2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</w:p>
                              <w:p w:rsidR="00C965C0" w:rsidRPr="00BD00DF" w:rsidRDefault="00C965C0" w:rsidP="00C965C0">
                                <w:pPr>
                                  <w:snapToGrid w:val="0"/>
                                  <w:rPr>
                                    <w:sz w:val="16"/>
                                  </w:rPr>
                                </w:pP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</w:p>
                              <w:p w:rsidR="00C965C0" w:rsidRPr="00BD00DF" w:rsidRDefault="00C965C0" w:rsidP="00C965C0">
                                <w:pPr>
                                  <w:snapToGrid w:val="0"/>
                                  <w:rPr>
                                    <w:sz w:val="16"/>
                                  </w:rPr>
                                </w:pP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</w:p>
                              <w:p w:rsidR="00C965C0" w:rsidRPr="00BD00DF" w:rsidRDefault="00C965C0" w:rsidP="00C965C0">
                                <w:pPr>
                                  <w:snapToGrid w:val="0"/>
                                  <w:rPr>
                                    <w:sz w:val="16"/>
                                  </w:rPr>
                                </w:pP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  <w:r w:rsidRPr="00BD00DF">
                                  <w:rPr>
                                    <w:sz w:val="16"/>
                                  </w:rPr>
                                  <w:t xml:space="preserve"> </w:t>
                                </w:r>
                                <w:r w:rsidRPr="00BD00DF">
                                  <w:rPr>
                                    <w:sz w:val="16"/>
                                  </w:rPr>
                                  <w:sym w:font="Symbol" w:char="F0B4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7774" y="1471188"/>
                              <a:ext cx="422642" cy="151787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BD00DF" w:rsidRDefault="00C965C0" w:rsidP="00C965C0">
                                <w:pPr>
                                  <w:pStyle w:val="Web"/>
                                  <w:snapToGrid w:val="0"/>
                                  <w:rPr>
                                    <w:sz w:val="16"/>
                                    <w:szCs w:val="20"/>
                                  </w:rPr>
                                </w:pPr>
                                <w:r w:rsidRPr="00BD00DF">
                                  <w:rPr>
                                    <w:rFonts w:eastAsia="標楷體" w:hAnsi="標楷體" w:hint="eastAsia"/>
                                    <w:color w:val="000000"/>
                                    <w:kern w:val="0"/>
                                    <w:sz w:val="16"/>
                                    <w:szCs w:val="20"/>
                                  </w:rPr>
                                  <w:t>分析器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8" name="Arc 83"/>
                          <wps:cNvSpPr>
                            <a:spLocks/>
                          </wps:cNvSpPr>
                          <wps:spPr bwMode="auto">
                            <a:xfrm rot="16385165" flipV="1">
                              <a:off x="835182" y="-88271"/>
                              <a:ext cx="1122304" cy="196137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0 0 0"/>
                                <a:gd name="G2" fmla="+- 0 0 0"/>
                                <a:gd name="G3" fmla="+- 10800 0 0"/>
                                <a:gd name="G4" fmla="+- 0 0 0"/>
                                <a:gd name="T0" fmla="*/ 360 256 1"/>
                                <a:gd name="T1" fmla="*/ 0 256 1"/>
                                <a:gd name="G5" fmla="+- G2 T0 T1"/>
                                <a:gd name="G6" fmla="?: G2 G2 G5"/>
                                <a:gd name="G7" fmla="+- 0 0 G6"/>
                                <a:gd name="G8" fmla="+- 0 0 0"/>
                                <a:gd name="G9" fmla="+- 0 0 0"/>
                                <a:gd name="G10" fmla="+- 0 0 2700"/>
                                <a:gd name="G11" fmla="cos G10 0"/>
                                <a:gd name="G12" fmla="sin G10 0"/>
                                <a:gd name="G13" fmla="cos 13500 0"/>
                                <a:gd name="G14" fmla="sin 13500 0"/>
                                <a:gd name="G15" fmla="+- G11 10800 0"/>
                                <a:gd name="G16" fmla="+- G12 10800 0"/>
                                <a:gd name="G17" fmla="+- G13 10800 0"/>
                                <a:gd name="G18" fmla="+- G14 10800 0"/>
                                <a:gd name="G19" fmla="*/ 0 1 2"/>
                                <a:gd name="G20" fmla="+- G19 5400 0"/>
                                <a:gd name="G21" fmla="cos G20 0"/>
                                <a:gd name="G22" fmla="sin G20 0"/>
                                <a:gd name="G23" fmla="+- G21 10800 0"/>
                                <a:gd name="G24" fmla="+- G12 G23 G22"/>
                                <a:gd name="G25" fmla="+- G22 G23 G11"/>
                                <a:gd name="G26" fmla="cos 10800 0"/>
                                <a:gd name="G27" fmla="sin 10800 0"/>
                                <a:gd name="G28" fmla="cos 0 0"/>
                                <a:gd name="G29" fmla="sin 0 0"/>
                                <a:gd name="G30" fmla="+- G26 10800 0"/>
                                <a:gd name="G31" fmla="+- G27 10800 0"/>
                                <a:gd name="G32" fmla="+- G28 10800 0"/>
                                <a:gd name="G33" fmla="+- G29 10800 0"/>
                                <a:gd name="G34" fmla="+- G19 5400 0"/>
                                <a:gd name="G35" fmla="cos G34 0"/>
                                <a:gd name="G36" fmla="sin G34 0"/>
                                <a:gd name="G37" fmla="+/ 0 0 2"/>
                                <a:gd name="T2" fmla="*/ 180 256 1"/>
                                <a:gd name="T3" fmla="*/ 0 256 1"/>
                                <a:gd name="G38" fmla="+- G37 T2 T3"/>
                                <a:gd name="G39" fmla="?: G2 G37 G38"/>
                                <a:gd name="G40" fmla="cos 10800 G39"/>
                                <a:gd name="G41" fmla="sin 10800 G39"/>
                                <a:gd name="G42" fmla="cos 0 G39"/>
                                <a:gd name="G43" fmla="sin 0 G39"/>
                                <a:gd name="G44" fmla="+- G40 10800 0"/>
                                <a:gd name="G45" fmla="+- G41 10800 0"/>
                                <a:gd name="G46" fmla="+- G42 10800 0"/>
                                <a:gd name="G47" fmla="+- G43 10800 0"/>
                                <a:gd name="G48" fmla="+- G35 10800 0"/>
                                <a:gd name="G49" fmla="+- G36 10800 0"/>
                                <a:gd name="T4" fmla="*/ 102143 w 23352"/>
                                <a:gd name="T5" fmla="*/ 0 h 43200"/>
                                <a:gd name="T6" fmla="*/ 0 w 23352"/>
                                <a:gd name="T7" fmla="*/ 2372265 h 43200"/>
                                <a:gd name="T8" fmla="*/ 102143 w 23352"/>
                                <a:gd name="T9" fmla="*/ 1188085 h 43200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3163 w 23352"/>
                                <a:gd name="T14" fmla="*/ 3163 h 43200"/>
                                <a:gd name="T15" fmla="*/ 18437 w 23352"/>
                                <a:gd name="T16" fmla="*/ 18437 h 43200"/>
                              </a:gdLst>
                              <a:ahLst/>
                              <a:cxnLst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  <a:cxn ang="T12">
                                  <a:pos x="T8" y="T9"/>
                                </a:cxn>
                              </a:cxnLst>
                              <a:rect l="T13" t="T14" r="T15" b="T16"/>
                              <a:pathLst>
                                <a:path w="23352" h="43200" fill="none" extrusionOk="0">
                                  <a:moveTo>
                                    <a:pt x="1752" y="0"/>
                                  </a:moveTo>
                                  <a:cubicBezTo>
                                    <a:pt x="13681" y="0"/>
                                    <a:pt x="23352" y="9670"/>
                                    <a:pt x="23352" y="21600"/>
                                  </a:cubicBezTo>
                                  <a:cubicBezTo>
                                    <a:pt x="23352" y="33529"/>
                                    <a:pt x="13681" y="43200"/>
                                    <a:pt x="1752" y="43200"/>
                                  </a:cubicBezTo>
                                  <a:cubicBezTo>
                                    <a:pt x="1167" y="43199"/>
                                    <a:pt x="582" y="43176"/>
                                    <a:pt x="0" y="43128"/>
                                  </a:cubicBezTo>
                                </a:path>
                                <a:path w="23352" h="43200" stroke="0" extrusionOk="0">
                                  <a:moveTo>
                                    <a:pt x="1752" y="0"/>
                                  </a:moveTo>
                                  <a:cubicBezTo>
                                    <a:pt x="13681" y="0"/>
                                    <a:pt x="23352" y="9670"/>
                                    <a:pt x="23352" y="21600"/>
                                  </a:cubicBezTo>
                                  <a:cubicBezTo>
                                    <a:pt x="23352" y="33529"/>
                                    <a:pt x="13681" y="43200"/>
                                    <a:pt x="1752" y="43200"/>
                                  </a:cubicBezTo>
                                  <a:cubicBezTo>
                                    <a:pt x="1167" y="43199"/>
                                    <a:pt x="582" y="43176"/>
                                    <a:pt x="0" y="43128"/>
                                  </a:cubicBezTo>
                                  <a:lnTo>
                                    <a:pt x="1752" y="21600"/>
                                  </a:lnTo>
                                  <a:lnTo>
                                    <a:pt x="175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AutoShap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6947" y="1611517"/>
                              <a:ext cx="46668" cy="31737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AutoShape 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372008" y="1620570"/>
                              <a:ext cx="46668" cy="3029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7691" y="552261"/>
                              <a:ext cx="410210" cy="2717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2B19C1" w:rsidRDefault="00C965C0" w:rsidP="00C965C0">
                                <w:pPr>
                                  <w:snapToGrid w:val="0"/>
                                  <w:rPr>
                                    <w:sz w:val="22"/>
                                  </w:rPr>
                                </w:pPr>
                                <w:r w:rsidRPr="002B19C1">
                                  <w:rPr>
                                    <w:i/>
                                    <w:position w:val="-10"/>
                                    <w:sz w:val="22"/>
                                  </w:rPr>
                                  <w:object w:dxaOrig="260" w:dyaOrig="320">
                                    <v:shape id="_x0000_i1178" type="#_x0000_t75" style="width:12.4pt;height:15.65pt" o:ole="">
                                      <v:imagedata r:id="rId305" o:title=""/>
                                    </v:shape>
                                    <o:OLEObject Type="Embed" ProgID="Equation.DSMT4" ShapeID="_x0000_i1178" DrawAspect="Content" ObjectID="_1656525076" r:id="rId306"/>
                                  </w:object>
                                </w:r>
                                <w:r w:rsidRPr="002B19C1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B</w:t>
                                </w:r>
                                <w:r w:rsidRPr="002B19C1">
                                  <w:rPr>
                                    <w:rFonts w:hint="eastAsia"/>
                                    <w:sz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5" name="群組 195"/>
                          <wpg:cNvGrpSpPr/>
                          <wpg:grpSpPr>
                            <a:xfrm>
                              <a:off x="153909" y="1462135"/>
                              <a:ext cx="435130" cy="847641"/>
                              <a:chOff x="131903" y="1893596"/>
                              <a:chExt cx="527034" cy="1028701"/>
                            </a:xfrm>
                          </wpg:grpSpPr>
                          <wps:wsp>
                            <wps:cNvPr id="196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1903" y="1893596"/>
                                <a:ext cx="76200" cy="10287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" name="Rectangle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2737" y="1893597"/>
                                <a:ext cx="76200" cy="102869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Line 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3656" y="2080922"/>
                                <a:ext cx="381001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" name="Lin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752" y="2310156"/>
                                <a:ext cx="381001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" name="Lin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3656" y="2531771"/>
                                <a:ext cx="381001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" name="Lin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3656" y="2761640"/>
                                <a:ext cx="381001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" name="AutoShape 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4772" y="792178"/>
                              <a:ext cx="0" cy="7409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AutoShape 11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89299" y="1380653"/>
                              <a:ext cx="1955726" cy="52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85592" y="1299172"/>
                              <a:ext cx="167005" cy="149841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BD00DF" w:rsidRDefault="00C965C0" w:rsidP="00C965C0">
                                <w:pPr>
                                  <w:pStyle w:val="Web"/>
                                  <w:snapToGrid w:val="0"/>
                                  <w:spacing w:line="240" w:lineRule="exact"/>
                                  <w:rPr>
                                    <w:i/>
                                    <w:kern w:val="0"/>
                                    <w:sz w:val="20"/>
                                    <w:szCs w:val="22"/>
                                  </w:rPr>
                                </w:pPr>
                                <w:r w:rsidRPr="00BD00DF">
                                  <w:rPr>
                                    <w:rFonts w:eastAsia="標楷體" w:hAnsi="標楷體" w:hint="eastAsia"/>
                                    <w:i/>
                                    <w:color w:val="000000"/>
                                    <w:sz w:val="20"/>
                                    <w:szCs w:val="22"/>
                                  </w:rPr>
                                  <w:t xml:space="preserve"> L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7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8269" y="1923861"/>
                              <a:ext cx="163667" cy="237208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080974" w:rsidRDefault="00C965C0" w:rsidP="00C965C0">
                                <w:pPr>
                                  <w:pStyle w:val="Web"/>
                                  <w:rPr>
                                    <w:i/>
                                    <w:kern w:val="0"/>
                                    <w:sz w:val="16"/>
                                    <w:szCs w:val="22"/>
                                  </w:rPr>
                                </w:pPr>
                                <w:r w:rsidRPr="00080974">
                                  <w:rPr>
                                    <w:rFonts w:eastAsia="標楷體" w:hAnsi="標楷體"/>
                                    <w:i/>
                                    <w:color w:val="000000"/>
                                    <w:sz w:val="16"/>
                                    <w:szCs w:val="22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64" name="Line 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1192" y="2322214"/>
                              <a:ext cx="0" cy="1873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1885" y="2308634"/>
                              <a:ext cx="348615" cy="148571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196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2B19C1" w:rsidRDefault="00C965C0" w:rsidP="00C965C0">
                                <w:pPr>
                                  <w:pStyle w:val="Web"/>
                                  <w:snapToGrid w:val="0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2B19C1">
                                  <w:rPr>
                                    <w:rFonts w:eastAsia="標楷體" w:hAnsi="標楷體" w:hint="eastAsia"/>
                                    <w:color w:val="010101"/>
                                    <w:sz w:val="16"/>
                                    <w:szCs w:val="20"/>
                                  </w:rPr>
                                  <w:t>偵測器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66" name="Line 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1604" y="2326741"/>
                              <a:ext cx="525" cy="1884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810" y="2512337"/>
                              <a:ext cx="428557" cy="136674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1961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965C0" w:rsidRPr="00080974" w:rsidRDefault="00C965C0" w:rsidP="00C965C0">
                                <w:pPr>
                                  <w:pStyle w:val="Web"/>
                                  <w:snapToGrid w:val="0"/>
                                  <w:rPr>
                                    <w:kern w:val="0"/>
                                    <w:sz w:val="20"/>
                                  </w:rPr>
                                </w:pPr>
                                <w:r w:rsidRPr="00080974">
                                  <w:rPr>
                                    <w:rFonts w:eastAsia="標楷體" w:hAnsi="標楷體" w:hint="eastAsia"/>
                                    <w:color w:val="010101"/>
                                    <w:sz w:val="16"/>
                                    <w:szCs w:val="20"/>
                                  </w:rPr>
                                  <w:t>離子源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0" name="直線接點 210"/>
                          <wps:cNvCnPr/>
                          <wps:spPr>
                            <a:xfrm>
                              <a:off x="2321131" y="1928388"/>
                              <a:ext cx="54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353493" y="2648139"/>
                            <a:ext cx="339822" cy="2156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1961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65C0" w:rsidRPr="00BD00DF" w:rsidRDefault="00C965C0" w:rsidP="00C965C0">
                              <w:pPr>
                                <w:pStyle w:val="Web"/>
                                <w:rPr>
                                  <w:rFonts w:eastAsiaTheme="minorEastAsia"/>
                                  <w:kern w:val="0"/>
                                  <w:sz w:val="28"/>
                                </w:rPr>
                              </w:pPr>
                              <w:r w:rsidRPr="00BD00DF">
                                <w:rPr>
                                  <w:rFonts w:eastAsiaTheme="minorEastAsia"/>
                                  <w:color w:val="010101"/>
                                  <w:sz w:val="22"/>
                                  <w:szCs w:val="20"/>
                                </w:rPr>
                                <w:t>圖</w:t>
                              </w:r>
                              <w:r w:rsidRPr="00BD00DF">
                                <w:rPr>
                                  <w:rFonts w:eastAsiaTheme="minorEastAsia"/>
                                  <w:color w:val="010101"/>
                                  <w:sz w:val="22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22" o:spid="_x0000_s1228" style="position:absolute;left:0;text-align:left;margin-left:169.9pt;margin-top:24.15pt;width:221.1pt;height:225.45pt;z-index:251665408;mso-position-horizontal:right;mso-position-horizontal-relative:margin" coordsize="28079,286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">
                <v:line id="Line 98" o:spid="_x0000_s1229" style="position:absolute;flip:x;visibility:visible;mso-wrap-style:square" from="23493,14168" to="23493,18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">
                  <v:stroke dashstyle="dash" endarrow="block"/>
                </v:line>
                <v:group id="群組 220" o:spid="_x0000_s1230" style="position:absolute;width:28079;height:26490" coordsize="28079,26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<v:shape id="AutoShape 100" o:spid="_x0000_s1231" type="#_x0000_t32" style="position:absolute;left:23448;top:19238;width:0;height:38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"/>
                  <v:line id="Line 90" o:spid="_x0000_s1232" style="position:absolute;flip:y;visibility:visible;mso-wrap-style:square" from="4662,23222" to="4662,2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">
                    <v:stroke endarrow="block"/>
                  </v:line>
                  <v:shape id="Text Box 79" o:spid="_x0000_s1233" type="#_x0000_t202" style="position:absolute;width:28079;height:14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">
                    <v:fill opacity="0"/>
                    <v:stroke dashstyle="3 1"/>
                    <v:textbox>
                      <w:txbxContent>
                        <w:p w:rsidR="00C965C0" w:rsidRPr="00FF3B0F" w:rsidRDefault="00C965C0" w:rsidP="005F7BCB">
                          <w:pPr>
                            <w:snapToGrid w:val="0"/>
                            <w:spacing w:afterLines="70" w:after="168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12"/>
                              <w:szCs w:val="16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5F7BCB">
                          <w:pPr>
                            <w:snapToGrid w:val="0"/>
                            <w:spacing w:beforeLines="50" w:before="120" w:afterLines="50" w:after="120" w:line="140" w:lineRule="exact"/>
                            <w:rPr>
                              <w:sz w:val="20"/>
                              <w:szCs w:val="20"/>
                            </w:rPr>
                          </w:pP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rFonts w:hint="eastAsia"/>
                              <w:sz w:val="12"/>
                              <w:szCs w:val="16"/>
                            </w:rPr>
                            <w:t xml:space="preserve"> </w:t>
                          </w:r>
                          <w:r w:rsidRPr="00FF3B0F">
                            <w:rPr>
                              <w:sz w:val="12"/>
                              <w:szCs w:val="16"/>
                            </w:rPr>
                            <w:sym w:font="Symbol" w:char="F0B7"/>
                          </w:r>
                        </w:p>
                        <w:p w:rsidR="00C965C0" w:rsidRPr="00FF3B0F" w:rsidRDefault="00C965C0" w:rsidP="00C965C0">
                          <w:pPr>
                            <w:snapToGrid w:val="0"/>
                            <w:spacing w:beforeLines="50" w:before="120" w:afterLines="50" w:after="120"/>
                            <w:rPr>
                              <w:sz w:val="18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Text Box 78" o:spid="_x0000_s1234" type="#_x0000_t202" style="position:absolute;left:1358;top:13716;width:5028;height:108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" stroked="f">
                    <v:fill opacity="0"/>
                    <v:textbox>
                      <w:txbxContent>
                        <w:p w:rsidR="00C965C0" w:rsidRPr="00BD00DF" w:rsidRDefault="00C965C0" w:rsidP="00C965C0">
                          <w:pPr>
                            <w:snapToGrid w:val="0"/>
                            <w:rPr>
                              <w:sz w:val="16"/>
                            </w:rPr>
                          </w:pP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</w:p>
                        <w:p w:rsidR="00C965C0" w:rsidRPr="00BD00DF" w:rsidRDefault="00C965C0" w:rsidP="00C965C0">
                          <w:pPr>
                            <w:snapToGrid w:val="0"/>
                            <w:rPr>
                              <w:sz w:val="16"/>
                            </w:rPr>
                          </w:pP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</w:p>
                        <w:p w:rsidR="00C965C0" w:rsidRPr="00BD00DF" w:rsidRDefault="00C965C0" w:rsidP="00C965C0">
                          <w:pPr>
                            <w:snapToGrid w:val="0"/>
                            <w:rPr>
                              <w:sz w:val="16"/>
                            </w:rPr>
                          </w:pP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i/>
                              <w:sz w:val="16"/>
                            </w:rPr>
                            <w:t>B</w:t>
                          </w:r>
                          <w:r w:rsidRPr="00BD00DF">
                            <w:rPr>
                              <w:sz w:val="16"/>
                              <w:vertAlign w:val="subscript"/>
                            </w:rPr>
                            <w:t>2</w:t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</w:p>
                        <w:p w:rsidR="00C965C0" w:rsidRPr="00BD00DF" w:rsidRDefault="00C965C0" w:rsidP="00C965C0">
                          <w:pPr>
                            <w:snapToGrid w:val="0"/>
                            <w:rPr>
                              <w:sz w:val="16"/>
                            </w:rPr>
                          </w:pP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</w:p>
                        <w:p w:rsidR="00C965C0" w:rsidRPr="00BD00DF" w:rsidRDefault="00C965C0" w:rsidP="00C965C0">
                          <w:pPr>
                            <w:snapToGrid w:val="0"/>
                            <w:rPr>
                              <w:sz w:val="16"/>
                            </w:rPr>
                          </w:pP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</w:p>
                        <w:p w:rsidR="00C965C0" w:rsidRPr="00BD00DF" w:rsidRDefault="00C965C0" w:rsidP="00C965C0">
                          <w:pPr>
                            <w:snapToGrid w:val="0"/>
                            <w:rPr>
                              <w:sz w:val="16"/>
                            </w:rPr>
                          </w:pP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  <w:r w:rsidRPr="00BD00DF">
                            <w:rPr>
                              <w:sz w:val="16"/>
                            </w:rPr>
                            <w:t xml:space="preserve"> </w:t>
                          </w:r>
                          <w:r w:rsidRPr="00BD00DF">
                            <w:rPr>
                              <w:sz w:val="16"/>
                            </w:rPr>
                            <w:sym w:font="Symbol" w:char="F0B4"/>
                          </w:r>
                        </w:p>
                      </w:txbxContent>
                    </v:textbox>
                  </v:shape>
                  <v:shape id="Text Box 93" o:spid="_x0000_s1235" type="#_x0000_t202" style="position:absolute;left:9777;top:14711;width:4227;height:1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" stroked="f">
                    <v:fill opacity="0"/>
                    <v:textbox inset="0,0,0,0">
                      <w:txbxContent>
                        <w:p w:rsidR="00C965C0" w:rsidRPr="00BD00DF" w:rsidRDefault="00C965C0" w:rsidP="00C965C0">
                          <w:pPr>
                            <w:pStyle w:val="Web"/>
                            <w:snapToGrid w:val="0"/>
                            <w:rPr>
                              <w:sz w:val="16"/>
                              <w:szCs w:val="20"/>
                            </w:rPr>
                          </w:pPr>
                          <w:r w:rsidRPr="00BD00DF">
                            <w:rPr>
                              <w:rFonts w:eastAsia="標楷體" w:hAnsi="標楷體" w:hint="eastAsia"/>
                              <w:color w:val="000000"/>
                              <w:kern w:val="0"/>
                              <w:sz w:val="16"/>
                              <w:szCs w:val="20"/>
                            </w:rPr>
                            <w:t>分析器</w:t>
                          </w:r>
                        </w:p>
                      </w:txbxContent>
                    </v:textbox>
                  </v:shape>
                  <v:shape id="Arc 83" o:spid="_x0000_s1236" style="position:absolute;left:8351;top:-883;width:11223;height:19614;rotation:5695990fd;flip:y;visibility:visible;mso-wrap-style:square;v-text-anchor:top" coordsize="23352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" path="m1752,nfc13681,,23352,9670,23352,21600v,11929,-9671,21600,-21600,21600c1167,43199,582,43176,,43128em1752,nsc13681,,23352,9670,23352,21600v,11929,-9671,21600,-21600,21600c1167,43199,582,43176,,43128l1752,21600,1752,xe" filled="f">
                    <v:stroke startarrow="open"/>
                    <v:path arrowok="t" o:extrusionok="f" o:connecttype="custom" o:connectlocs="4909023,0;0,107705883;4909023,53941589" o:connectangles="0,0,0" textboxrect="3163,3163,18437,18437"/>
                  </v:shape>
                  <v:shape id="AutoShape 94" o:spid="_x0000_s1237" type="#_x0000_t32" style="position:absolute;left:22769;top:16115;width:467;height:31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"/>
                  <v:shape id="AutoShape 95" o:spid="_x0000_s1238" type="#_x0000_t32" style="position:absolute;left:23720;top:16205;width:466;height:302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"/>
                  <v:shape id="Text Box 113" o:spid="_x0000_s1239" type="#_x0000_t202" style="position:absolute;left:12176;top:5522;width:4103;height:2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Yxk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" filled="f" stroked="f">
                    <v:textbox>
                      <w:txbxContent>
                        <w:p w:rsidR="00C965C0" w:rsidRPr="002B19C1" w:rsidRDefault="00C965C0" w:rsidP="00C965C0">
                          <w:pPr>
                            <w:snapToGrid w:val="0"/>
                            <w:rPr>
                              <w:sz w:val="22"/>
                            </w:rPr>
                          </w:pPr>
                          <w:r w:rsidRPr="002B19C1">
                            <w:rPr>
                              <w:i/>
                              <w:position w:val="-10"/>
                              <w:sz w:val="22"/>
                            </w:rPr>
                            <w:object w:dxaOrig="260" w:dyaOrig="320">
                              <v:shape id="_x0000_i1178" type="#_x0000_t75" style="width:12.4pt;height:15.65pt" o:ole="">
                                <v:imagedata r:id="rId305" o:title=""/>
                              </v:shape>
                              <o:OLEObject Type="Embed" ProgID="Equation.DSMT4" ShapeID="_x0000_i1178" DrawAspect="Content" ObjectID="_1656525076" r:id="rId307"/>
                            </w:object>
                          </w:r>
                          <w:r w:rsidRPr="002B19C1">
                            <w:rPr>
                              <w:rFonts w:hint="eastAsia"/>
                              <w:i/>
                              <w:sz w:val="22"/>
                            </w:rPr>
                            <w:t>B</w:t>
                          </w:r>
                          <w:r w:rsidRPr="002B19C1">
                            <w:rPr>
                              <w:rFonts w:hint="eastAsia"/>
                              <w:sz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群組 195" o:spid="_x0000_s1240" style="position:absolute;left:1539;top:14621;width:4351;height:8476" coordorigin="1319,18935" coordsize="5270,10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  <v:rect id="Rectangle 84" o:spid="_x0000_s1241" style="position:absolute;left:1319;top:18935;width:762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f6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"/>
                    <v:rect id="Rectangle 85" o:spid="_x0000_s1242" style="position:absolute;left:5827;top:18935;width:762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"/>
                    <v:line id="Line 86" o:spid="_x0000_s1243" style="position:absolute;visibility:visible;mso-wrap-style:square" from="2036,20809" to="5846,20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">
                      <v:stroke endarrow="block"/>
                    </v:line>
                    <v:line id="Line 87" o:spid="_x0000_s1244" style="position:absolute;visibility:visible;mso-wrap-style:square" from="2017,23101" to="5827,231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">
                      <v:stroke endarrow="block"/>
                    </v:line>
                    <v:line id="Line 88" o:spid="_x0000_s1245" style="position:absolute;visibility:visible;mso-wrap-style:square" from="2036,25317" to="5846,25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">
                      <v:stroke endarrow="block"/>
                    </v:line>
                    <v:line id="Line 89" o:spid="_x0000_s1246" style="position:absolute;visibility:visible;mso-wrap-style:square" from="2036,27616" to="5846,2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">
                      <v:stroke endarrow="block"/>
                    </v:line>
                  </v:group>
                  <v:shape id="AutoShape 82" o:spid="_x0000_s1247" type="#_x0000_t32" style="position:absolute;left:3847;top:7921;width:0;height:741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">
                    <v:stroke dashstyle="dash" startarrow="block"/>
                  </v:shape>
                  <v:shape id="AutoShape 117" o:spid="_x0000_s1248" type="#_x0000_t32" style="position:absolute;left:3892;top:13806;width:19558;height: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">
                    <v:stroke dashstyle="dash" startarrow="block" endarrow="block"/>
                  </v:shape>
                  <v:shape id="Text Box 93" o:spid="_x0000_s1249" type="#_x0000_t202" style="position:absolute;left:12855;top:12991;width:1670;height:1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" fillcolor="white [3212]" stroked="f">
                    <v:textbox inset="0,0,0,0">
                      <w:txbxContent>
                        <w:p w:rsidR="00C965C0" w:rsidRPr="00BD00DF" w:rsidRDefault="00C965C0" w:rsidP="00C965C0">
                          <w:pPr>
                            <w:pStyle w:val="Web"/>
                            <w:snapToGrid w:val="0"/>
                            <w:spacing w:line="240" w:lineRule="exact"/>
                            <w:rPr>
                              <w:i/>
                              <w:kern w:val="0"/>
                              <w:sz w:val="20"/>
                              <w:szCs w:val="22"/>
                            </w:rPr>
                          </w:pPr>
                          <w:r w:rsidRPr="00BD00DF">
                            <w:rPr>
                              <w:rFonts w:eastAsia="標楷體" w:hAnsi="標楷體" w:hint="eastAsia"/>
                              <w:i/>
                              <w:color w:val="000000"/>
                              <w:sz w:val="20"/>
                              <w:szCs w:val="22"/>
                            </w:rPr>
                            <w:t xml:space="preserve"> L  </w:t>
                          </w:r>
                        </w:p>
                      </w:txbxContent>
                    </v:textbox>
                  </v:shape>
                  <v:shape id="Text Box 93" o:spid="_x0000_s1250" type="#_x0000_t202" style="position:absolute;left:6382;top:19238;width:1637;height:2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" stroked="f">
                    <v:fill opacity="0"/>
                    <v:textbox inset="0,0,0,0">
                      <w:txbxContent>
                        <w:p w:rsidR="00C965C0" w:rsidRPr="00080974" w:rsidRDefault="00C965C0" w:rsidP="00C965C0">
                          <w:pPr>
                            <w:pStyle w:val="Web"/>
                            <w:rPr>
                              <w:i/>
                              <w:kern w:val="0"/>
                              <w:sz w:val="16"/>
                              <w:szCs w:val="22"/>
                            </w:rPr>
                          </w:pPr>
                          <w:r w:rsidRPr="00080974">
                            <w:rPr>
                              <w:rFonts w:eastAsia="標楷體" w:hAnsi="標楷體"/>
                              <w:i/>
                              <w:color w:val="000000"/>
                              <w:sz w:val="16"/>
                              <w:szCs w:val="22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91" o:spid="_x0000_s1251" style="position:absolute;flip:y;visibility:visible;mso-wrap-style:square" from="3711,23222" to="3711,2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">
                    <v:stroke endarrow="block"/>
                  </v:line>
                  <v:shape id="Text Box 80" o:spid="_x0000_s1252" type="#_x0000_t202" style="position:absolute;left:21818;top:23086;width:3487;height:1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" stroked="f">
                    <v:fill opacity="1285f"/>
                    <v:textbox inset="0,0,0,0">
                      <w:txbxContent>
                        <w:p w:rsidR="00C965C0" w:rsidRPr="002B19C1" w:rsidRDefault="00C965C0" w:rsidP="00C965C0">
                          <w:pPr>
                            <w:pStyle w:val="Web"/>
                            <w:snapToGrid w:val="0"/>
                            <w:rPr>
                              <w:kern w:val="0"/>
                              <w:sz w:val="20"/>
                            </w:rPr>
                          </w:pPr>
                          <w:r w:rsidRPr="002B19C1">
                            <w:rPr>
                              <w:rFonts w:eastAsia="標楷體" w:hAnsi="標楷體" w:hint="eastAsia"/>
                              <w:color w:val="010101"/>
                              <w:sz w:val="16"/>
                              <w:szCs w:val="20"/>
                            </w:rPr>
                            <w:t>偵測器</w:t>
                          </w:r>
                        </w:p>
                      </w:txbxContent>
                    </v:textbox>
                  </v:shape>
                  <v:line id="Line 92" o:spid="_x0000_s1253" style="position:absolute;flip:y;visibility:visible;mso-wrap-style:square" from="2716,23267" to="2721,25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">
                    <v:stroke endarrow="block"/>
                  </v:line>
                  <v:shape id="Text Box 80" o:spid="_x0000_s1254" type="#_x0000_t202" style="position:absolute;left:2218;top:25123;width:4285;height:1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" stroked="f">
                    <v:fill opacity="1285f"/>
                    <v:textbox inset="0,0,0,0">
                      <w:txbxContent>
                        <w:p w:rsidR="00C965C0" w:rsidRPr="00080974" w:rsidRDefault="00C965C0" w:rsidP="00C965C0">
                          <w:pPr>
                            <w:pStyle w:val="Web"/>
                            <w:snapToGrid w:val="0"/>
                            <w:rPr>
                              <w:kern w:val="0"/>
                              <w:sz w:val="20"/>
                            </w:rPr>
                          </w:pPr>
                          <w:r w:rsidRPr="00080974">
                            <w:rPr>
                              <w:rFonts w:eastAsia="標楷體" w:hAnsi="標楷體" w:hint="eastAsia"/>
                              <w:color w:val="010101"/>
                              <w:sz w:val="16"/>
                              <w:szCs w:val="20"/>
                            </w:rPr>
                            <w:t>離子源</w:t>
                          </w:r>
                        </w:p>
                      </w:txbxContent>
                    </v:textbox>
                  </v:shape>
                  <v:line id="直線接點 210" o:spid="_x0000_s1255" style="position:absolute;visibility:visible;mso-wrap-style:square" from="23211,19283" to="23751,19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" strokecolor="black [3213]"/>
                </v:group>
                <v:shape id="Text Box 80" o:spid="_x0000_s1256" type="#_x0000_t202" style="position:absolute;left:13534;top:26481;width:3399;height:2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" stroked="f">
                  <v:fill opacity="1285f"/>
                  <v:textbox inset="0,0,0,0">
                    <w:txbxContent>
                      <w:p w:rsidR="00C965C0" w:rsidRPr="00BD00DF" w:rsidRDefault="00C965C0" w:rsidP="00C965C0">
                        <w:pPr>
                          <w:pStyle w:val="Web"/>
                          <w:rPr>
                            <w:rFonts w:eastAsiaTheme="minorEastAsia"/>
                            <w:kern w:val="0"/>
                            <w:sz w:val="28"/>
                          </w:rPr>
                        </w:pPr>
                        <w:r w:rsidRPr="00BD00DF">
                          <w:rPr>
                            <w:rFonts w:eastAsiaTheme="minorEastAsia"/>
                            <w:color w:val="010101"/>
                            <w:sz w:val="22"/>
                            <w:szCs w:val="20"/>
                          </w:rPr>
                          <w:t>圖</w:t>
                        </w:r>
                        <w:r w:rsidRPr="00BD00DF">
                          <w:rPr>
                            <w:rFonts w:eastAsiaTheme="minorEastAsia"/>
                            <w:color w:val="010101"/>
                            <w:sz w:val="22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C51F95" w:rsidRPr="00464CA2">
        <w:rPr>
          <w:spacing w:val="22"/>
          <w:sz w:val="22"/>
          <w:szCs w:val="22"/>
        </w:rPr>
        <w:t>質譜儀</w:t>
      </w:r>
      <w:r w:rsidR="00C51F95" w:rsidRPr="00464CA2">
        <w:rPr>
          <w:rFonts w:hint="eastAsia"/>
          <w:spacing w:val="22"/>
          <w:sz w:val="22"/>
          <w:szCs w:val="22"/>
        </w:rPr>
        <w:t>測量</w:t>
      </w:r>
      <w:r w:rsidR="004D0B3E">
        <w:rPr>
          <w:rFonts w:hint="eastAsia"/>
          <w:spacing w:val="22"/>
          <w:sz w:val="22"/>
          <w:szCs w:val="22"/>
        </w:rPr>
        <w:t>出</w:t>
      </w:r>
      <w:r w:rsidR="00C51F95" w:rsidRPr="00464CA2">
        <w:rPr>
          <w:spacing w:val="22"/>
          <w:sz w:val="22"/>
          <w:szCs w:val="22"/>
        </w:rPr>
        <w:t>帶電</w:t>
      </w:r>
      <w:r w:rsidR="00C51F95" w:rsidRPr="00464CA2">
        <w:rPr>
          <w:rFonts w:hint="eastAsia"/>
          <w:spacing w:val="22"/>
          <w:sz w:val="22"/>
          <w:szCs w:val="22"/>
        </w:rPr>
        <w:t>離子</w:t>
      </w:r>
      <w:r w:rsidR="00C51F95" w:rsidRPr="00464CA2">
        <w:rPr>
          <w:spacing w:val="22"/>
          <w:sz w:val="22"/>
          <w:szCs w:val="22"/>
        </w:rPr>
        <w:t>的荷質比，</w:t>
      </w:r>
      <w:r w:rsidR="00C51F95" w:rsidRPr="00464CA2">
        <w:rPr>
          <w:rFonts w:hint="eastAsia"/>
          <w:spacing w:val="22"/>
          <w:sz w:val="22"/>
          <w:szCs w:val="22"/>
        </w:rPr>
        <w:t>可</w:t>
      </w:r>
      <w:r w:rsidR="00C51F95" w:rsidRPr="00464CA2">
        <w:rPr>
          <w:spacing w:val="22"/>
          <w:sz w:val="22"/>
          <w:szCs w:val="22"/>
        </w:rPr>
        <w:t>進而分析</w:t>
      </w:r>
      <w:r w:rsidR="00C51F95" w:rsidRPr="00464CA2">
        <w:rPr>
          <w:rFonts w:hint="eastAsia"/>
          <w:spacing w:val="22"/>
          <w:sz w:val="22"/>
          <w:szCs w:val="22"/>
        </w:rPr>
        <w:t>離子</w:t>
      </w:r>
      <w:r w:rsidR="00C51F95" w:rsidRPr="00464CA2">
        <w:rPr>
          <w:spacing w:val="22"/>
          <w:sz w:val="22"/>
          <w:szCs w:val="22"/>
        </w:rPr>
        <w:t>的種類</w:t>
      </w:r>
      <w:r w:rsidR="00C51F95" w:rsidRPr="00464CA2">
        <w:rPr>
          <w:rFonts w:hint="eastAsia"/>
          <w:spacing w:val="22"/>
          <w:sz w:val="22"/>
          <w:szCs w:val="22"/>
        </w:rPr>
        <w:t>，</w:t>
      </w:r>
      <w:r w:rsidR="004D0B3E">
        <w:rPr>
          <w:rFonts w:hint="eastAsia"/>
          <w:spacing w:val="22"/>
          <w:sz w:val="22"/>
          <w:szCs w:val="22"/>
        </w:rPr>
        <w:t>其</w:t>
      </w:r>
      <w:r w:rsidR="00C51F95" w:rsidRPr="00464CA2">
        <w:rPr>
          <w:rFonts w:hint="eastAsia"/>
          <w:spacing w:val="22"/>
          <w:sz w:val="22"/>
          <w:szCs w:val="22"/>
        </w:rPr>
        <w:t>主要構造可分為離子源、具有均勻磁場</w:t>
      </w:r>
      <w:r w:rsidR="00C51F95" w:rsidRPr="00464CA2">
        <w:rPr>
          <w:rFonts w:hint="eastAsia"/>
          <w:i/>
          <w:spacing w:val="22"/>
          <w:sz w:val="22"/>
          <w:szCs w:val="22"/>
        </w:rPr>
        <w:t>B</w:t>
      </w:r>
      <w:r w:rsidR="00C51F95" w:rsidRPr="00464CA2">
        <w:rPr>
          <w:spacing w:val="22"/>
          <w:sz w:val="22"/>
          <w:szCs w:val="22"/>
          <w:vertAlign w:val="subscript"/>
        </w:rPr>
        <w:t>1</w:t>
      </w:r>
      <w:r w:rsidR="00C51F95" w:rsidRPr="00464CA2">
        <w:rPr>
          <w:rFonts w:hint="eastAsia"/>
          <w:spacing w:val="22"/>
          <w:sz w:val="22"/>
          <w:szCs w:val="22"/>
        </w:rPr>
        <w:t>的分析器及偵測器。質譜儀測量過程</w:t>
      </w:r>
      <w:r w:rsidR="00C51F95" w:rsidRPr="00464CA2">
        <w:rPr>
          <w:spacing w:val="22"/>
          <w:sz w:val="22"/>
          <w:szCs w:val="22"/>
        </w:rPr>
        <w:t>如圖</w:t>
      </w:r>
      <w:r w:rsidR="00C51F95" w:rsidRPr="00464CA2">
        <w:rPr>
          <w:spacing w:val="22"/>
          <w:sz w:val="22"/>
          <w:szCs w:val="22"/>
        </w:rPr>
        <w:t>1</w:t>
      </w:r>
      <w:r w:rsidR="00730AAC" w:rsidRPr="00464CA2">
        <w:rPr>
          <w:spacing w:val="22"/>
          <w:sz w:val="22"/>
          <w:szCs w:val="22"/>
        </w:rPr>
        <w:t>2</w:t>
      </w:r>
      <w:r w:rsidR="00C51F95" w:rsidRPr="00464CA2">
        <w:rPr>
          <w:spacing w:val="22"/>
          <w:sz w:val="22"/>
          <w:szCs w:val="22"/>
        </w:rPr>
        <w:t>所示</w:t>
      </w:r>
      <w:r w:rsidR="00C51F95" w:rsidRPr="00464CA2">
        <w:rPr>
          <w:rFonts w:hint="eastAsia"/>
          <w:spacing w:val="22"/>
          <w:sz w:val="22"/>
          <w:szCs w:val="22"/>
        </w:rPr>
        <w:t>：</w:t>
      </w:r>
      <w:r w:rsidR="00C51F95" w:rsidRPr="00464CA2">
        <w:rPr>
          <w:spacing w:val="22"/>
          <w:sz w:val="22"/>
          <w:szCs w:val="22"/>
        </w:rPr>
        <w:t>質量</w:t>
      </w:r>
      <w:r w:rsidR="00C51F95" w:rsidRPr="00464CA2">
        <w:rPr>
          <w:i/>
          <w:iCs/>
          <w:spacing w:val="22"/>
          <w:sz w:val="22"/>
          <w:szCs w:val="22"/>
        </w:rPr>
        <w:t>m</w:t>
      </w:r>
      <w:r w:rsidR="00C51F95" w:rsidRPr="00464CA2">
        <w:rPr>
          <w:spacing w:val="22"/>
          <w:sz w:val="22"/>
          <w:szCs w:val="22"/>
        </w:rPr>
        <w:t>、帶電荷</w:t>
      </w:r>
      <w:r w:rsidR="00C51F95" w:rsidRPr="00464CA2">
        <w:rPr>
          <w:i/>
          <w:iCs/>
          <w:spacing w:val="22"/>
          <w:sz w:val="22"/>
          <w:szCs w:val="22"/>
        </w:rPr>
        <w:t>q</w:t>
      </w:r>
      <w:r w:rsidR="00C51F95" w:rsidRPr="00464CA2">
        <w:rPr>
          <w:spacing w:val="22"/>
          <w:sz w:val="22"/>
          <w:szCs w:val="22"/>
        </w:rPr>
        <w:t>（</w:t>
      </w:r>
      <w:r w:rsidR="00C51F95" w:rsidRPr="00464CA2">
        <w:rPr>
          <w:i/>
          <w:iCs/>
          <w:spacing w:val="22"/>
          <w:sz w:val="22"/>
          <w:szCs w:val="22"/>
        </w:rPr>
        <w:t>q</w:t>
      </w:r>
      <w:r w:rsidR="00C51F95" w:rsidRPr="00464CA2">
        <w:rPr>
          <w:spacing w:val="22"/>
          <w:sz w:val="22"/>
          <w:szCs w:val="22"/>
        </w:rPr>
        <w:t>＞</w:t>
      </w:r>
      <w:r w:rsidR="00C51F95" w:rsidRPr="00464CA2">
        <w:rPr>
          <w:spacing w:val="22"/>
          <w:sz w:val="22"/>
          <w:szCs w:val="22"/>
        </w:rPr>
        <w:t>0</w:t>
      </w:r>
      <w:r w:rsidR="00C51F95" w:rsidRPr="00464CA2">
        <w:rPr>
          <w:spacing w:val="22"/>
          <w:sz w:val="22"/>
          <w:szCs w:val="22"/>
        </w:rPr>
        <w:t>）的</w:t>
      </w:r>
      <w:r w:rsidR="00C51F95" w:rsidRPr="00464CA2">
        <w:rPr>
          <w:rFonts w:hint="eastAsia"/>
          <w:spacing w:val="22"/>
          <w:sz w:val="22"/>
          <w:szCs w:val="22"/>
        </w:rPr>
        <w:t>離子</w:t>
      </w:r>
      <w:r w:rsidR="00C51F95" w:rsidRPr="00464CA2">
        <w:rPr>
          <w:spacing w:val="22"/>
          <w:sz w:val="22"/>
          <w:szCs w:val="22"/>
        </w:rPr>
        <w:t>，</w:t>
      </w:r>
      <w:r w:rsidR="00C51F95" w:rsidRPr="00464CA2">
        <w:rPr>
          <w:rFonts w:hint="eastAsia"/>
          <w:spacing w:val="22"/>
          <w:sz w:val="22"/>
          <w:szCs w:val="22"/>
        </w:rPr>
        <w:t>由離子源</w:t>
      </w:r>
      <w:r w:rsidR="00C51F95" w:rsidRPr="00464CA2">
        <w:rPr>
          <w:spacing w:val="22"/>
          <w:sz w:val="22"/>
          <w:szCs w:val="22"/>
        </w:rPr>
        <w:t>以速度</w:t>
      </w:r>
      <w:r w:rsidR="00057B6C" w:rsidRPr="00CF0A81">
        <w:rPr>
          <w:position w:val="-6"/>
          <w:sz w:val="22"/>
          <w:szCs w:val="22"/>
        </w:rPr>
        <w:object w:dxaOrig="180" w:dyaOrig="200">
          <v:shape id="_x0000_i1179" type="#_x0000_t75" style="width:10.1pt;height:10.1pt" o:ole="">
            <v:imagedata r:id="rId308" o:title=""/>
          </v:shape>
          <o:OLEObject Type="Embed" ProgID="Equation.DSMT4" ShapeID="_x0000_i1179" DrawAspect="Content" ObjectID="_1656525055" r:id="rId309"/>
        </w:object>
      </w:r>
      <w:r w:rsidR="00C51F95" w:rsidRPr="00464CA2">
        <w:rPr>
          <w:spacing w:val="22"/>
          <w:sz w:val="22"/>
          <w:szCs w:val="22"/>
        </w:rPr>
        <w:t>垂直射入均勻磁場</w:t>
      </w:r>
      <w:r w:rsidR="00230AB0" w:rsidRPr="00464CA2">
        <w:rPr>
          <w:spacing w:val="22"/>
          <w:position w:val="-10"/>
          <w:sz w:val="22"/>
          <w:szCs w:val="22"/>
        </w:rPr>
        <w:object w:dxaOrig="260" w:dyaOrig="320">
          <v:shape id="_x0000_i1180" type="#_x0000_t75" style="width:12.4pt;height:15.65pt" o:ole="">
            <v:imagedata r:id="rId310" o:title=""/>
          </v:shape>
          <o:OLEObject Type="Embed" ProgID="Equation.DSMT4" ShapeID="_x0000_i1180" DrawAspect="Content" ObjectID="_1656525056" r:id="rId311"/>
        </w:object>
      </w:r>
      <w:r w:rsidR="00C51F95" w:rsidRPr="00464CA2">
        <w:rPr>
          <w:spacing w:val="22"/>
          <w:sz w:val="22"/>
          <w:szCs w:val="22"/>
        </w:rPr>
        <w:t>中</w:t>
      </w:r>
      <w:r w:rsidR="00FF3B0F" w:rsidRPr="00464CA2">
        <w:rPr>
          <w:rFonts w:hint="eastAsia"/>
          <w:spacing w:val="22"/>
          <w:sz w:val="22"/>
          <w:szCs w:val="22"/>
        </w:rPr>
        <w:t>（</w:t>
      </w:r>
      <w:r w:rsidR="00302C50" w:rsidRPr="00464CA2">
        <w:rPr>
          <w:rFonts w:hint="eastAsia"/>
          <w:spacing w:val="22"/>
          <w:sz w:val="22"/>
          <w:szCs w:val="22"/>
        </w:rPr>
        <w:t>以</w:t>
      </w:r>
      <w:r w:rsidR="00302C50" w:rsidRPr="00464CA2">
        <w:rPr>
          <w:spacing w:val="22"/>
          <w:sz w:val="22"/>
          <w:szCs w:val="22"/>
        </w:rPr>
        <w:sym w:font="Symbol" w:char="F0B7"/>
      </w:r>
      <w:r w:rsidR="00302C50" w:rsidRPr="00464CA2">
        <w:rPr>
          <w:rFonts w:hint="eastAsia"/>
          <w:spacing w:val="22"/>
          <w:sz w:val="22"/>
          <w:szCs w:val="22"/>
        </w:rPr>
        <w:t>表示射出紙面方向</w:t>
      </w:r>
      <w:r w:rsidR="00FF3B0F" w:rsidRPr="00464CA2">
        <w:rPr>
          <w:rFonts w:hint="eastAsia"/>
          <w:spacing w:val="22"/>
          <w:sz w:val="22"/>
          <w:szCs w:val="22"/>
        </w:rPr>
        <w:t>）</w:t>
      </w:r>
      <w:r w:rsidR="00C51F95" w:rsidRPr="00464CA2">
        <w:rPr>
          <w:rFonts w:hint="eastAsia"/>
          <w:spacing w:val="22"/>
          <w:sz w:val="22"/>
          <w:szCs w:val="22"/>
        </w:rPr>
        <w:t>，經過半個圓周後射入偵測器</w:t>
      </w:r>
      <w:r w:rsidR="00C51F95" w:rsidRPr="00464CA2">
        <w:rPr>
          <w:spacing w:val="22"/>
          <w:sz w:val="22"/>
          <w:szCs w:val="22"/>
        </w:rPr>
        <w:t>，</w:t>
      </w:r>
      <w:r w:rsidR="00C51F95" w:rsidRPr="00464CA2">
        <w:rPr>
          <w:rFonts w:hint="eastAsia"/>
          <w:spacing w:val="22"/>
          <w:sz w:val="22"/>
          <w:szCs w:val="22"/>
        </w:rPr>
        <w:t>離子源和偵測器的距離固定為</w:t>
      </w:r>
      <w:r w:rsidR="00C51F95" w:rsidRPr="00464CA2">
        <w:rPr>
          <w:i/>
          <w:spacing w:val="22"/>
          <w:sz w:val="22"/>
          <w:szCs w:val="22"/>
        </w:rPr>
        <w:t>L</w:t>
      </w:r>
      <w:r w:rsidR="00C51F95" w:rsidRPr="00464CA2">
        <w:rPr>
          <w:rFonts w:hint="eastAsia"/>
          <w:spacing w:val="22"/>
          <w:sz w:val="22"/>
          <w:szCs w:val="22"/>
        </w:rPr>
        <w:t>，只有特定質量的離子才能射入偵測器被偵測</w:t>
      </w:r>
      <w:r w:rsidR="00C51F95" w:rsidRPr="005F7BCB">
        <w:rPr>
          <w:rFonts w:hint="eastAsia"/>
          <w:spacing w:val="22"/>
          <w:sz w:val="22"/>
          <w:szCs w:val="22"/>
        </w:rPr>
        <w:t>到。實驗時</w:t>
      </w:r>
      <w:r w:rsidR="00C51F95" w:rsidRPr="005F7BCB">
        <w:rPr>
          <w:rFonts w:hint="eastAsia"/>
          <w:iCs/>
          <w:spacing w:val="22"/>
          <w:sz w:val="22"/>
          <w:szCs w:val="22"/>
        </w:rPr>
        <w:t>先讓離子經過平行金屬板間的區域，如圖</w:t>
      </w:r>
      <w:r w:rsidR="00C51F95" w:rsidRPr="005F7BCB">
        <w:rPr>
          <w:rFonts w:hint="eastAsia"/>
          <w:iCs/>
          <w:spacing w:val="22"/>
          <w:sz w:val="22"/>
          <w:szCs w:val="22"/>
        </w:rPr>
        <w:t>1</w:t>
      </w:r>
      <w:r w:rsidR="00730AAC" w:rsidRPr="005F7BCB">
        <w:rPr>
          <w:iCs/>
          <w:spacing w:val="22"/>
          <w:sz w:val="22"/>
          <w:szCs w:val="22"/>
        </w:rPr>
        <w:t>2</w:t>
      </w:r>
      <w:r w:rsidR="00C51F95" w:rsidRPr="005F7BCB">
        <w:rPr>
          <w:rFonts w:hint="eastAsia"/>
          <w:iCs/>
          <w:spacing w:val="22"/>
          <w:sz w:val="22"/>
          <w:szCs w:val="22"/>
        </w:rPr>
        <w:t>左下所示，該區域有橫向的均勻電場</w:t>
      </w:r>
      <w:r w:rsidR="00C51F95" w:rsidRPr="005F7BCB">
        <w:rPr>
          <w:rFonts w:hint="eastAsia"/>
          <w:i/>
          <w:iCs/>
          <w:spacing w:val="22"/>
          <w:sz w:val="22"/>
          <w:szCs w:val="22"/>
        </w:rPr>
        <w:t>E</w:t>
      </w:r>
      <w:r w:rsidR="00FF3B0F" w:rsidRPr="005F7BCB">
        <w:rPr>
          <w:rFonts w:hint="eastAsia"/>
          <w:spacing w:val="22"/>
          <w:sz w:val="22"/>
          <w:szCs w:val="22"/>
        </w:rPr>
        <w:t>（</w:t>
      </w:r>
      <w:r w:rsidR="00C51F95" w:rsidRPr="005F7BCB">
        <w:rPr>
          <w:rFonts w:hint="eastAsia"/>
          <w:spacing w:val="22"/>
          <w:sz w:val="22"/>
          <w:szCs w:val="22"/>
        </w:rPr>
        <w:t>以</w:t>
      </w:r>
      <w:r w:rsidR="00C51F95" w:rsidRPr="00464CA2">
        <w:rPr>
          <w:rFonts w:hint="eastAsia"/>
        </w:rPr>
        <w:sym w:font="Symbol" w:char="F0AE"/>
      </w:r>
      <w:r w:rsidR="00C51F95" w:rsidRPr="005F7BCB">
        <w:rPr>
          <w:rFonts w:hint="eastAsia"/>
          <w:spacing w:val="22"/>
          <w:sz w:val="22"/>
          <w:szCs w:val="22"/>
        </w:rPr>
        <w:t>表示電場方向</w:t>
      </w:r>
      <w:r w:rsidR="00FF3B0F" w:rsidRPr="005F7BCB">
        <w:rPr>
          <w:rFonts w:hint="eastAsia"/>
          <w:spacing w:val="22"/>
          <w:sz w:val="22"/>
          <w:szCs w:val="22"/>
        </w:rPr>
        <w:t>）</w:t>
      </w:r>
      <w:r w:rsidR="00C51F95" w:rsidRPr="005F7BCB">
        <w:rPr>
          <w:rFonts w:hint="eastAsia"/>
          <w:iCs/>
          <w:spacing w:val="22"/>
          <w:sz w:val="22"/>
          <w:szCs w:val="22"/>
        </w:rPr>
        <w:t>及進入紙面的均勻磁場</w:t>
      </w:r>
      <w:r w:rsidR="00230AB0" w:rsidRPr="00464CA2">
        <w:rPr>
          <w:position w:val="-10"/>
        </w:rPr>
        <w:object w:dxaOrig="279" w:dyaOrig="320">
          <v:shape id="_x0000_i1181" type="#_x0000_t75" style="width:15pt;height:15.65pt" o:ole="">
            <v:imagedata r:id="rId312" o:title=""/>
          </v:shape>
          <o:OLEObject Type="Embed" ProgID="Equation.DSMT4" ShapeID="_x0000_i1181" DrawAspect="Content" ObjectID="_1656525057" r:id="rId313"/>
        </w:object>
      </w:r>
      <w:r w:rsidR="00FF3B0F" w:rsidRPr="005F7BCB">
        <w:rPr>
          <w:rFonts w:hint="eastAsia"/>
          <w:spacing w:val="22"/>
          <w:sz w:val="22"/>
          <w:szCs w:val="22"/>
        </w:rPr>
        <w:t>（</w:t>
      </w:r>
      <w:r w:rsidR="00C51F95" w:rsidRPr="005F7BCB">
        <w:rPr>
          <w:rFonts w:hint="eastAsia"/>
          <w:spacing w:val="22"/>
          <w:sz w:val="22"/>
          <w:szCs w:val="22"/>
        </w:rPr>
        <w:t>以</w:t>
      </w:r>
      <w:r w:rsidR="00C51F95" w:rsidRPr="00651086">
        <w:rPr>
          <w:rFonts w:hint="eastAsia"/>
          <w:position w:val="-2"/>
        </w:rPr>
        <w:sym w:font="Wingdings 2" w:char="F0CE"/>
      </w:r>
      <w:r w:rsidR="00C51F95" w:rsidRPr="005F7BCB">
        <w:rPr>
          <w:rFonts w:hint="eastAsia"/>
          <w:spacing w:val="22"/>
          <w:sz w:val="22"/>
          <w:szCs w:val="22"/>
        </w:rPr>
        <w:t>表示</w:t>
      </w:r>
      <w:r w:rsidR="00FF3B0F" w:rsidRPr="005F7BCB">
        <w:rPr>
          <w:rFonts w:hint="eastAsia"/>
          <w:spacing w:val="22"/>
          <w:sz w:val="22"/>
          <w:szCs w:val="22"/>
        </w:rPr>
        <w:t>）</w:t>
      </w:r>
      <w:r w:rsidR="00C51F95" w:rsidRPr="005F7BCB">
        <w:rPr>
          <w:rFonts w:hint="eastAsia"/>
          <w:iCs/>
          <w:spacing w:val="22"/>
          <w:sz w:val="22"/>
          <w:szCs w:val="22"/>
        </w:rPr>
        <w:t>，目的為使</w:t>
      </w:r>
      <w:r w:rsidR="00C51F95" w:rsidRPr="005F7BCB">
        <w:rPr>
          <w:iCs/>
          <w:spacing w:val="22"/>
          <w:sz w:val="22"/>
          <w:szCs w:val="22"/>
        </w:rPr>
        <w:t>垂直</w:t>
      </w:r>
      <w:r w:rsidR="00C51F95" w:rsidRPr="005F7BCB">
        <w:rPr>
          <w:rFonts w:hint="eastAsia"/>
          <w:spacing w:val="22"/>
          <w:sz w:val="22"/>
          <w:szCs w:val="22"/>
        </w:rPr>
        <w:t>射入</w:t>
      </w:r>
      <w:r w:rsidR="00C51F95" w:rsidRPr="005F7BCB">
        <w:rPr>
          <w:spacing w:val="22"/>
          <w:sz w:val="22"/>
          <w:szCs w:val="22"/>
        </w:rPr>
        <w:t>均勻磁場</w:t>
      </w:r>
      <w:r w:rsidR="00230AB0" w:rsidRPr="00464CA2">
        <w:rPr>
          <w:position w:val="-10"/>
        </w:rPr>
        <w:object w:dxaOrig="260" w:dyaOrig="320">
          <v:shape id="_x0000_i1182" type="#_x0000_t75" style="width:12.4pt;height:15.65pt" o:ole="">
            <v:imagedata r:id="rId310" o:title=""/>
          </v:shape>
          <o:OLEObject Type="Embed" ProgID="Equation.DSMT4" ShapeID="_x0000_i1182" DrawAspect="Content" ObjectID="_1656525058" r:id="rId314"/>
        </w:object>
      </w:r>
      <w:r w:rsidR="004D0B3E" w:rsidRPr="005F7BCB">
        <w:rPr>
          <w:rFonts w:hint="eastAsia"/>
          <w:iCs/>
          <w:spacing w:val="22"/>
          <w:sz w:val="22"/>
          <w:szCs w:val="22"/>
        </w:rPr>
        <w:t>的離子皆有相同</w:t>
      </w:r>
      <w:r w:rsidR="00C51F95" w:rsidRPr="005F7BCB">
        <w:rPr>
          <w:rFonts w:hint="eastAsia"/>
          <w:iCs/>
          <w:spacing w:val="22"/>
          <w:sz w:val="22"/>
          <w:szCs w:val="22"/>
        </w:rPr>
        <w:t>的速度</w:t>
      </w:r>
      <w:r w:rsidR="00CF0A81" w:rsidRPr="00CF0A81">
        <w:rPr>
          <w:position w:val="-6"/>
        </w:rPr>
        <w:object w:dxaOrig="180" w:dyaOrig="200">
          <v:shape id="_x0000_i1183" type="#_x0000_t75" style="width:10.1pt;height:10.1pt" o:ole="">
            <v:imagedata r:id="rId308" o:title=""/>
          </v:shape>
          <o:OLEObject Type="Embed" ProgID="Equation.DSMT4" ShapeID="_x0000_i1183" DrawAspect="Content" ObjectID="_1656525059" r:id="rId315"/>
        </w:object>
      </w:r>
      <w:r w:rsidR="00C51F95" w:rsidRPr="005F7BCB">
        <w:rPr>
          <w:rFonts w:hint="eastAsia"/>
          <w:iCs/>
          <w:spacing w:val="22"/>
          <w:sz w:val="22"/>
          <w:szCs w:val="22"/>
        </w:rPr>
        <w:t>。</w:t>
      </w:r>
      <w:r w:rsidR="00C51F95" w:rsidRPr="005F7BCB">
        <w:rPr>
          <w:rFonts w:hint="eastAsia"/>
          <w:spacing w:val="22"/>
          <w:sz w:val="22"/>
          <w:szCs w:val="22"/>
        </w:rPr>
        <w:t>回答下列問題。</w:t>
      </w:r>
    </w:p>
    <w:p w:rsidR="004D0B3E" w:rsidRDefault="004D0B3E" w:rsidP="00057B6C">
      <w:pPr>
        <w:pStyle w:val="AA"/>
        <w:widowControl w:val="0"/>
        <w:numPr>
          <w:ilvl w:val="0"/>
          <w:numId w:val="50"/>
        </w:numPr>
        <w:spacing w:line="340" w:lineRule="atLeast"/>
        <w:ind w:left="912" w:hanging="266"/>
        <w:textAlignment w:val="baseline"/>
        <w:rPr>
          <w:sz w:val="22"/>
          <w:szCs w:val="22"/>
        </w:rPr>
      </w:pPr>
      <w:r>
        <w:rPr>
          <w:rFonts w:hint="eastAsia"/>
          <w:sz w:val="22"/>
          <w:szCs w:val="22"/>
        </w:rPr>
        <w:t>欲使垂直射入均勻磁場</w:t>
      </w:r>
      <w:r w:rsidRPr="003D56A6">
        <w:rPr>
          <w:position w:val="-10"/>
          <w:sz w:val="22"/>
          <w:szCs w:val="22"/>
        </w:rPr>
        <w:object w:dxaOrig="260" w:dyaOrig="320">
          <v:shape id="_x0000_i1184" type="#_x0000_t75" style="width:12.4pt;height:15.65pt" o:ole="">
            <v:imagedata r:id="rId310" o:title=""/>
          </v:shape>
          <o:OLEObject Type="Embed" ProgID="Equation.DSMT4" ShapeID="_x0000_i1184" DrawAspect="Content" ObjectID="_1656525060" r:id="rId316"/>
        </w:object>
      </w:r>
      <w:r>
        <w:rPr>
          <w:rFonts w:hint="eastAsia"/>
          <w:sz w:val="22"/>
          <w:szCs w:val="22"/>
        </w:rPr>
        <w:t>的離子皆有相同的速度</w:t>
      </w:r>
      <w:r w:rsidRPr="00CF0A81">
        <w:rPr>
          <w:position w:val="-6"/>
          <w:sz w:val="22"/>
          <w:szCs w:val="22"/>
        </w:rPr>
        <w:object w:dxaOrig="180" w:dyaOrig="200">
          <v:shape id="_x0000_i1185" type="#_x0000_t75" style="width:10.1pt;height:10.1pt" o:ole="">
            <v:imagedata r:id="rId308" o:title=""/>
          </v:shape>
          <o:OLEObject Type="Embed" ProgID="Equation.DSMT4" ShapeID="_x0000_i1185" DrawAspect="Content" ObjectID="_1656525061" r:id="rId317"/>
        </w:object>
      </w:r>
      <w:r>
        <w:rPr>
          <w:rFonts w:hint="eastAsia"/>
          <w:sz w:val="22"/>
          <w:szCs w:val="22"/>
        </w:rPr>
        <w:t>，則平行金屬板間區域的電場</w:t>
      </w:r>
      <w:r w:rsidRPr="00464CA2">
        <w:rPr>
          <w:rFonts w:hint="eastAsia"/>
          <w:i/>
          <w:iCs/>
          <w:spacing w:val="22"/>
          <w:sz w:val="22"/>
          <w:szCs w:val="22"/>
        </w:rPr>
        <w:t>E</w:t>
      </w:r>
      <w:r>
        <w:rPr>
          <w:rFonts w:hint="eastAsia"/>
          <w:i/>
          <w:iCs/>
          <w:spacing w:val="22"/>
          <w:sz w:val="22"/>
          <w:szCs w:val="22"/>
        </w:rPr>
        <w:t>、</w:t>
      </w:r>
      <w:r w:rsidRPr="004D0B3E">
        <w:rPr>
          <w:rFonts w:hint="eastAsia"/>
          <w:iCs/>
          <w:spacing w:val="22"/>
          <w:sz w:val="22"/>
          <w:szCs w:val="22"/>
        </w:rPr>
        <w:t>磁場</w:t>
      </w:r>
      <w:r w:rsidRPr="00464CA2">
        <w:rPr>
          <w:spacing w:val="22"/>
          <w:position w:val="-10"/>
          <w:sz w:val="22"/>
          <w:szCs w:val="22"/>
        </w:rPr>
        <w:object w:dxaOrig="279" w:dyaOrig="320">
          <v:shape id="_x0000_i1186" type="#_x0000_t75" style="width:15pt;height:15.65pt" o:ole="">
            <v:imagedata r:id="rId312" o:title=""/>
          </v:shape>
          <o:OLEObject Type="Embed" ProgID="Equation.DSMT4" ShapeID="_x0000_i1186" DrawAspect="Content" ObjectID="_1656525062" r:id="rId318"/>
        </w:object>
      </w:r>
      <w:r w:rsidR="0031617E">
        <w:rPr>
          <w:rFonts w:hint="eastAsia"/>
          <w:spacing w:val="22"/>
          <w:sz w:val="22"/>
          <w:szCs w:val="22"/>
        </w:rPr>
        <w:t>及離</w:t>
      </w:r>
      <w:r>
        <w:rPr>
          <w:rFonts w:hint="eastAsia"/>
          <w:spacing w:val="22"/>
          <w:sz w:val="22"/>
          <w:szCs w:val="22"/>
        </w:rPr>
        <w:t>子速度</w:t>
      </w:r>
      <w:r w:rsidRPr="00CF0A81">
        <w:rPr>
          <w:position w:val="-6"/>
          <w:sz w:val="22"/>
          <w:szCs w:val="22"/>
        </w:rPr>
        <w:object w:dxaOrig="180" w:dyaOrig="200">
          <v:shape id="_x0000_i1187" type="#_x0000_t75" style="width:10.1pt;height:10.1pt" o:ole="">
            <v:imagedata r:id="rId308" o:title=""/>
          </v:shape>
          <o:OLEObject Type="Embed" ProgID="Equation.DSMT4" ShapeID="_x0000_i1187" DrawAspect="Content" ObjectID="_1656525063" r:id="rId319"/>
        </w:object>
      </w:r>
      <w:r>
        <w:rPr>
          <w:rFonts w:hint="eastAsia"/>
          <w:sz w:val="22"/>
          <w:szCs w:val="22"/>
        </w:rPr>
        <w:t>有何關係？</w:t>
      </w:r>
      <w:r w:rsidRPr="003D56A6">
        <w:rPr>
          <w:rFonts w:hint="eastAsia"/>
          <w:sz w:val="22"/>
          <w:szCs w:val="22"/>
        </w:rPr>
        <w:t>（</w:t>
      </w:r>
      <w:r w:rsidRPr="003D56A6">
        <w:rPr>
          <w:rFonts w:hint="eastAsia"/>
          <w:sz w:val="22"/>
          <w:szCs w:val="22"/>
        </w:rPr>
        <w:t>2</w:t>
      </w:r>
      <w:r w:rsidRPr="003D56A6">
        <w:rPr>
          <w:rFonts w:hint="eastAsia"/>
          <w:sz w:val="22"/>
          <w:szCs w:val="22"/>
        </w:rPr>
        <w:t>分）</w:t>
      </w:r>
    </w:p>
    <w:p w:rsidR="00C51F95" w:rsidRPr="003D56A6" w:rsidRDefault="00C51F95" w:rsidP="00057B6C">
      <w:pPr>
        <w:pStyle w:val="AA"/>
        <w:widowControl w:val="0"/>
        <w:numPr>
          <w:ilvl w:val="0"/>
          <w:numId w:val="50"/>
        </w:numPr>
        <w:spacing w:line="340" w:lineRule="atLeast"/>
        <w:ind w:left="912" w:hanging="266"/>
        <w:textAlignment w:val="baseline"/>
        <w:rPr>
          <w:sz w:val="22"/>
          <w:szCs w:val="22"/>
        </w:rPr>
      </w:pPr>
      <w:r w:rsidRPr="003D56A6">
        <w:rPr>
          <w:rFonts w:hint="eastAsia"/>
          <w:sz w:val="22"/>
          <w:szCs w:val="22"/>
        </w:rPr>
        <w:t>計算可射入偵測器的離子的質量</w:t>
      </w:r>
      <w:r w:rsidRPr="003D56A6">
        <w:rPr>
          <w:rFonts w:hint="eastAsia"/>
          <w:i/>
          <w:sz w:val="22"/>
          <w:szCs w:val="22"/>
        </w:rPr>
        <w:t>m</w:t>
      </w:r>
      <w:r w:rsidR="004D0B3E">
        <w:rPr>
          <w:rFonts w:hint="eastAsia"/>
          <w:sz w:val="22"/>
          <w:szCs w:val="22"/>
        </w:rPr>
        <w:t>為何？</w:t>
      </w:r>
      <w:r w:rsidR="00FF3B0F" w:rsidRPr="003D56A6">
        <w:rPr>
          <w:rFonts w:hint="eastAsia"/>
          <w:sz w:val="22"/>
          <w:szCs w:val="22"/>
        </w:rPr>
        <w:t>（</w:t>
      </w:r>
      <w:r w:rsidRPr="003D56A6">
        <w:rPr>
          <w:rFonts w:hint="eastAsia"/>
          <w:sz w:val="22"/>
          <w:szCs w:val="22"/>
        </w:rPr>
        <w:t>以</w:t>
      </w:r>
      <w:r w:rsidR="00CF0A81" w:rsidRPr="00CF0A81">
        <w:rPr>
          <w:position w:val="-10"/>
          <w:sz w:val="22"/>
          <w:szCs w:val="22"/>
        </w:rPr>
        <w:object w:dxaOrig="200" w:dyaOrig="240">
          <v:shape id="_x0000_i1188" type="#_x0000_t75" style="width:10.1pt;height:11.75pt" o:ole="">
            <v:imagedata r:id="rId320" o:title=""/>
          </v:shape>
          <o:OLEObject Type="Embed" ProgID="Equation.DSMT4" ShapeID="_x0000_i1188" DrawAspect="Content" ObjectID="_1656525064" r:id="rId321"/>
        </w:object>
      </w:r>
      <w:r w:rsidRPr="003D56A6">
        <w:rPr>
          <w:rFonts w:hint="eastAsia"/>
          <w:i/>
          <w:sz w:val="22"/>
          <w:szCs w:val="22"/>
        </w:rPr>
        <w:t>,</w:t>
      </w:r>
      <w:r w:rsidR="00CF0A81" w:rsidRPr="00CF0A81">
        <w:rPr>
          <w:position w:val="-6"/>
          <w:sz w:val="22"/>
          <w:szCs w:val="22"/>
        </w:rPr>
        <w:object w:dxaOrig="180" w:dyaOrig="200">
          <v:shape id="_x0000_i1189" type="#_x0000_t75" style="width:10.1pt;height:10.1pt" o:ole="">
            <v:imagedata r:id="rId308" o:title=""/>
          </v:shape>
          <o:OLEObject Type="Embed" ProgID="Equation.DSMT4" ShapeID="_x0000_i1189" DrawAspect="Content" ObjectID="_1656525065" r:id="rId322"/>
        </w:object>
      </w:r>
      <w:r w:rsidRPr="003D56A6">
        <w:rPr>
          <w:rFonts w:hint="eastAsia"/>
          <w:i/>
          <w:sz w:val="22"/>
          <w:szCs w:val="22"/>
        </w:rPr>
        <w:t>,</w:t>
      </w:r>
      <w:r w:rsidR="00230AB0" w:rsidRPr="003D56A6">
        <w:rPr>
          <w:position w:val="-10"/>
          <w:sz w:val="22"/>
          <w:szCs w:val="22"/>
        </w:rPr>
        <w:object w:dxaOrig="260" w:dyaOrig="320">
          <v:shape id="_x0000_i1190" type="#_x0000_t75" style="width:12.4pt;height:15.65pt" o:ole="">
            <v:imagedata r:id="rId310" o:title=""/>
          </v:shape>
          <o:OLEObject Type="Embed" ProgID="Equation.DSMT4" ShapeID="_x0000_i1190" DrawAspect="Content" ObjectID="_1656525066" r:id="rId323"/>
        </w:object>
      </w:r>
      <w:r w:rsidRPr="003D56A6">
        <w:rPr>
          <w:i/>
          <w:sz w:val="22"/>
          <w:szCs w:val="22"/>
        </w:rPr>
        <w:t>,</w:t>
      </w:r>
      <w:r w:rsidR="00CF0A81" w:rsidRPr="00CF0A81">
        <w:rPr>
          <w:position w:val="-4"/>
          <w:sz w:val="22"/>
          <w:szCs w:val="22"/>
        </w:rPr>
        <w:object w:dxaOrig="200" w:dyaOrig="240">
          <v:shape id="_x0000_i1191" type="#_x0000_t75" style="width:10.1pt;height:11.75pt" o:ole="">
            <v:imagedata r:id="rId324" o:title=""/>
          </v:shape>
          <o:OLEObject Type="Embed" ProgID="Equation.DSMT4" ShapeID="_x0000_i1191" DrawAspect="Content" ObjectID="_1656525067" r:id="rId325"/>
        </w:object>
      </w:r>
      <w:r w:rsidRPr="003D56A6">
        <w:rPr>
          <w:rFonts w:hint="eastAsia"/>
          <w:sz w:val="22"/>
          <w:szCs w:val="22"/>
        </w:rPr>
        <w:t>表示</w:t>
      </w:r>
      <w:r w:rsidR="00FF3B0F" w:rsidRPr="003D56A6">
        <w:rPr>
          <w:rFonts w:hint="eastAsia"/>
          <w:sz w:val="22"/>
          <w:szCs w:val="22"/>
        </w:rPr>
        <w:t>）（</w:t>
      </w:r>
      <w:r w:rsidR="004D0B3E">
        <w:rPr>
          <w:rFonts w:hint="eastAsia"/>
          <w:sz w:val="22"/>
          <w:szCs w:val="22"/>
        </w:rPr>
        <w:t>4</w:t>
      </w:r>
      <w:r w:rsidRPr="003D56A6">
        <w:rPr>
          <w:rFonts w:hint="eastAsia"/>
          <w:sz w:val="22"/>
          <w:szCs w:val="22"/>
        </w:rPr>
        <w:t>分</w:t>
      </w:r>
      <w:r w:rsidR="00FF3B0F" w:rsidRPr="003D56A6">
        <w:rPr>
          <w:rFonts w:hint="eastAsia"/>
          <w:sz w:val="22"/>
          <w:szCs w:val="22"/>
        </w:rPr>
        <w:t>）</w:t>
      </w:r>
    </w:p>
    <w:p w:rsidR="00C51F95" w:rsidRPr="003D56A6" w:rsidRDefault="00C51F95" w:rsidP="00057B6C">
      <w:pPr>
        <w:pStyle w:val="AA"/>
        <w:widowControl w:val="0"/>
        <w:numPr>
          <w:ilvl w:val="0"/>
          <w:numId w:val="50"/>
        </w:numPr>
        <w:spacing w:line="340" w:lineRule="atLeast"/>
        <w:ind w:left="912" w:hanging="266"/>
        <w:textAlignment w:val="baseline"/>
        <w:rPr>
          <w:sz w:val="22"/>
          <w:szCs w:val="22"/>
        </w:rPr>
      </w:pPr>
      <w:r w:rsidRPr="003D56A6">
        <w:rPr>
          <w:rFonts w:hint="eastAsia"/>
          <w:sz w:val="22"/>
          <w:szCs w:val="22"/>
        </w:rPr>
        <w:t>由於實驗中離子速率有誤差</w:t>
      </w:r>
      <w:r w:rsidR="00BC78BC" w:rsidRPr="00BC78BC">
        <w:rPr>
          <w:position w:val="-6"/>
          <w:sz w:val="22"/>
          <w:szCs w:val="22"/>
        </w:rPr>
        <w:object w:dxaOrig="320" w:dyaOrig="260">
          <v:shape id="_x0000_i1192" type="#_x0000_t75" style="width:15.65pt;height:12.4pt" o:ole="">
            <v:imagedata r:id="rId326" o:title=""/>
          </v:shape>
          <o:OLEObject Type="Embed" ProgID="Equation.DSMT4" ShapeID="_x0000_i1192" DrawAspect="Content" ObjectID="_1656525068" r:id="rId327"/>
        </w:object>
      </w:r>
      <w:r w:rsidRPr="003D56A6">
        <w:rPr>
          <w:rFonts w:hint="eastAsia"/>
          <w:sz w:val="22"/>
          <w:szCs w:val="22"/>
        </w:rPr>
        <w:t>，</w:t>
      </w:r>
      <w:r w:rsidR="004D0B3E">
        <w:rPr>
          <w:rFonts w:hint="eastAsia"/>
          <w:sz w:val="22"/>
          <w:szCs w:val="22"/>
        </w:rPr>
        <w:t>離子速率可表示為</w:t>
      </w:r>
      <w:r w:rsidR="006E09DF" w:rsidRPr="004D0B3E">
        <w:rPr>
          <w:position w:val="-10"/>
          <w:sz w:val="22"/>
          <w:szCs w:val="22"/>
        </w:rPr>
        <w:object w:dxaOrig="660" w:dyaOrig="300">
          <v:shape id="_x0000_i1193" type="#_x0000_t75" style="width:33.25pt;height:15pt" o:ole="">
            <v:imagedata r:id="rId328" o:title=""/>
          </v:shape>
          <o:OLEObject Type="Embed" ProgID="Equation.DSMT4" ShapeID="_x0000_i1193" DrawAspect="Content" ObjectID="_1656525069" r:id="rId329"/>
        </w:object>
      </w:r>
      <w:r w:rsidR="004D0B3E">
        <w:rPr>
          <w:rFonts w:hint="eastAsia"/>
          <w:sz w:val="22"/>
          <w:szCs w:val="22"/>
        </w:rPr>
        <w:t>，因此測量到的離子質量</w:t>
      </w:r>
      <w:r w:rsidRPr="003D56A6">
        <w:rPr>
          <w:rFonts w:hint="eastAsia"/>
          <w:sz w:val="22"/>
          <w:szCs w:val="22"/>
        </w:rPr>
        <w:t>會有誤差</w:t>
      </w:r>
      <w:r w:rsidR="00B17355" w:rsidRPr="00CF0A81">
        <w:rPr>
          <w:position w:val="-10"/>
          <w:sz w:val="22"/>
          <w:szCs w:val="22"/>
        </w:rPr>
        <w:object w:dxaOrig="400" w:dyaOrig="300">
          <v:shape id="_x0000_i1194" type="#_x0000_t75" style="width:20.2pt;height:15pt" o:ole="">
            <v:imagedata r:id="rId330" o:title=""/>
          </v:shape>
          <o:OLEObject Type="Embed" ProgID="Equation.DSMT4" ShapeID="_x0000_i1194" DrawAspect="Content" ObjectID="_1656525070" r:id="rId331"/>
        </w:object>
      </w:r>
      <w:r w:rsidR="004D0B3E">
        <w:rPr>
          <w:rFonts w:hint="eastAsia"/>
          <w:sz w:val="22"/>
          <w:szCs w:val="22"/>
        </w:rPr>
        <w:t>，質量可表示為</w:t>
      </w:r>
      <w:r w:rsidR="006E09DF" w:rsidRPr="004D0B3E">
        <w:rPr>
          <w:position w:val="-10"/>
          <w:sz w:val="22"/>
          <w:szCs w:val="22"/>
        </w:rPr>
        <w:object w:dxaOrig="780" w:dyaOrig="300">
          <v:shape id="_x0000_i1195" type="#_x0000_t75" style="width:38.75pt;height:15pt" o:ole="">
            <v:imagedata r:id="rId332" o:title=""/>
          </v:shape>
          <o:OLEObject Type="Embed" ProgID="Equation.DSMT4" ShapeID="_x0000_i1195" DrawAspect="Content" ObjectID="_1656525071" r:id="rId333"/>
        </w:object>
      </w:r>
      <w:r w:rsidRPr="003D56A6">
        <w:rPr>
          <w:rFonts w:hint="eastAsia"/>
          <w:i/>
          <w:sz w:val="22"/>
          <w:szCs w:val="22"/>
        </w:rPr>
        <w:t>，</w:t>
      </w:r>
      <w:r w:rsidR="004D0B3E">
        <w:rPr>
          <w:rFonts w:hint="eastAsia"/>
          <w:sz w:val="22"/>
          <w:szCs w:val="22"/>
        </w:rPr>
        <w:t>計算</w:t>
      </w:r>
      <w:r w:rsidRPr="003D56A6">
        <w:rPr>
          <w:rFonts w:hint="eastAsia"/>
          <w:sz w:val="22"/>
          <w:szCs w:val="22"/>
        </w:rPr>
        <w:t>離子質量的誤差比率</w:t>
      </w:r>
      <w:r w:rsidR="00FF3B0F" w:rsidRPr="003D56A6">
        <w:rPr>
          <w:rFonts w:hint="eastAsia"/>
          <w:sz w:val="22"/>
          <w:szCs w:val="22"/>
        </w:rPr>
        <w:t>（</w:t>
      </w:r>
      <w:r w:rsidR="00B17355" w:rsidRPr="00CF0A81">
        <w:rPr>
          <w:position w:val="-10"/>
          <w:sz w:val="22"/>
          <w:szCs w:val="22"/>
        </w:rPr>
        <w:object w:dxaOrig="700" w:dyaOrig="300">
          <v:shape id="_x0000_i1196" type="#_x0000_t75" style="width:34.55pt;height:15pt" o:ole="">
            <v:imagedata r:id="rId334" o:title=""/>
          </v:shape>
          <o:OLEObject Type="Embed" ProgID="Equation.DSMT4" ShapeID="_x0000_i1196" DrawAspect="Content" ObjectID="_1656525072" r:id="rId335"/>
        </w:object>
      </w:r>
      <w:r w:rsidR="00FF3B0F" w:rsidRPr="003D56A6">
        <w:rPr>
          <w:rFonts w:hint="eastAsia"/>
          <w:sz w:val="22"/>
          <w:szCs w:val="22"/>
        </w:rPr>
        <w:t>）</w:t>
      </w:r>
      <w:r w:rsidR="004D0B3E">
        <w:rPr>
          <w:rFonts w:hint="eastAsia"/>
          <w:sz w:val="22"/>
          <w:szCs w:val="22"/>
        </w:rPr>
        <w:t>為何</w:t>
      </w:r>
      <w:r w:rsidRPr="003D56A6">
        <w:rPr>
          <w:rFonts w:hint="eastAsia"/>
          <w:sz w:val="22"/>
          <w:szCs w:val="22"/>
        </w:rPr>
        <w:t>？</w:t>
      </w:r>
      <w:r w:rsidR="00FF3B0F" w:rsidRPr="003D56A6">
        <w:rPr>
          <w:rFonts w:hint="eastAsia"/>
          <w:sz w:val="22"/>
          <w:szCs w:val="22"/>
        </w:rPr>
        <w:t>（</w:t>
      </w:r>
      <w:r w:rsidRPr="003D56A6">
        <w:rPr>
          <w:rFonts w:hint="eastAsia"/>
          <w:sz w:val="22"/>
          <w:szCs w:val="22"/>
        </w:rPr>
        <w:t>以</w:t>
      </w:r>
      <w:r w:rsidR="00CF0A81" w:rsidRPr="00CF0A81">
        <w:rPr>
          <w:position w:val="-6"/>
          <w:sz w:val="22"/>
          <w:szCs w:val="22"/>
        </w:rPr>
        <w:object w:dxaOrig="180" w:dyaOrig="200">
          <v:shape id="_x0000_i1197" type="#_x0000_t75" style="width:10.1pt;height:10.1pt" o:ole="">
            <v:imagedata r:id="rId308" o:title=""/>
          </v:shape>
          <o:OLEObject Type="Embed" ProgID="Equation.DSMT4" ShapeID="_x0000_i1197" DrawAspect="Content" ObjectID="_1656525073" r:id="rId336"/>
        </w:object>
      </w:r>
      <w:r w:rsidRPr="003D56A6">
        <w:rPr>
          <w:rFonts w:hint="eastAsia"/>
          <w:sz w:val="22"/>
          <w:szCs w:val="22"/>
        </w:rPr>
        <w:t>和</w:t>
      </w:r>
      <w:r w:rsidR="00CF0A81" w:rsidRPr="00BC78BC">
        <w:rPr>
          <w:position w:val="-6"/>
          <w:sz w:val="22"/>
          <w:szCs w:val="22"/>
        </w:rPr>
        <w:object w:dxaOrig="320" w:dyaOrig="260">
          <v:shape id="_x0000_i1198" type="#_x0000_t75" style="width:15.65pt;height:12.4pt" o:ole="">
            <v:imagedata r:id="rId326" o:title=""/>
          </v:shape>
          <o:OLEObject Type="Embed" ProgID="Equation.DSMT4" ShapeID="_x0000_i1198" DrawAspect="Content" ObjectID="_1656525074" r:id="rId337"/>
        </w:object>
      </w:r>
      <w:r w:rsidRPr="003D56A6">
        <w:rPr>
          <w:rFonts w:hint="eastAsia"/>
          <w:sz w:val="22"/>
          <w:szCs w:val="22"/>
        </w:rPr>
        <w:t>表示</w:t>
      </w:r>
      <w:r w:rsidR="00FF3B0F" w:rsidRPr="003D56A6">
        <w:rPr>
          <w:rFonts w:hint="eastAsia"/>
          <w:sz w:val="22"/>
          <w:szCs w:val="22"/>
        </w:rPr>
        <w:t>）</w:t>
      </w:r>
      <w:r w:rsidR="003D56A6" w:rsidRPr="003D56A6">
        <w:rPr>
          <w:rFonts w:hint="eastAsia"/>
          <w:sz w:val="22"/>
          <w:szCs w:val="22"/>
        </w:rPr>
        <w:t>（</w:t>
      </w:r>
      <w:r w:rsidR="0031617E">
        <w:rPr>
          <w:rFonts w:hint="eastAsia"/>
          <w:sz w:val="22"/>
          <w:szCs w:val="22"/>
        </w:rPr>
        <w:t>4</w:t>
      </w:r>
      <w:r w:rsidR="003D56A6" w:rsidRPr="003D56A6">
        <w:rPr>
          <w:rFonts w:hint="eastAsia"/>
          <w:sz w:val="22"/>
          <w:szCs w:val="22"/>
        </w:rPr>
        <w:t>分）</w:t>
      </w:r>
    </w:p>
    <w:p w:rsidR="0052295D" w:rsidRPr="001870B0" w:rsidRDefault="0052295D" w:rsidP="004D0B3E">
      <w:pPr>
        <w:pStyle w:val="AA"/>
        <w:widowControl w:val="0"/>
        <w:spacing w:line="340" w:lineRule="atLeast"/>
        <w:ind w:left="912" w:firstLine="0"/>
        <w:textAlignment w:val="baseline"/>
      </w:pPr>
      <w:r w:rsidRPr="001870B0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 wp14:anchorId="45286956" wp14:editId="3A5DE933">
                <wp:simplePos x="0" y="0"/>
                <wp:positionH relativeFrom="column">
                  <wp:posOffset>3906520</wp:posOffset>
                </wp:positionH>
                <wp:positionV relativeFrom="paragraph">
                  <wp:posOffset>5316855</wp:posOffset>
                </wp:positionV>
                <wp:extent cx="62230" cy="101600"/>
                <wp:effectExtent l="1270" t="1905" r="3175" b="1270"/>
                <wp:wrapNone/>
                <wp:docPr id="571" name="文字方塊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230" cy="10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4817" w:rsidRPr="00472250" w:rsidRDefault="00C44817" w:rsidP="0052295D">
                            <w:pPr>
                              <w:pStyle w:val="Web"/>
                              <w:rPr>
                                <w:kern w:val="0"/>
                                <w:shd w:val="clear" w:color="auto" w:fill="FFFFFF"/>
                              </w:rPr>
                            </w:pPr>
                            <w:r w:rsidRPr="00472250">
                              <w:rPr>
                                <w:rFonts w:eastAsia="標楷體" w:hAnsi="標楷體"/>
                                <w:color w:val="000000"/>
                                <w:sz w:val="20"/>
                                <w:szCs w:val="20"/>
                                <w:shd w:val="clear" w:color="auto" w:fill="FFFFFF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286956" id="文字方塊 571" o:spid="_x0000_s1257" type="#_x0000_t202" style="position:absolute;left:0;text-align:left;margin-left:307.6pt;margin-top:418.65pt;width:4.9pt;height:8pt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" stroked="f">
                <v:textbox>
                  <w:txbxContent>
                    <w:p w:rsidR="00C44817" w:rsidRPr="00472250" w:rsidRDefault="00C44817" w:rsidP="0052295D">
                      <w:pPr>
                        <w:pStyle w:val="Web"/>
                        <w:rPr>
                          <w:kern w:val="0"/>
                          <w:shd w:val="clear" w:color="auto" w:fill="FFFFFF"/>
                        </w:rPr>
                      </w:pPr>
                      <w:r w:rsidRPr="00472250">
                        <w:rPr>
                          <w:rFonts w:eastAsia="標楷體" w:hAnsi="標楷體"/>
                          <w:color w:val="000000"/>
                          <w:sz w:val="20"/>
                          <w:szCs w:val="20"/>
                          <w:shd w:val="clear" w:color="auto" w:fill="FFFFFF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sectPr w:rsidR="0052295D" w:rsidRPr="001870B0" w:rsidSect="007B28AF">
      <w:headerReference w:type="even" r:id="rId338"/>
      <w:headerReference w:type="default" r:id="rId339"/>
      <w:footerReference w:type="even" r:id="rId340"/>
      <w:footerReference w:type="default" r:id="rId341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4ADE" w:rsidRDefault="008D4ADE">
      <w:r>
        <w:separator/>
      </w:r>
    </w:p>
  </w:endnote>
  <w:endnote w:type="continuationSeparator" w:id="0">
    <w:p w:rsidR="008D4ADE" w:rsidRDefault="008D4A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charset w:val="88"/>
    <w:family w:val="modern"/>
    <w:pitch w:val="fixed"/>
    <w:sig w:usb0="00000001" w:usb1="08080000" w:usb2="00000010" w:usb3="00000000" w:csb0="001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817" w:rsidRPr="00FD36E0" w:rsidRDefault="00C44817">
    <w:pPr>
      <w:pStyle w:val="a8"/>
      <w:widowControl/>
      <w:tabs>
        <w:tab w:val="right" w:pos="9356"/>
      </w:tabs>
      <w:jc w:val="right"/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A1135A">
      <w:rPr>
        <w:noProof/>
        <w:sz w:val="22"/>
        <w:szCs w:val="22"/>
      </w:rPr>
      <w:t>2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817" w:rsidRPr="00FD36E0" w:rsidRDefault="00C44817">
    <w:pPr>
      <w:pStyle w:val="a8"/>
      <w:widowControl/>
      <w:tabs>
        <w:tab w:val="right" w:pos="9356"/>
      </w:tabs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A1135A">
      <w:rPr>
        <w:noProof/>
        <w:sz w:val="22"/>
        <w:szCs w:val="22"/>
      </w:rPr>
      <w:t>1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4ADE" w:rsidRDefault="008D4ADE">
      <w:r>
        <w:separator/>
      </w:r>
    </w:p>
  </w:footnote>
  <w:footnote w:type="continuationSeparator" w:id="0">
    <w:p w:rsidR="008D4ADE" w:rsidRDefault="008D4A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817" w:rsidRPr="00FD36E0" w:rsidRDefault="00C44817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kern w:val="0"/>
        <w:sz w:val="22"/>
        <w:szCs w:val="22"/>
      </w:rPr>
      <w:t>10</w:t>
    </w:r>
    <w:r>
      <w:rPr>
        <w:rFonts w:eastAsia="細明體" w:hint="eastAsia"/>
        <w:kern w:val="0"/>
        <w:sz w:val="22"/>
        <w:szCs w:val="22"/>
      </w:rPr>
      <w:t>9</w:t>
    </w:r>
    <w:r w:rsidRPr="00FD36E0">
      <w:rPr>
        <w:rFonts w:eastAsia="細明體" w:hint="eastAsia"/>
        <w:kern w:val="0"/>
        <w:sz w:val="22"/>
        <w:szCs w:val="22"/>
      </w:rPr>
      <w:t>年指考</w:t>
    </w:r>
    <w:r>
      <w:rPr>
        <w:rFonts w:eastAsia="細明體" w:hint="eastAsia"/>
        <w:kern w:val="0"/>
        <w:sz w:val="22"/>
        <w:szCs w:val="22"/>
      </w:rPr>
      <w:t>（補考）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第</w:t>
    </w:r>
    <w:r w:rsidRPr="00FD36E0">
      <w:rPr>
        <w:rFonts w:eastAsia="細明體" w:hint="eastAsia"/>
        <w:kern w:val="0"/>
        <w:sz w:val="22"/>
        <w:szCs w:val="22"/>
      </w:rPr>
      <w:tab/>
    </w:r>
    <w:r w:rsidRPr="00FD36E0">
      <w:rPr>
        <w:rFonts w:eastAsia="細明體"/>
        <w:kern w:val="0"/>
        <w:sz w:val="22"/>
        <w:szCs w:val="22"/>
      </w:rPr>
      <w:fldChar w:fldCharType="begin"/>
    </w:r>
    <w:r w:rsidRPr="00FD36E0">
      <w:rPr>
        <w:rFonts w:eastAsia="細明體"/>
        <w:kern w:val="0"/>
        <w:sz w:val="22"/>
        <w:szCs w:val="22"/>
      </w:rPr>
      <w:instrText>PAGE</w:instrText>
    </w:r>
    <w:r w:rsidRPr="00FD36E0">
      <w:rPr>
        <w:rFonts w:eastAsia="細明體"/>
        <w:kern w:val="0"/>
        <w:sz w:val="22"/>
        <w:szCs w:val="22"/>
      </w:rPr>
      <w:fldChar w:fldCharType="separate"/>
    </w:r>
    <w:r w:rsidR="00A1135A">
      <w:rPr>
        <w:rFonts w:eastAsia="細明體"/>
        <w:noProof/>
        <w:kern w:val="0"/>
        <w:sz w:val="22"/>
        <w:szCs w:val="22"/>
      </w:rPr>
      <w:t>2</w:t>
    </w:r>
    <w:r w:rsidRPr="00FD36E0">
      <w:rPr>
        <w:rFonts w:eastAsia="細明體"/>
        <w:kern w:val="0"/>
        <w:sz w:val="22"/>
        <w:szCs w:val="22"/>
      </w:rPr>
      <w:fldChar w:fldCharType="end"/>
    </w:r>
    <w:r w:rsidRPr="00FD36E0">
      <w:rPr>
        <w:rFonts w:eastAsia="細明體" w:hint="eastAsia"/>
        <w:kern w:val="0"/>
        <w:sz w:val="22"/>
        <w:szCs w:val="22"/>
      </w:rPr>
      <w:t xml:space="preserve">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C44817" w:rsidRPr="00FD36E0" w:rsidRDefault="00C44817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spacing w:val="20"/>
        <w:kern w:val="0"/>
        <w:sz w:val="22"/>
        <w:szCs w:val="22"/>
      </w:rPr>
      <w:t>物理考科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共</w:t>
    </w:r>
    <w:r w:rsidRPr="00FD36E0">
      <w:rPr>
        <w:rFonts w:eastAsia="細明體" w:hint="eastAsia"/>
        <w:kern w:val="0"/>
        <w:sz w:val="22"/>
        <w:szCs w:val="22"/>
      </w:rPr>
      <w:tab/>
      <w:t xml:space="preserve">7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C44817" w:rsidRPr="00FD36E0" w:rsidRDefault="00C44817" w:rsidP="00E32E87">
    <w:pPr>
      <w:pStyle w:val="a7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817" w:rsidRPr="00FD36E0" w:rsidRDefault="00C44817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第</w:t>
    </w:r>
    <w:r w:rsidRPr="00FD36E0">
      <w:rPr>
        <w:rFonts w:hint="eastAsia"/>
        <w:sz w:val="22"/>
        <w:szCs w:val="22"/>
      </w:rPr>
      <w:t xml:space="preserve">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A1135A">
      <w:rPr>
        <w:noProof/>
        <w:sz w:val="22"/>
        <w:szCs w:val="22"/>
      </w:rPr>
      <w:t>1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sz w:val="22"/>
        <w:szCs w:val="22"/>
      </w:rPr>
      <w:tab/>
    </w:r>
    <w:r w:rsidRPr="00FD36E0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9</w:t>
    </w:r>
    <w:r w:rsidRPr="00FD36E0">
      <w:rPr>
        <w:rFonts w:hint="eastAsia"/>
        <w:sz w:val="22"/>
        <w:szCs w:val="22"/>
      </w:rPr>
      <w:t>年指考</w:t>
    </w:r>
    <w:r>
      <w:rPr>
        <w:rFonts w:hint="eastAsia"/>
        <w:sz w:val="22"/>
        <w:szCs w:val="22"/>
      </w:rPr>
      <w:t>（補考）</w:t>
    </w:r>
  </w:p>
  <w:p w:rsidR="00C44817" w:rsidRPr="00FD36E0" w:rsidRDefault="00C44817" w:rsidP="00BF119D">
    <w:pPr>
      <w:pStyle w:val="a7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共</w:t>
    </w:r>
    <w:r w:rsidRPr="00FD36E0">
      <w:rPr>
        <w:rFonts w:hint="eastAsia"/>
        <w:sz w:val="22"/>
        <w:szCs w:val="22"/>
      </w:rPr>
      <w:t xml:space="preserve"> 7 </w:t>
    </w:r>
    <w:r w:rsidRPr="00FD36E0">
      <w:rPr>
        <w:rFonts w:hint="eastAsia"/>
        <w:sz w:val="22"/>
        <w:szCs w:val="22"/>
      </w:rPr>
      <w:t>頁</w:t>
    </w:r>
    <w:r w:rsidRPr="00FD36E0">
      <w:rPr>
        <w:rFonts w:hint="eastAsia"/>
        <w:sz w:val="22"/>
        <w:szCs w:val="22"/>
      </w:rPr>
      <w:tab/>
    </w:r>
    <w:r w:rsidRPr="00FD36E0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C05ACD"/>
    <w:multiLevelType w:val="hybridMultilevel"/>
    <w:tmpl w:val="18FCF660"/>
    <w:lvl w:ilvl="0" w:tplc="48B81C1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0B655122"/>
    <w:multiLevelType w:val="hybridMultilevel"/>
    <w:tmpl w:val="B12C7518"/>
    <w:lvl w:ilvl="0" w:tplc="13B67578">
      <w:start w:val="1"/>
      <w:numFmt w:val="upperLetter"/>
      <w:lvlText w:val="(%1)"/>
      <w:lvlJc w:val="left"/>
      <w:pPr>
        <w:ind w:left="644" w:hanging="360"/>
      </w:pPr>
      <w:rPr>
        <w:rFonts w:ascii="Times New Roman" w:eastAsia="標楷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12" w15:restartNumberingAfterBreak="0">
    <w:nsid w:val="144B22C4"/>
    <w:multiLevelType w:val="hybridMultilevel"/>
    <w:tmpl w:val="CC184AE2"/>
    <w:lvl w:ilvl="0" w:tplc="56788B3A">
      <w:start w:val="1"/>
      <w:numFmt w:val="upperLetter"/>
      <w:lvlText w:val="(%1)"/>
      <w:lvlJc w:val="left"/>
      <w:pPr>
        <w:tabs>
          <w:tab w:val="num" w:pos="577"/>
        </w:tabs>
        <w:ind w:left="577" w:hanging="435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3" w15:restartNumberingAfterBreak="0">
    <w:nsid w:val="14593BCA"/>
    <w:multiLevelType w:val="hybridMultilevel"/>
    <w:tmpl w:val="9EA0D254"/>
    <w:lvl w:ilvl="0" w:tplc="67C0BB72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72B7969"/>
    <w:multiLevelType w:val="hybridMultilevel"/>
    <w:tmpl w:val="632AC816"/>
    <w:lvl w:ilvl="0" w:tplc="E62815E6">
      <w:start w:val="1"/>
      <w:numFmt w:val="upperLetter"/>
      <w:lvlText w:val="(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00"/>
        </w:tabs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40"/>
        </w:tabs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20"/>
        </w:tabs>
        <w:ind w:left="4920" w:hanging="480"/>
      </w:pPr>
    </w:lvl>
  </w:abstractNum>
  <w:abstractNum w:abstractNumId="15" w15:restartNumberingAfterBreak="0">
    <w:nsid w:val="1C3C58CF"/>
    <w:multiLevelType w:val="hybridMultilevel"/>
    <w:tmpl w:val="18F25ECA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1F316299"/>
    <w:multiLevelType w:val="hybridMultilevel"/>
    <w:tmpl w:val="ADD44F92"/>
    <w:lvl w:ilvl="0" w:tplc="912A5A4C">
      <w:start w:val="1"/>
      <w:numFmt w:val="upperLetter"/>
      <w:lvlText w:val="(%1)"/>
      <w:lvlJc w:val="left"/>
      <w:pPr>
        <w:ind w:left="782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62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742" w:hanging="480"/>
      </w:pPr>
    </w:lvl>
    <w:lvl w:ilvl="3" w:tplc="0409000F" w:tentative="1">
      <w:start w:val="1"/>
      <w:numFmt w:val="decimal"/>
      <w:lvlText w:val="%4."/>
      <w:lvlJc w:val="left"/>
      <w:pPr>
        <w:ind w:left="22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02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182" w:hanging="480"/>
      </w:pPr>
    </w:lvl>
    <w:lvl w:ilvl="6" w:tplc="0409000F" w:tentative="1">
      <w:start w:val="1"/>
      <w:numFmt w:val="decimal"/>
      <w:lvlText w:val="%7."/>
      <w:lvlJc w:val="left"/>
      <w:pPr>
        <w:ind w:left="36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42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22" w:hanging="480"/>
      </w:pPr>
    </w:lvl>
  </w:abstractNum>
  <w:abstractNum w:abstractNumId="17" w15:restartNumberingAfterBreak="0">
    <w:nsid w:val="204C43DF"/>
    <w:multiLevelType w:val="hybridMultilevel"/>
    <w:tmpl w:val="C8CA61A6"/>
    <w:lvl w:ilvl="0" w:tplc="D9C29F82">
      <w:start w:val="5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23D42377"/>
    <w:multiLevelType w:val="hybridMultilevel"/>
    <w:tmpl w:val="01B2479E"/>
    <w:lvl w:ilvl="0" w:tplc="C6C87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新細明體" w:hAnsi="新細明體" w:hint="default"/>
      </w:rPr>
    </w:lvl>
    <w:lvl w:ilvl="1" w:tplc="C88C3AE4">
      <w:start w:val="1"/>
      <w:numFmt w:val="upperLetter"/>
      <w:lvlText w:val="(%2)"/>
      <w:lvlJc w:val="left"/>
      <w:pPr>
        <w:tabs>
          <w:tab w:val="num" w:pos="876"/>
        </w:tabs>
        <w:ind w:left="876" w:hanging="39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26623401"/>
    <w:multiLevelType w:val="hybridMultilevel"/>
    <w:tmpl w:val="7B5E27BC"/>
    <w:lvl w:ilvl="0" w:tplc="2D486D52">
      <w:start w:val="1"/>
      <w:numFmt w:val="upperLetter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DC7C3EA8">
      <w:start w:val="3"/>
      <w:numFmt w:val="ideographTraditional"/>
      <w:lvlText w:val="(%2)"/>
      <w:lvlJc w:val="left"/>
      <w:pPr>
        <w:tabs>
          <w:tab w:val="num" w:pos="5550"/>
        </w:tabs>
        <w:ind w:left="5550" w:hanging="447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2A942DFF"/>
    <w:multiLevelType w:val="hybridMultilevel"/>
    <w:tmpl w:val="83FCD9AC"/>
    <w:lvl w:ilvl="0" w:tplc="EE722D7E">
      <w:start w:val="5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25F157A"/>
    <w:multiLevelType w:val="hybridMultilevel"/>
    <w:tmpl w:val="085277EA"/>
    <w:lvl w:ilvl="0" w:tplc="13B67578">
      <w:start w:val="1"/>
      <w:numFmt w:val="upperLetter"/>
      <w:lvlText w:val="(%1)"/>
      <w:lvlJc w:val="left"/>
      <w:pPr>
        <w:ind w:left="643" w:hanging="360"/>
      </w:pPr>
      <w:rPr>
        <w:rFonts w:ascii="Times New Roman" w:eastAsia="標楷體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ind w:left="1243" w:hanging="480"/>
      </w:pPr>
      <w:rPr>
        <w:rFonts w:ascii="新細明體" w:eastAsia="新細明體" w:hAnsi="新細明體" w:hint="eastAsia"/>
      </w:rPr>
    </w:lvl>
    <w:lvl w:ilvl="2" w:tplc="0409001B">
      <w:start w:val="1"/>
      <w:numFmt w:val="lowerRoman"/>
      <w:lvlText w:val="%3."/>
      <w:lvlJc w:val="right"/>
      <w:pPr>
        <w:ind w:left="1723" w:hanging="480"/>
      </w:pPr>
    </w:lvl>
    <w:lvl w:ilvl="3" w:tplc="0409000F" w:tentative="1">
      <w:start w:val="1"/>
      <w:numFmt w:val="decimal"/>
      <w:lvlText w:val="%4."/>
      <w:lvlJc w:val="left"/>
      <w:pPr>
        <w:ind w:left="220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3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163" w:hanging="480"/>
      </w:pPr>
    </w:lvl>
    <w:lvl w:ilvl="6" w:tplc="0409000F" w:tentative="1">
      <w:start w:val="1"/>
      <w:numFmt w:val="decimal"/>
      <w:lvlText w:val="%7."/>
      <w:lvlJc w:val="left"/>
      <w:pPr>
        <w:ind w:left="364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3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03" w:hanging="480"/>
      </w:pPr>
    </w:lvl>
  </w:abstractNum>
  <w:abstractNum w:abstractNumId="22" w15:restartNumberingAfterBreak="0">
    <w:nsid w:val="32D25980"/>
    <w:multiLevelType w:val="hybridMultilevel"/>
    <w:tmpl w:val="9FF86674"/>
    <w:lvl w:ilvl="0" w:tplc="23F6EAD6">
      <w:start w:val="1"/>
      <w:numFmt w:val="decimal"/>
      <w:lvlText w:val="%1."/>
      <w:lvlJc w:val="left"/>
      <w:pPr>
        <w:ind w:left="375" w:hanging="375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45F6D52"/>
    <w:multiLevelType w:val="hybridMultilevel"/>
    <w:tmpl w:val="3348CACA"/>
    <w:lvl w:ilvl="0" w:tplc="58DEB93E">
      <w:start w:val="2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39F40B97"/>
    <w:multiLevelType w:val="hybridMultilevel"/>
    <w:tmpl w:val="3A7ACBDC"/>
    <w:lvl w:ilvl="0" w:tplc="28581AD2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3A4646A4"/>
    <w:multiLevelType w:val="hybridMultilevel"/>
    <w:tmpl w:val="D72EBF02"/>
    <w:lvl w:ilvl="0" w:tplc="A6B262EE">
      <w:start w:val="4"/>
      <w:numFmt w:val="upperLetter"/>
      <w:lvlText w:val="(%1)"/>
      <w:lvlJc w:val="left"/>
      <w:pPr>
        <w:tabs>
          <w:tab w:val="num" w:pos="3090"/>
        </w:tabs>
        <w:ind w:left="3090" w:hanging="309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3D925AE6"/>
    <w:multiLevelType w:val="hybridMultilevel"/>
    <w:tmpl w:val="2C2CFABA"/>
    <w:lvl w:ilvl="0" w:tplc="DECA69C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41190D8F"/>
    <w:multiLevelType w:val="hybridMultilevel"/>
    <w:tmpl w:val="5DE6B536"/>
    <w:lvl w:ilvl="0" w:tplc="85E88720">
      <w:start w:val="1"/>
      <w:numFmt w:val="decimal"/>
      <w:lvlText w:val="%1."/>
      <w:lvlJc w:val="left"/>
      <w:pPr>
        <w:ind w:left="12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70" w:hanging="480"/>
      </w:pPr>
    </w:lvl>
    <w:lvl w:ilvl="2" w:tplc="0409001B" w:tentative="1">
      <w:start w:val="1"/>
      <w:numFmt w:val="lowerRoman"/>
      <w:lvlText w:val="%3."/>
      <w:lvlJc w:val="right"/>
      <w:pPr>
        <w:ind w:left="2350" w:hanging="480"/>
      </w:pPr>
    </w:lvl>
    <w:lvl w:ilvl="3" w:tplc="0409000F" w:tentative="1">
      <w:start w:val="1"/>
      <w:numFmt w:val="decimal"/>
      <w:lvlText w:val="%4."/>
      <w:lvlJc w:val="left"/>
      <w:pPr>
        <w:ind w:left="28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10" w:hanging="480"/>
      </w:pPr>
    </w:lvl>
    <w:lvl w:ilvl="5" w:tplc="0409001B" w:tentative="1">
      <w:start w:val="1"/>
      <w:numFmt w:val="lowerRoman"/>
      <w:lvlText w:val="%6."/>
      <w:lvlJc w:val="right"/>
      <w:pPr>
        <w:ind w:left="3790" w:hanging="480"/>
      </w:pPr>
    </w:lvl>
    <w:lvl w:ilvl="6" w:tplc="0409000F" w:tentative="1">
      <w:start w:val="1"/>
      <w:numFmt w:val="decimal"/>
      <w:lvlText w:val="%7."/>
      <w:lvlJc w:val="left"/>
      <w:pPr>
        <w:ind w:left="42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50" w:hanging="480"/>
      </w:pPr>
    </w:lvl>
    <w:lvl w:ilvl="8" w:tplc="0409001B" w:tentative="1">
      <w:start w:val="1"/>
      <w:numFmt w:val="lowerRoman"/>
      <w:lvlText w:val="%9."/>
      <w:lvlJc w:val="right"/>
      <w:pPr>
        <w:ind w:left="5230" w:hanging="480"/>
      </w:pPr>
    </w:lvl>
  </w:abstractNum>
  <w:abstractNum w:abstractNumId="28" w15:restartNumberingAfterBreak="0">
    <w:nsid w:val="42090688"/>
    <w:multiLevelType w:val="hybridMultilevel"/>
    <w:tmpl w:val="D1BC9B70"/>
    <w:lvl w:ilvl="0" w:tplc="BFCED2E2">
      <w:start w:val="1"/>
      <w:numFmt w:val="decimal"/>
      <w:lvlText w:val="%1."/>
      <w:lvlJc w:val="left"/>
      <w:pPr>
        <w:ind w:left="375" w:hanging="375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 w15:restartNumberingAfterBreak="0">
    <w:nsid w:val="42655ADF"/>
    <w:multiLevelType w:val="hybridMultilevel"/>
    <w:tmpl w:val="A664F1C0"/>
    <w:lvl w:ilvl="0" w:tplc="0C543676">
      <w:start w:val="1"/>
      <w:numFmt w:val="upperLetter"/>
      <w:lvlText w:val="(%1)"/>
      <w:lvlJc w:val="left"/>
      <w:pPr>
        <w:ind w:left="1184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39" w:hanging="480"/>
      </w:pPr>
    </w:lvl>
    <w:lvl w:ilvl="2" w:tplc="0409001B" w:tentative="1">
      <w:start w:val="1"/>
      <w:numFmt w:val="lowerRoman"/>
      <w:lvlText w:val="%3."/>
      <w:lvlJc w:val="right"/>
      <w:pPr>
        <w:ind w:left="2219" w:hanging="480"/>
      </w:pPr>
    </w:lvl>
    <w:lvl w:ilvl="3" w:tplc="0409000F" w:tentative="1">
      <w:start w:val="1"/>
      <w:numFmt w:val="decimal"/>
      <w:lvlText w:val="%4."/>
      <w:lvlJc w:val="left"/>
      <w:pPr>
        <w:ind w:left="269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79" w:hanging="480"/>
      </w:pPr>
    </w:lvl>
    <w:lvl w:ilvl="5" w:tplc="0409001B" w:tentative="1">
      <w:start w:val="1"/>
      <w:numFmt w:val="lowerRoman"/>
      <w:lvlText w:val="%6."/>
      <w:lvlJc w:val="right"/>
      <w:pPr>
        <w:ind w:left="3659" w:hanging="480"/>
      </w:pPr>
    </w:lvl>
    <w:lvl w:ilvl="6" w:tplc="0409000F" w:tentative="1">
      <w:start w:val="1"/>
      <w:numFmt w:val="decimal"/>
      <w:lvlText w:val="%7."/>
      <w:lvlJc w:val="left"/>
      <w:pPr>
        <w:ind w:left="413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19" w:hanging="480"/>
      </w:pPr>
    </w:lvl>
    <w:lvl w:ilvl="8" w:tplc="0409001B" w:tentative="1">
      <w:start w:val="1"/>
      <w:numFmt w:val="lowerRoman"/>
      <w:lvlText w:val="%9."/>
      <w:lvlJc w:val="right"/>
      <w:pPr>
        <w:ind w:left="5099" w:hanging="480"/>
      </w:pPr>
    </w:lvl>
  </w:abstractNum>
  <w:abstractNum w:abstractNumId="30" w15:restartNumberingAfterBreak="0">
    <w:nsid w:val="457B472B"/>
    <w:multiLevelType w:val="hybridMultilevel"/>
    <w:tmpl w:val="E0BAF066"/>
    <w:lvl w:ilvl="0" w:tplc="C4D0F48A">
      <w:start w:val="1"/>
      <w:numFmt w:val="decimal"/>
      <w:lvlText w:val="%1."/>
      <w:lvlJc w:val="left"/>
      <w:pPr>
        <w:ind w:left="155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724" w:hanging="480"/>
      </w:pPr>
    </w:lvl>
    <w:lvl w:ilvl="2" w:tplc="0409001B" w:tentative="1">
      <w:start w:val="1"/>
      <w:numFmt w:val="lowerRoman"/>
      <w:lvlText w:val="%3."/>
      <w:lvlJc w:val="right"/>
      <w:pPr>
        <w:ind w:left="2204" w:hanging="480"/>
      </w:pPr>
    </w:lvl>
    <w:lvl w:ilvl="3" w:tplc="0409000F" w:tentative="1">
      <w:start w:val="1"/>
      <w:numFmt w:val="decimal"/>
      <w:lvlText w:val="%4."/>
      <w:lvlJc w:val="left"/>
      <w:pPr>
        <w:ind w:left="26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64" w:hanging="480"/>
      </w:pPr>
    </w:lvl>
    <w:lvl w:ilvl="5" w:tplc="0409001B" w:tentative="1">
      <w:start w:val="1"/>
      <w:numFmt w:val="lowerRoman"/>
      <w:lvlText w:val="%6."/>
      <w:lvlJc w:val="right"/>
      <w:pPr>
        <w:ind w:left="3644" w:hanging="480"/>
      </w:pPr>
    </w:lvl>
    <w:lvl w:ilvl="6" w:tplc="0409000F" w:tentative="1">
      <w:start w:val="1"/>
      <w:numFmt w:val="decimal"/>
      <w:lvlText w:val="%7."/>
      <w:lvlJc w:val="left"/>
      <w:pPr>
        <w:ind w:left="41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604" w:hanging="480"/>
      </w:pPr>
    </w:lvl>
    <w:lvl w:ilvl="8" w:tplc="0409001B" w:tentative="1">
      <w:start w:val="1"/>
      <w:numFmt w:val="lowerRoman"/>
      <w:lvlText w:val="%9."/>
      <w:lvlJc w:val="right"/>
      <w:pPr>
        <w:ind w:left="5084" w:hanging="480"/>
      </w:pPr>
    </w:lvl>
  </w:abstractNum>
  <w:abstractNum w:abstractNumId="31" w15:restartNumberingAfterBreak="0">
    <w:nsid w:val="47972EFC"/>
    <w:multiLevelType w:val="hybridMultilevel"/>
    <w:tmpl w:val="C9C08850"/>
    <w:lvl w:ilvl="0" w:tplc="A7F027B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E7E4DA28">
      <w:start w:val="1"/>
      <w:numFmt w:val="upperLetter"/>
      <w:lvlText w:val="(%2)"/>
      <w:lvlJc w:val="left"/>
      <w:pPr>
        <w:ind w:left="840" w:hanging="360"/>
      </w:pPr>
      <w:rPr>
        <w:rFonts w:ascii="Times New Roman" w:hAnsi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 w15:restartNumberingAfterBreak="0">
    <w:nsid w:val="49A17573"/>
    <w:multiLevelType w:val="hybridMultilevel"/>
    <w:tmpl w:val="9FF86674"/>
    <w:lvl w:ilvl="0" w:tplc="23F6EAD6">
      <w:start w:val="1"/>
      <w:numFmt w:val="decimal"/>
      <w:lvlText w:val="%1."/>
      <w:lvlJc w:val="left"/>
      <w:pPr>
        <w:ind w:left="375" w:hanging="375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49D1089C"/>
    <w:multiLevelType w:val="hybridMultilevel"/>
    <w:tmpl w:val="C660C850"/>
    <w:lvl w:ilvl="0" w:tplc="180A9D42">
      <w:start w:val="1"/>
      <w:numFmt w:val="taiwaneseCountingThousand"/>
      <w:lvlText w:val="%1、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4" w15:restartNumberingAfterBreak="0">
    <w:nsid w:val="4A1138BD"/>
    <w:multiLevelType w:val="hybridMultilevel"/>
    <w:tmpl w:val="B1D4BB64"/>
    <w:lvl w:ilvl="0" w:tplc="CCAC5E44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4B262926"/>
    <w:multiLevelType w:val="hybridMultilevel"/>
    <w:tmpl w:val="AADC51B6"/>
    <w:lvl w:ilvl="0" w:tplc="AB346838">
      <w:start w:val="1"/>
      <w:numFmt w:val="upperLetter"/>
      <w:lvlText w:val="(%1)"/>
      <w:lvlJc w:val="left"/>
      <w:pPr>
        <w:tabs>
          <w:tab w:val="num" w:pos="828"/>
        </w:tabs>
        <w:ind w:left="82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36" w15:restartNumberingAfterBreak="0">
    <w:nsid w:val="51393FBE"/>
    <w:multiLevelType w:val="hybridMultilevel"/>
    <w:tmpl w:val="BAEA46D0"/>
    <w:lvl w:ilvl="0" w:tplc="27DC988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37" w15:restartNumberingAfterBreak="0">
    <w:nsid w:val="5C51480E"/>
    <w:multiLevelType w:val="hybridMultilevel"/>
    <w:tmpl w:val="559480A0"/>
    <w:lvl w:ilvl="0" w:tplc="B68CB67E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B8AA44E">
      <w:start w:val="3"/>
      <w:numFmt w:val="upperLetter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639D5861"/>
    <w:multiLevelType w:val="hybridMultilevel"/>
    <w:tmpl w:val="8376CD42"/>
    <w:lvl w:ilvl="0" w:tplc="13B67578">
      <w:start w:val="1"/>
      <w:numFmt w:val="upperLetter"/>
      <w:lvlText w:val="(%1)"/>
      <w:lvlJc w:val="left"/>
      <w:pPr>
        <w:ind w:left="1067" w:hanging="585"/>
      </w:pPr>
      <w:rPr>
        <w:rFonts w:ascii="Times New Roman" w:eastAsia="標楷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abstractNum w:abstractNumId="39" w15:restartNumberingAfterBreak="0">
    <w:nsid w:val="64C807C8"/>
    <w:multiLevelType w:val="hybridMultilevel"/>
    <w:tmpl w:val="12EC4BD4"/>
    <w:lvl w:ilvl="0" w:tplc="5EF20794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ascii="新細明體" w:eastAsia="新細明體" w:hAnsi="新細明體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0" w15:restartNumberingAfterBreak="0">
    <w:nsid w:val="6BD63F37"/>
    <w:multiLevelType w:val="singleLevel"/>
    <w:tmpl w:val="CBBED5F6"/>
    <w:lvl w:ilvl="0">
      <w:start w:val="1"/>
      <w:numFmt w:val="upperLetter"/>
      <w:lvlText w:val="(%1)"/>
      <w:lvlJc w:val="left"/>
      <w:pPr>
        <w:tabs>
          <w:tab w:val="num" w:pos="830"/>
        </w:tabs>
        <w:ind w:left="830" w:hanging="456"/>
      </w:pPr>
    </w:lvl>
  </w:abstractNum>
  <w:abstractNum w:abstractNumId="41" w15:restartNumberingAfterBreak="0">
    <w:nsid w:val="6C5B3738"/>
    <w:multiLevelType w:val="singleLevel"/>
    <w:tmpl w:val="582C1542"/>
    <w:lvl w:ilvl="0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42" w15:restartNumberingAfterBreak="0">
    <w:nsid w:val="71E65EE9"/>
    <w:multiLevelType w:val="hybridMultilevel"/>
    <w:tmpl w:val="B9129810"/>
    <w:lvl w:ilvl="0" w:tplc="D35868FA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3" w15:restartNumberingAfterBreak="0">
    <w:nsid w:val="72C41A0F"/>
    <w:multiLevelType w:val="hybridMultilevel"/>
    <w:tmpl w:val="A1BC42C8"/>
    <w:lvl w:ilvl="0" w:tplc="F29E3D82">
      <w:start w:val="1"/>
      <w:numFmt w:val="upperLetter"/>
      <w:lvlText w:val="(%1)"/>
      <w:lvlJc w:val="left"/>
      <w:pPr>
        <w:tabs>
          <w:tab w:val="num" w:pos="719"/>
        </w:tabs>
        <w:ind w:left="719" w:hanging="435"/>
      </w:pPr>
      <w:rPr>
        <w:rFonts w:hint="eastAsia"/>
      </w:rPr>
    </w:lvl>
    <w:lvl w:ilvl="1" w:tplc="4AD07090">
      <w:start w:val="2"/>
      <w:numFmt w:val="decimal"/>
      <w:suff w:val="space"/>
      <w:lvlText w:val="(%2)"/>
      <w:lvlJc w:val="left"/>
      <w:pPr>
        <w:ind w:left="1034" w:hanging="27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44" w15:restartNumberingAfterBreak="0">
    <w:nsid w:val="750E6938"/>
    <w:multiLevelType w:val="hybridMultilevel"/>
    <w:tmpl w:val="2E60A2E6"/>
    <w:lvl w:ilvl="0" w:tplc="912A5A4C">
      <w:start w:val="1"/>
      <w:numFmt w:val="upperLetter"/>
      <w:lvlText w:val="(%1)"/>
      <w:lvlJc w:val="left"/>
      <w:pPr>
        <w:ind w:left="886" w:hanging="4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6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66" w:hanging="480"/>
      </w:pPr>
    </w:lvl>
    <w:lvl w:ilvl="3" w:tplc="0409000F" w:tentative="1">
      <w:start w:val="1"/>
      <w:numFmt w:val="decimal"/>
      <w:lvlText w:val="%4."/>
      <w:lvlJc w:val="left"/>
      <w:pPr>
        <w:ind w:left="234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6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06" w:hanging="480"/>
      </w:pPr>
    </w:lvl>
    <w:lvl w:ilvl="6" w:tplc="0409000F" w:tentative="1">
      <w:start w:val="1"/>
      <w:numFmt w:val="decimal"/>
      <w:lvlText w:val="%7."/>
      <w:lvlJc w:val="left"/>
      <w:pPr>
        <w:ind w:left="378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6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746" w:hanging="480"/>
      </w:pPr>
    </w:lvl>
  </w:abstractNum>
  <w:abstractNum w:abstractNumId="45" w15:restartNumberingAfterBreak="0">
    <w:nsid w:val="76BA19DF"/>
    <w:multiLevelType w:val="hybridMultilevel"/>
    <w:tmpl w:val="BCE2997A"/>
    <w:lvl w:ilvl="0" w:tplc="A434D0BE">
      <w:start w:val="1"/>
      <w:numFmt w:val="upperLetter"/>
      <w:lvlText w:val="(%1)"/>
      <w:lvlJc w:val="left"/>
      <w:pPr>
        <w:ind w:left="779" w:hanging="40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34" w:hanging="480"/>
      </w:pPr>
    </w:lvl>
    <w:lvl w:ilvl="2" w:tplc="0409001B" w:tentative="1">
      <w:start w:val="1"/>
      <w:numFmt w:val="lowerRoman"/>
      <w:lvlText w:val="%3."/>
      <w:lvlJc w:val="right"/>
      <w:pPr>
        <w:ind w:left="1814" w:hanging="480"/>
      </w:pPr>
    </w:lvl>
    <w:lvl w:ilvl="3" w:tplc="0409000F" w:tentative="1">
      <w:start w:val="1"/>
      <w:numFmt w:val="decimal"/>
      <w:lvlText w:val="%4."/>
      <w:lvlJc w:val="left"/>
      <w:pPr>
        <w:ind w:left="22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4" w:hanging="480"/>
      </w:pPr>
    </w:lvl>
    <w:lvl w:ilvl="5" w:tplc="0409001B" w:tentative="1">
      <w:start w:val="1"/>
      <w:numFmt w:val="lowerRoman"/>
      <w:lvlText w:val="%6."/>
      <w:lvlJc w:val="right"/>
      <w:pPr>
        <w:ind w:left="3254" w:hanging="480"/>
      </w:pPr>
    </w:lvl>
    <w:lvl w:ilvl="6" w:tplc="0409000F" w:tentative="1">
      <w:start w:val="1"/>
      <w:numFmt w:val="decimal"/>
      <w:lvlText w:val="%7."/>
      <w:lvlJc w:val="left"/>
      <w:pPr>
        <w:ind w:left="37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4" w:hanging="480"/>
      </w:pPr>
    </w:lvl>
    <w:lvl w:ilvl="8" w:tplc="0409001B" w:tentative="1">
      <w:start w:val="1"/>
      <w:numFmt w:val="lowerRoman"/>
      <w:lvlText w:val="%9."/>
      <w:lvlJc w:val="right"/>
      <w:pPr>
        <w:ind w:left="4694" w:hanging="480"/>
      </w:pPr>
    </w:lvl>
  </w:abstractNum>
  <w:abstractNum w:abstractNumId="46" w15:restartNumberingAfterBreak="0">
    <w:nsid w:val="77490E96"/>
    <w:multiLevelType w:val="hybridMultilevel"/>
    <w:tmpl w:val="E2A68F04"/>
    <w:lvl w:ilvl="0" w:tplc="BF7213EE">
      <w:start w:val="1"/>
      <w:numFmt w:val="upperLetter"/>
      <w:lvlText w:val="(%1)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7" w15:restartNumberingAfterBreak="0">
    <w:nsid w:val="77D5699D"/>
    <w:multiLevelType w:val="hybridMultilevel"/>
    <w:tmpl w:val="631E01E2"/>
    <w:lvl w:ilvl="0" w:tplc="AB346838">
      <w:start w:val="1"/>
      <w:numFmt w:val="upperLetter"/>
      <w:lvlText w:val="(%1)"/>
      <w:lvlJc w:val="left"/>
      <w:pPr>
        <w:tabs>
          <w:tab w:val="num" w:pos="468"/>
        </w:tabs>
        <w:ind w:left="46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8" w15:restartNumberingAfterBreak="0">
    <w:nsid w:val="7B584171"/>
    <w:multiLevelType w:val="hybridMultilevel"/>
    <w:tmpl w:val="86DAE4D6"/>
    <w:lvl w:ilvl="0" w:tplc="1ED640EE">
      <w:start w:val="1"/>
      <w:numFmt w:val="upperLetter"/>
      <w:lvlText w:val="(%1)"/>
      <w:lvlJc w:val="left"/>
      <w:pPr>
        <w:ind w:left="1064" w:hanging="480"/>
      </w:pPr>
      <w:rPr>
        <w:rFonts w:ascii="Times New Roman" w:eastAsia="標楷體" w:hAnsi="Times New Roman" w:cs="Times New Roman" w:hint="default"/>
        <w:strike w:val="0"/>
      </w:rPr>
    </w:lvl>
    <w:lvl w:ilvl="1" w:tplc="04090019" w:tentative="1">
      <w:start w:val="1"/>
      <w:numFmt w:val="ideographTraditional"/>
      <w:lvlText w:val="%2、"/>
      <w:lvlJc w:val="left"/>
      <w:pPr>
        <w:ind w:left="1544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024" w:hanging="480"/>
      </w:pPr>
    </w:lvl>
    <w:lvl w:ilvl="3" w:tplc="0409000F" w:tentative="1">
      <w:start w:val="1"/>
      <w:numFmt w:val="decimal"/>
      <w:lvlText w:val="%4."/>
      <w:lvlJc w:val="left"/>
      <w:pPr>
        <w:ind w:left="25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4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464" w:hanging="480"/>
      </w:pPr>
    </w:lvl>
    <w:lvl w:ilvl="6" w:tplc="0409000F" w:tentative="1">
      <w:start w:val="1"/>
      <w:numFmt w:val="decimal"/>
      <w:lvlText w:val="%7."/>
      <w:lvlJc w:val="left"/>
      <w:pPr>
        <w:ind w:left="39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4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904" w:hanging="480"/>
      </w:pPr>
    </w:lvl>
  </w:abstractNum>
  <w:abstractNum w:abstractNumId="49" w15:restartNumberingAfterBreak="0">
    <w:nsid w:val="7D0F7E0B"/>
    <w:multiLevelType w:val="hybridMultilevel"/>
    <w:tmpl w:val="6D96B38A"/>
    <w:lvl w:ilvl="0" w:tplc="102CE1F8">
      <w:start w:val="2"/>
      <w:numFmt w:val="upperLetter"/>
      <w:lvlText w:val="(%1)"/>
      <w:lvlJc w:val="left"/>
      <w:pPr>
        <w:ind w:left="1276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46" w:hanging="480"/>
      </w:pPr>
    </w:lvl>
    <w:lvl w:ilvl="2" w:tplc="0409001B" w:tentative="1">
      <w:start w:val="1"/>
      <w:numFmt w:val="lowerRoman"/>
      <w:lvlText w:val="%3."/>
      <w:lvlJc w:val="right"/>
      <w:pPr>
        <w:ind w:left="2326" w:hanging="480"/>
      </w:pPr>
    </w:lvl>
    <w:lvl w:ilvl="3" w:tplc="0409000F" w:tentative="1">
      <w:start w:val="1"/>
      <w:numFmt w:val="decimal"/>
      <w:lvlText w:val="%4."/>
      <w:lvlJc w:val="left"/>
      <w:pPr>
        <w:ind w:left="28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86" w:hanging="480"/>
      </w:pPr>
    </w:lvl>
    <w:lvl w:ilvl="5" w:tplc="0409001B" w:tentative="1">
      <w:start w:val="1"/>
      <w:numFmt w:val="lowerRoman"/>
      <w:lvlText w:val="%6."/>
      <w:lvlJc w:val="right"/>
      <w:pPr>
        <w:ind w:left="3766" w:hanging="480"/>
      </w:pPr>
    </w:lvl>
    <w:lvl w:ilvl="6" w:tplc="0409000F" w:tentative="1">
      <w:start w:val="1"/>
      <w:numFmt w:val="decimal"/>
      <w:lvlText w:val="%7."/>
      <w:lvlJc w:val="left"/>
      <w:pPr>
        <w:ind w:left="42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26" w:hanging="480"/>
      </w:pPr>
    </w:lvl>
    <w:lvl w:ilvl="8" w:tplc="0409001B" w:tentative="1">
      <w:start w:val="1"/>
      <w:numFmt w:val="lowerRoman"/>
      <w:lvlText w:val="%9."/>
      <w:lvlJc w:val="right"/>
      <w:pPr>
        <w:ind w:left="5206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43"/>
  </w:num>
  <w:num w:numId="12">
    <w:abstractNumId w:val="12"/>
  </w:num>
  <w:num w:numId="13">
    <w:abstractNumId w:val="13"/>
  </w:num>
  <w:num w:numId="14">
    <w:abstractNumId w:val="46"/>
  </w:num>
  <w:num w:numId="15">
    <w:abstractNumId w:val="34"/>
  </w:num>
  <w:num w:numId="16">
    <w:abstractNumId w:val="23"/>
  </w:num>
  <w:num w:numId="17">
    <w:abstractNumId w:val="20"/>
  </w:num>
  <w:num w:numId="18">
    <w:abstractNumId w:val="41"/>
  </w:num>
  <w:num w:numId="19">
    <w:abstractNumId w:val="40"/>
  </w:num>
  <w:num w:numId="20">
    <w:abstractNumId w:val="37"/>
  </w:num>
  <w:num w:numId="21">
    <w:abstractNumId w:val="19"/>
  </w:num>
  <w:num w:numId="22">
    <w:abstractNumId w:val="18"/>
  </w:num>
  <w:num w:numId="23">
    <w:abstractNumId w:val="36"/>
  </w:num>
  <w:num w:numId="24">
    <w:abstractNumId w:val="26"/>
  </w:num>
  <w:num w:numId="25">
    <w:abstractNumId w:val="25"/>
  </w:num>
  <w:num w:numId="26">
    <w:abstractNumId w:val="42"/>
  </w:num>
  <w:num w:numId="27">
    <w:abstractNumId w:val="39"/>
  </w:num>
  <w:num w:numId="28">
    <w:abstractNumId w:val="33"/>
  </w:num>
  <w:num w:numId="29">
    <w:abstractNumId w:val="10"/>
  </w:num>
  <w:num w:numId="30">
    <w:abstractNumId w:val="47"/>
  </w:num>
  <w:num w:numId="31">
    <w:abstractNumId w:val="35"/>
  </w:num>
  <w:num w:numId="32">
    <w:abstractNumId w:val="14"/>
  </w:num>
  <w:num w:numId="33">
    <w:abstractNumId w:val="44"/>
  </w:num>
  <w:num w:numId="34">
    <w:abstractNumId w:val="31"/>
  </w:num>
  <w:num w:numId="35">
    <w:abstractNumId w:val="24"/>
  </w:num>
  <w:num w:numId="36">
    <w:abstractNumId w:val="38"/>
  </w:num>
  <w:num w:numId="37">
    <w:abstractNumId w:val="30"/>
  </w:num>
  <w:num w:numId="38">
    <w:abstractNumId w:val="15"/>
  </w:num>
  <w:num w:numId="39">
    <w:abstractNumId w:val="11"/>
  </w:num>
  <w:num w:numId="40">
    <w:abstractNumId w:val="21"/>
  </w:num>
  <w:num w:numId="41">
    <w:abstractNumId w:val="48"/>
  </w:num>
  <w:num w:numId="42">
    <w:abstractNumId w:val="16"/>
  </w:num>
  <w:num w:numId="43">
    <w:abstractNumId w:val="49"/>
  </w:num>
  <w:num w:numId="44">
    <w:abstractNumId w:val="17"/>
  </w:num>
  <w:num w:numId="45">
    <w:abstractNumId w:val="28"/>
  </w:num>
  <w:num w:numId="46">
    <w:abstractNumId w:val="22"/>
  </w:num>
  <w:num w:numId="47">
    <w:abstractNumId w:val="32"/>
  </w:num>
  <w:num w:numId="48">
    <w:abstractNumId w:val="45"/>
  </w:num>
  <w:num w:numId="49">
    <w:abstractNumId w:val="29"/>
  </w:num>
  <w:num w:numId="5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019"/>
    <w:rsid w:val="00004CD1"/>
    <w:rsid w:val="00007212"/>
    <w:rsid w:val="00010EBA"/>
    <w:rsid w:val="00012B08"/>
    <w:rsid w:val="00012C20"/>
    <w:rsid w:val="0001622E"/>
    <w:rsid w:val="000265C6"/>
    <w:rsid w:val="00036472"/>
    <w:rsid w:val="00040085"/>
    <w:rsid w:val="000404C5"/>
    <w:rsid w:val="00042BC6"/>
    <w:rsid w:val="00046436"/>
    <w:rsid w:val="000475C9"/>
    <w:rsid w:val="00056A41"/>
    <w:rsid w:val="00057B6C"/>
    <w:rsid w:val="0006136B"/>
    <w:rsid w:val="000623DA"/>
    <w:rsid w:val="0006658C"/>
    <w:rsid w:val="00075D3C"/>
    <w:rsid w:val="00080974"/>
    <w:rsid w:val="00086156"/>
    <w:rsid w:val="000874F3"/>
    <w:rsid w:val="0009039E"/>
    <w:rsid w:val="0009340E"/>
    <w:rsid w:val="00097131"/>
    <w:rsid w:val="000A118C"/>
    <w:rsid w:val="000A1C68"/>
    <w:rsid w:val="000A1E27"/>
    <w:rsid w:val="000A255D"/>
    <w:rsid w:val="000A726E"/>
    <w:rsid w:val="000B1352"/>
    <w:rsid w:val="000B13F2"/>
    <w:rsid w:val="000B270C"/>
    <w:rsid w:val="000B32D1"/>
    <w:rsid w:val="000B5D5E"/>
    <w:rsid w:val="000B7471"/>
    <w:rsid w:val="000C0214"/>
    <w:rsid w:val="000C6865"/>
    <w:rsid w:val="000D07C6"/>
    <w:rsid w:val="000D2352"/>
    <w:rsid w:val="000D3432"/>
    <w:rsid w:val="000D4989"/>
    <w:rsid w:val="000D647B"/>
    <w:rsid w:val="000E07D8"/>
    <w:rsid w:val="000E227C"/>
    <w:rsid w:val="000E3B96"/>
    <w:rsid w:val="000E3C63"/>
    <w:rsid w:val="000E6268"/>
    <w:rsid w:val="000F2F79"/>
    <w:rsid w:val="000F47C0"/>
    <w:rsid w:val="000F4DC8"/>
    <w:rsid w:val="000F5DB9"/>
    <w:rsid w:val="00102E27"/>
    <w:rsid w:val="001049E0"/>
    <w:rsid w:val="00105BEB"/>
    <w:rsid w:val="00112682"/>
    <w:rsid w:val="00112F4C"/>
    <w:rsid w:val="00122535"/>
    <w:rsid w:val="001251BB"/>
    <w:rsid w:val="00133C5A"/>
    <w:rsid w:val="00135019"/>
    <w:rsid w:val="00135599"/>
    <w:rsid w:val="0013586B"/>
    <w:rsid w:val="00137251"/>
    <w:rsid w:val="00137C3E"/>
    <w:rsid w:val="001404EF"/>
    <w:rsid w:val="0014136D"/>
    <w:rsid w:val="00141EEA"/>
    <w:rsid w:val="00143B4E"/>
    <w:rsid w:val="00152D51"/>
    <w:rsid w:val="0015476B"/>
    <w:rsid w:val="001549CD"/>
    <w:rsid w:val="00155072"/>
    <w:rsid w:val="0015668A"/>
    <w:rsid w:val="00156988"/>
    <w:rsid w:val="00160F25"/>
    <w:rsid w:val="001616FB"/>
    <w:rsid w:val="001650B6"/>
    <w:rsid w:val="00167DE7"/>
    <w:rsid w:val="00170F66"/>
    <w:rsid w:val="00172DFF"/>
    <w:rsid w:val="00173CA0"/>
    <w:rsid w:val="00176563"/>
    <w:rsid w:val="00180918"/>
    <w:rsid w:val="00182DA8"/>
    <w:rsid w:val="00185A5B"/>
    <w:rsid w:val="001870B0"/>
    <w:rsid w:val="0019468F"/>
    <w:rsid w:val="001968AA"/>
    <w:rsid w:val="00197681"/>
    <w:rsid w:val="00197D71"/>
    <w:rsid w:val="001A0795"/>
    <w:rsid w:val="001A3B58"/>
    <w:rsid w:val="001A4976"/>
    <w:rsid w:val="001A606E"/>
    <w:rsid w:val="001A6BAE"/>
    <w:rsid w:val="001B3EC1"/>
    <w:rsid w:val="001C4A94"/>
    <w:rsid w:val="001C5C3A"/>
    <w:rsid w:val="001C78DA"/>
    <w:rsid w:val="001D0FE7"/>
    <w:rsid w:val="001D3BA1"/>
    <w:rsid w:val="001D7FEC"/>
    <w:rsid w:val="001E1030"/>
    <w:rsid w:val="001E5879"/>
    <w:rsid w:val="001F53A2"/>
    <w:rsid w:val="001F5DB0"/>
    <w:rsid w:val="002003E8"/>
    <w:rsid w:val="00202F77"/>
    <w:rsid w:val="00203819"/>
    <w:rsid w:val="00206483"/>
    <w:rsid w:val="00211538"/>
    <w:rsid w:val="002151F2"/>
    <w:rsid w:val="0022088E"/>
    <w:rsid w:val="00220C4D"/>
    <w:rsid w:val="00221DE7"/>
    <w:rsid w:val="00224F4E"/>
    <w:rsid w:val="00227F2F"/>
    <w:rsid w:val="00230AB0"/>
    <w:rsid w:val="00232D6A"/>
    <w:rsid w:val="0024064C"/>
    <w:rsid w:val="00241435"/>
    <w:rsid w:val="002429A6"/>
    <w:rsid w:val="0024717D"/>
    <w:rsid w:val="0024780D"/>
    <w:rsid w:val="00250992"/>
    <w:rsid w:val="00252247"/>
    <w:rsid w:val="002541EE"/>
    <w:rsid w:val="00257376"/>
    <w:rsid w:val="0026098F"/>
    <w:rsid w:val="00270B96"/>
    <w:rsid w:val="0027360B"/>
    <w:rsid w:val="00276378"/>
    <w:rsid w:val="00280287"/>
    <w:rsid w:val="00283931"/>
    <w:rsid w:val="0028422D"/>
    <w:rsid w:val="00285F61"/>
    <w:rsid w:val="00287230"/>
    <w:rsid w:val="00290151"/>
    <w:rsid w:val="00292031"/>
    <w:rsid w:val="00292496"/>
    <w:rsid w:val="002925DB"/>
    <w:rsid w:val="00292B61"/>
    <w:rsid w:val="002935A8"/>
    <w:rsid w:val="00294EBE"/>
    <w:rsid w:val="00297910"/>
    <w:rsid w:val="002A130B"/>
    <w:rsid w:val="002A16B5"/>
    <w:rsid w:val="002A1C07"/>
    <w:rsid w:val="002A34BE"/>
    <w:rsid w:val="002A3539"/>
    <w:rsid w:val="002A388B"/>
    <w:rsid w:val="002A4319"/>
    <w:rsid w:val="002A548F"/>
    <w:rsid w:val="002B012F"/>
    <w:rsid w:val="002B1A01"/>
    <w:rsid w:val="002B244D"/>
    <w:rsid w:val="002C2189"/>
    <w:rsid w:val="002C7DBC"/>
    <w:rsid w:val="002D0A14"/>
    <w:rsid w:val="002D1AF0"/>
    <w:rsid w:val="002D2506"/>
    <w:rsid w:val="002D38D8"/>
    <w:rsid w:val="002D4198"/>
    <w:rsid w:val="002D4D92"/>
    <w:rsid w:val="002D5224"/>
    <w:rsid w:val="002E1132"/>
    <w:rsid w:val="002E2B51"/>
    <w:rsid w:val="002E4F69"/>
    <w:rsid w:val="002E5078"/>
    <w:rsid w:val="002F1A19"/>
    <w:rsid w:val="002F296F"/>
    <w:rsid w:val="002F2D92"/>
    <w:rsid w:val="00300279"/>
    <w:rsid w:val="00302C50"/>
    <w:rsid w:val="00303FBE"/>
    <w:rsid w:val="003069CF"/>
    <w:rsid w:val="003131ED"/>
    <w:rsid w:val="0031617E"/>
    <w:rsid w:val="003237FB"/>
    <w:rsid w:val="003239FB"/>
    <w:rsid w:val="00327541"/>
    <w:rsid w:val="0033170F"/>
    <w:rsid w:val="00337765"/>
    <w:rsid w:val="0033788C"/>
    <w:rsid w:val="0034506B"/>
    <w:rsid w:val="00346D0F"/>
    <w:rsid w:val="00347577"/>
    <w:rsid w:val="00351205"/>
    <w:rsid w:val="003563D0"/>
    <w:rsid w:val="00363715"/>
    <w:rsid w:val="00365725"/>
    <w:rsid w:val="00366E6A"/>
    <w:rsid w:val="0036781E"/>
    <w:rsid w:val="00371443"/>
    <w:rsid w:val="00374DA2"/>
    <w:rsid w:val="00380FDD"/>
    <w:rsid w:val="00382BF8"/>
    <w:rsid w:val="0038649A"/>
    <w:rsid w:val="00386754"/>
    <w:rsid w:val="00386D35"/>
    <w:rsid w:val="0039004A"/>
    <w:rsid w:val="003940DA"/>
    <w:rsid w:val="00395FC4"/>
    <w:rsid w:val="00396034"/>
    <w:rsid w:val="003A0264"/>
    <w:rsid w:val="003A4795"/>
    <w:rsid w:val="003A5838"/>
    <w:rsid w:val="003A5E81"/>
    <w:rsid w:val="003A750A"/>
    <w:rsid w:val="003B3D87"/>
    <w:rsid w:val="003B67A4"/>
    <w:rsid w:val="003C1F1C"/>
    <w:rsid w:val="003C411B"/>
    <w:rsid w:val="003C43EA"/>
    <w:rsid w:val="003C5CED"/>
    <w:rsid w:val="003D08C6"/>
    <w:rsid w:val="003D2D87"/>
    <w:rsid w:val="003D30E1"/>
    <w:rsid w:val="003D56A6"/>
    <w:rsid w:val="003E0F81"/>
    <w:rsid w:val="003E4F32"/>
    <w:rsid w:val="003E567E"/>
    <w:rsid w:val="003E5E71"/>
    <w:rsid w:val="003E6AC1"/>
    <w:rsid w:val="003F1BFD"/>
    <w:rsid w:val="003F26C5"/>
    <w:rsid w:val="003F3DDA"/>
    <w:rsid w:val="004006BC"/>
    <w:rsid w:val="00404C98"/>
    <w:rsid w:val="004105FC"/>
    <w:rsid w:val="00415F48"/>
    <w:rsid w:val="00417D6E"/>
    <w:rsid w:val="00420D02"/>
    <w:rsid w:val="004243FA"/>
    <w:rsid w:val="00434F53"/>
    <w:rsid w:val="00435581"/>
    <w:rsid w:val="00436598"/>
    <w:rsid w:val="00436814"/>
    <w:rsid w:val="00443088"/>
    <w:rsid w:val="004451A4"/>
    <w:rsid w:val="00446DD6"/>
    <w:rsid w:val="00452714"/>
    <w:rsid w:val="00460AD4"/>
    <w:rsid w:val="00461768"/>
    <w:rsid w:val="00461A53"/>
    <w:rsid w:val="00461F7D"/>
    <w:rsid w:val="00463702"/>
    <w:rsid w:val="00464CA2"/>
    <w:rsid w:val="0046679F"/>
    <w:rsid w:val="00472489"/>
    <w:rsid w:val="0047571D"/>
    <w:rsid w:val="00477355"/>
    <w:rsid w:val="00477518"/>
    <w:rsid w:val="00480085"/>
    <w:rsid w:val="004876BE"/>
    <w:rsid w:val="00490055"/>
    <w:rsid w:val="0049025E"/>
    <w:rsid w:val="00492C4A"/>
    <w:rsid w:val="00495C5F"/>
    <w:rsid w:val="004A07AC"/>
    <w:rsid w:val="004A10E6"/>
    <w:rsid w:val="004A3D26"/>
    <w:rsid w:val="004A4CFF"/>
    <w:rsid w:val="004A630F"/>
    <w:rsid w:val="004A73D6"/>
    <w:rsid w:val="004B20E7"/>
    <w:rsid w:val="004B737F"/>
    <w:rsid w:val="004C79DF"/>
    <w:rsid w:val="004D0B3E"/>
    <w:rsid w:val="004D4801"/>
    <w:rsid w:val="004D585A"/>
    <w:rsid w:val="004D6E79"/>
    <w:rsid w:val="004E0454"/>
    <w:rsid w:val="004E1A3A"/>
    <w:rsid w:val="004F0EA7"/>
    <w:rsid w:val="004F1A60"/>
    <w:rsid w:val="004F2B87"/>
    <w:rsid w:val="004F68EF"/>
    <w:rsid w:val="00500B58"/>
    <w:rsid w:val="00504DD5"/>
    <w:rsid w:val="00511784"/>
    <w:rsid w:val="00511D0A"/>
    <w:rsid w:val="00511E06"/>
    <w:rsid w:val="005125AC"/>
    <w:rsid w:val="005127D7"/>
    <w:rsid w:val="00516104"/>
    <w:rsid w:val="005171DD"/>
    <w:rsid w:val="00520634"/>
    <w:rsid w:val="0052295D"/>
    <w:rsid w:val="0052464D"/>
    <w:rsid w:val="00524B63"/>
    <w:rsid w:val="00524DA4"/>
    <w:rsid w:val="0053095D"/>
    <w:rsid w:val="0053178B"/>
    <w:rsid w:val="00531E8A"/>
    <w:rsid w:val="00534991"/>
    <w:rsid w:val="00537679"/>
    <w:rsid w:val="00537C77"/>
    <w:rsid w:val="005409E7"/>
    <w:rsid w:val="00543353"/>
    <w:rsid w:val="00553BDE"/>
    <w:rsid w:val="005569B4"/>
    <w:rsid w:val="00556CA6"/>
    <w:rsid w:val="0056321B"/>
    <w:rsid w:val="00566765"/>
    <w:rsid w:val="00567122"/>
    <w:rsid w:val="005718B0"/>
    <w:rsid w:val="00573262"/>
    <w:rsid w:val="00575C79"/>
    <w:rsid w:val="00584AAE"/>
    <w:rsid w:val="00593407"/>
    <w:rsid w:val="005968F3"/>
    <w:rsid w:val="0059693C"/>
    <w:rsid w:val="00597A94"/>
    <w:rsid w:val="005A07D9"/>
    <w:rsid w:val="005A66C3"/>
    <w:rsid w:val="005B77D5"/>
    <w:rsid w:val="005C460D"/>
    <w:rsid w:val="005C4718"/>
    <w:rsid w:val="005C5C2E"/>
    <w:rsid w:val="005D479D"/>
    <w:rsid w:val="005E4248"/>
    <w:rsid w:val="005F1602"/>
    <w:rsid w:val="005F2DB7"/>
    <w:rsid w:val="005F7BCB"/>
    <w:rsid w:val="006042F0"/>
    <w:rsid w:val="006053E2"/>
    <w:rsid w:val="006056E6"/>
    <w:rsid w:val="006119FD"/>
    <w:rsid w:val="00612483"/>
    <w:rsid w:val="00616C87"/>
    <w:rsid w:val="006220A9"/>
    <w:rsid w:val="006241EF"/>
    <w:rsid w:val="00625AB2"/>
    <w:rsid w:val="006274C9"/>
    <w:rsid w:val="00630147"/>
    <w:rsid w:val="00631564"/>
    <w:rsid w:val="00633EE2"/>
    <w:rsid w:val="006350C1"/>
    <w:rsid w:val="00640DB8"/>
    <w:rsid w:val="0064214B"/>
    <w:rsid w:val="00642D3C"/>
    <w:rsid w:val="00643B17"/>
    <w:rsid w:val="00646A4A"/>
    <w:rsid w:val="006477E8"/>
    <w:rsid w:val="00651086"/>
    <w:rsid w:val="006510EC"/>
    <w:rsid w:val="00655104"/>
    <w:rsid w:val="006552A8"/>
    <w:rsid w:val="00661C50"/>
    <w:rsid w:val="00662AFF"/>
    <w:rsid w:val="006758D7"/>
    <w:rsid w:val="006776D1"/>
    <w:rsid w:val="0068607F"/>
    <w:rsid w:val="0068697B"/>
    <w:rsid w:val="00690D3E"/>
    <w:rsid w:val="0069364F"/>
    <w:rsid w:val="0069419C"/>
    <w:rsid w:val="00697459"/>
    <w:rsid w:val="006976DD"/>
    <w:rsid w:val="00697B73"/>
    <w:rsid w:val="006A2DBD"/>
    <w:rsid w:val="006B3CD4"/>
    <w:rsid w:val="006B7F49"/>
    <w:rsid w:val="006C12A5"/>
    <w:rsid w:val="006C59E4"/>
    <w:rsid w:val="006C6DBD"/>
    <w:rsid w:val="006D001D"/>
    <w:rsid w:val="006D2B06"/>
    <w:rsid w:val="006D3A01"/>
    <w:rsid w:val="006D78F8"/>
    <w:rsid w:val="006E09DF"/>
    <w:rsid w:val="006E248E"/>
    <w:rsid w:val="006F3B0B"/>
    <w:rsid w:val="006F7EFA"/>
    <w:rsid w:val="007018F3"/>
    <w:rsid w:val="00704478"/>
    <w:rsid w:val="00713196"/>
    <w:rsid w:val="0071374B"/>
    <w:rsid w:val="00721FB5"/>
    <w:rsid w:val="0072584C"/>
    <w:rsid w:val="00725F0F"/>
    <w:rsid w:val="00730AAC"/>
    <w:rsid w:val="007325A3"/>
    <w:rsid w:val="00734574"/>
    <w:rsid w:val="00734BA8"/>
    <w:rsid w:val="00746CA9"/>
    <w:rsid w:val="00753458"/>
    <w:rsid w:val="00754C2B"/>
    <w:rsid w:val="0075699F"/>
    <w:rsid w:val="00763680"/>
    <w:rsid w:val="00764BBB"/>
    <w:rsid w:val="00771A3D"/>
    <w:rsid w:val="00775CDD"/>
    <w:rsid w:val="00781C69"/>
    <w:rsid w:val="0078307F"/>
    <w:rsid w:val="0078457C"/>
    <w:rsid w:val="0078765C"/>
    <w:rsid w:val="00790DC8"/>
    <w:rsid w:val="00791B4F"/>
    <w:rsid w:val="00794E9E"/>
    <w:rsid w:val="007A0F87"/>
    <w:rsid w:val="007A177A"/>
    <w:rsid w:val="007A294F"/>
    <w:rsid w:val="007A5E0D"/>
    <w:rsid w:val="007A74F1"/>
    <w:rsid w:val="007B17CB"/>
    <w:rsid w:val="007B28AF"/>
    <w:rsid w:val="007B4120"/>
    <w:rsid w:val="007C2BCA"/>
    <w:rsid w:val="007C4686"/>
    <w:rsid w:val="007C7CB7"/>
    <w:rsid w:val="007D1AA9"/>
    <w:rsid w:val="007D340C"/>
    <w:rsid w:val="007D3569"/>
    <w:rsid w:val="007D772B"/>
    <w:rsid w:val="007E160E"/>
    <w:rsid w:val="007E59A8"/>
    <w:rsid w:val="007E666C"/>
    <w:rsid w:val="007E7CE8"/>
    <w:rsid w:val="007E7FC4"/>
    <w:rsid w:val="007F35A7"/>
    <w:rsid w:val="007F3C91"/>
    <w:rsid w:val="007F4D18"/>
    <w:rsid w:val="007F4D50"/>
    <w:rsid w:val="007F536F"/>
    <w:rsid w:val="007F6576"/>
    <w:rsid w:val="007F6B4A"/>
    <w:rsid w:val="007F73E1"/>
    <w:rsid w:val="00801EC1"/>
    <w:rsid w:val="00803E8D"/>
    <w:rsid w:val="008132A1"/>
    <w:rsid w:val="008148BE"/>
    <w:rsid w:val="008172E0"/>
    <w:rsid w:val="00817979"/>
    <w:rsid w:val="00822391"/>
    <w:rsid w:val="008252BE"/>
    <w:rsid w:val="008263DA"/>
    <w:rsid w:val="00836541"/>
    <w:rsid w:val="00840BA8"/>
    <w:rsid w:val="008504A4"/>
    <w:rsid w:val="00854E47"/>
    <w:rsid w:val="00857283"/>
    <w:rsid w:val="008572A1"/>
    <w:rsid w:val="008572FC"/>
    <w:rsid w:val="00862085"/>
    <w:rsid w:val="008637E7"/>
    <w:rsid w:val="00871244"/>
    <w:rsid w:val="00871870"/>
    <w:rsid w:val="008723E6"/>
    <w:rsid w:val="00876352"/>
    <w:rsid w:val="008765F5"/>
    <w:rsid w:val="00877887"/>
    <w:rsid w:val="0088091D"/>
    <w:rsid w:val="0088123E"/>
    <w:rsid w:val="008859FB"/>
    <w:rsid w:val="008A3EB7"/>
    <w:rsid w:val="008A4F11"/>
    <w:rsid w:val="008A62DB"/>
    <w:rsid w:val="008A662B"/>
    <w:rsid w:val="008A69F7"/>
    <w:rsid w:val="008C549A"/>
    <w:rsid w:val="008C6A4F"/>
    <w:rsid w:val="008D2308"/>
    <w:rsid w:val="008D4ADE"/>
    <w:rsid w:val="008E2B2C"/>
    <w:rsid w:val="008E384C"/>
    <w:rsid w:val="008E4D30"/>
    <w:rsid w:val="008E5BAD"/>
    <w:rsid w:val="008E649F"/>
    <w:rsid w:val="008E77A6"/>
    <w:rsid w:val="008F42E5"/>
    <w:rsid w:val="008F5479"/>
    <w:rsid w:val="008F7202"/>
    <w:rsid w:val="008F7EC8"/>
    <w:rsid w:val="00901ECF"/>
    <w:rsid w:val="0091079B"/>
    <w:rsid w:val="00910B03"/>
    <w:rsid w:val="0091282D"/>
    <w:rsid w:val="00912CC7"/>
    <w:rsid w:val="00915DDA"/>
    <w:rsid w:val="009163E2"/>
    <w:rsid w:val="009179A5"/>
    <w:rsid w:val="00920ECB"/>
    <w:rsid w:val="00921C4F"/>
    <w:rsid w:val="00924240"/>
    <w:rsid w:val="0092502F"/>
    <w:rsid w:val="009264C4"/>
    <w:rsid w:val="00927385"/>
    <w:rsid w:val="00930C68"/>
    <w:rsid w:val="009313A3"/>
    <w:rsid w:val="009323DD"/>
    <w:rsid w:val="00932804"/>
    <w:rsid w:val="00932C8E"/>
    <w:rsid w:val="009343F3"/>
    <w:rsid w:val="0093779C"/>
    <w:rsid w:val="00940009"/>
    <w:rsid w:val="00944D69"/>
    <w:rsid w:val="00945ED6"/>
    <w:rsid w:val="009465B1"/>
    <w:rsid w:val="00950C1B"/>
    <w:rsid w:val="00961D37"/>
    <w:rsid w:val="00964B16"/>
    <w:rsid w:val="00965D87"/>
    <w:rsid w:val="00966D53"/>
    <w:rsid w:val="0096735F"/>
    <w:rsid w:val="00974CF2"/>
    <w:rsid w:val="00980C3B"/>
    <w:rsid w:val="00981982"/>
    <w:rsid w:val="00982030"/>
    <w:rsid w:val="00982471"/>
    <w:rsid w:val="0098608A"/>
    <w:rsid w:val="00986310"/>
    <w:rsid w:val="00986C82"/>
    <w:rsid w:val="00987D11"/>
    <w:rsid w:val="00995AC8"/>
    <w:rsid w:val="0099602E"/>
    <w:rsid w:val="009961A8"/>
    <w:rsid w:val="009A1104"/>
    <w:rsid w:val="009A26F2"/>
    <w:rsid w:val="009A2BCA"/>
    <w:rsid w:val="009A36C4"/>
    <w:rsid w:val="009A54BF"/>
    <w:rsid w:val="009B0060"/>
    <w:rsid w:val="009B6B10"/>
    <w:rsid w:val="009C0450"/>
    <w:rsid w:val="009C2227"/>
    <w:rsid w:val="009C2DB9"/>
    <w:rsid w:val="009D2296"/>
    <w:rsid w:val="009D798C"/>
    <w:rsid w:val="009E391D"/>
    <w:rsid w:val="009F0145"/>
    <w:rsid w:val="009F1408"/>
    <w:rsid w:val="009F168B"/>
    <w:rsid w:val="009F184B"/>
    <w:rsid w:val="009F421A"/>
    <w:rsid w:val="009F6D66"/>
    <w:rsid w:val="009F7D60"/>
    <w:rsid w:val="00A052EC"/>
    <w:rsid w:val="00A06E34"/>
    <w:rsid w:val="00A075B8"/>
    <w:rsid w:val="00A112AC"/>
    <w:rsid w:val="00A1135A"/>
    <w:rsid w:val="00A12CE3"/>
    <w:rsid w:val="00A2274B"/>
    <w:rsid w:val="00A33303"/>
    <w:rsid w:val="00A35092"/>
    <w:rsid w:val="00A36DA3"/>
    <w:rsid w:val="00A40561"/>
    <w:rsid w:val="00A40CFB"/>
    <w:rsid w:val="00A42272"/>
    <w:rsid w:val="00A45310"/>
    <w:rsid w:val="00A461DC"/>
    <w:rsid w:val="00A47E5A"/>
    <w:rsid w:val="00A53CDC"/>
    <w:rsid w:val="00A54A82"/>
    <w:rsid w:val="00A575D8"/>
    <w:rsid w:val="00A5787B"/>
    <w:rsid w:val="00A57C1E"/>
    <w:rsid w:val="00A67918"/>
    <w:rsid w:val="00A736BB"/>
    <w:rsid w:val="00A74082"/>
    <w:rsid w:val="00A83870"/>
    <w:rsid w:val="00A840AD"/>
    <w:rsid w:val="00A85961"/>
    <w:rsid w:val="00A90395"/>
    <w:rsid w:val="00A91F73"/>
    <w:rsid w:val="00A93A11"/>
    <w:rsid w:val="00A94244"/>
    <w:rsid w:val="00A9564E"/>
    <w:rsid w:val="00A959C9"/>
    <w:rsid w:val="00AA646D"/>
    <w:rsid w:val="00AB17B8"/>
    <w:rsid w:val="00AB3A8F"/>
    <w:rsid w:val="00AD31CD"/>
    <w:rsid w:val="00AD52F3"/>
    <w:rsid w:val="00AD7312"/>
    <w:rsid w:val="00AE2623"/>
    <w:rsid w:val="00AE33EA"/>
    <w:rsid w:val="00AE4999"/>
    <w:rsid w:val="00AF42F6"/>
    <w:rsid w:val="00AF5830"/>
    <w:rsid w:val="00AF7BA1"/>
    <w:rsid w:val="00B01E83"/>
    <w:rsid w:val="00B045AC"/>
    <w:rsid w:val="00B04A07"/>
    <w:rsid w:val="00B05E83"/>
    <w:rsid w:val="00B060BC"/>
    <w:rsid w:val="00B124B4"/>
    <w:rsid w:val="00B16C7E"/>
    <w:rsid w:val="00B17355"/>
    <w:rsid w:val="00B20696"/>
    <w:rsid w:val="00B320C2"/>
    <w:rsid w:val="00B342FB"/>
    <w:rsid w:val="00B4070B"/>
    <w:rsid w:val="00B439D6"/>
    <w:rsid w:val="00B53550"/>
    <w:rsid w:val="00B56A95"/>
    <w:rsid w:val="00B57110"/>
    <w:rsid w:val="00B631B1"/>
    <w:rsid w:val="00B6337E"/>
    <w:rsid w:val="00B6687E"/>
    <w:rsid w:val="00B67334"/>
    <w:rsid w:val="00B67880"/>
    <w:rsid w:val="00B7012D"/>
    <w:rsid w:val="00B7181C"/>
    <w:rsid w:val="00B762DB"/>
    <w:rsid w:val="00B776DE"/>
    <w:rsid w:val="00B84086"/>
    <w:rsid w:val="00B94DD0"/>
    <w:rsid w:val="00BA35CF"/>
    <w:rsid w:val="00BA5073"/>
    <w:rsid w:val="00BB3DC8"/>
    <w:rsid w:val="00BC198A"/>
    <w:rsid w:val="00BC1B0D"/>
    <w:rsid w:val="00BC213D"/>
    <w:rsid w:val="00BC3D23"/>
    <w:rsid w:val="00BC78BC"/>
    <w:rsid w:val="00BD2866"/>
    <w:rsid w:val="00BD3AF8"/>
    <w:rsid w:val="00BD679E"/>
    <w:rsid w:val="00BE61A9"/>
    <w:rsid w:val="00BE64A5"/>
    <w:rsid w:val="00BE78B4"/>
    <w:rsid w:val="00BF004E"/>
    <w:rsid w:val="00BF119D"/>
    <w:rsid w:val="00BF11E5"/>
    <w:rsid w:val="00BF2EF8"/>
    <w:rsid w:val="00BF328B"/>
    <w:rsid w:val="00BF3D82"/>
    <w:rsid w:val="00C04C24"/>
    <w:rsid w:val="00C05C53"/>
    <w:rsid w:val="00C11EA2"/>
    <w:rsid w:val="00C14387"/>
    <w:rsid w:val="00C14435"/>
    <w:rsid w:val="00C26BBD"/>
    <w:rsid w:val="00C276E8"/>
    <w:rsid w:val="00C3142E"/>
    <w:rsid w:val="00C315FD"/>
    <w:rsid w:val="00C33D0A"/>
    <w:rsid w:val="00C372D5"/>
    <w:rsid w:val="00C403C3"/>
    <w:rsid w:val="00C437C9"/>
    <w:rsid w:val="00C44817"/>
    <w:rsid w:val="00C5182B"/>
    <w:rsid w:val="00C51F95"/>
    <w:rsid w:val="00C5405C"/>
    <w:rsid w:val="00C56347"/>
    <w:rsid w:val="00C566B9"/>
    <w:rsid w:val="00C720F6"/>
    <w:rsid w:val="00C75CF8"/>
    <w:rsid w:val="00C85AD1"/>
    <w:rsid w:val="00C86E56"/>
    <w:rsid w:val="00C870B3"/>
    <w:rsid w:val="00C920F7"/>
    <w:rsid w:val="00C9216B"/>
    <w:rsid w:val="00C94EB1"/>
    <w:rsid w:val="00C965C0"/>
    <w:rsid w:val="00CA07BA"/>
    <w:rsid w:val="00CA1607"/>
    <w:rsid w:val="00CB0BC1"/>
    <w:rsid w:val="00CB152C"/>
    <w:rsid w:val="00CC0B24"/>
    <w:rsid w:val="00CC23D3"/>
    <w:rsid w:val="00CC2B86"/>
    <w:rsid w:val="00CD2CB0"/>
    <w:rsid w:val="00CD5B19"/>
    <w:rsid w:val="00CD6A9F"/>
    <w:rsid w:val="00CE4593"/>
    <w:rsid w:val="00CE4A1A"/>
    <w:rsid w:val="00CF0A81"/>
    <w:rsid w:val="00CF1E04"/>
    <w:rsid w:val="00CF6F4A"/>
    <w:rsid w:val="00CF7758"/>
    <w:rsid w:val="00D00F15"/>
    <w:rsid w:val="00D01A9D"/>
    <w:rsid w:val="00D01BEC"/>
    <w:rsid w:val="00D11803"/>
    <w:rsid w:val="00D1213A"/>
    <w:rsid w:val="00D13C00"/>
    <w:rsid w:val="00D15619"/>
    <w:rsid w:val="00D1795E"/>
    <w:rsid w:val="00D216A4"/>
    <w:rsid w:val="00D23EA6"/>
    <w:rsid w:val="00D246FE"/>
    <w:rsid w:val="00D27167"/>
    <w:rsid w:val="00D302B6"/>
    <w:rsid w:val="00D31FC2"/>
    <w:rsid w:val="00D337DA"/>
    <w:rsid w:val="00D36C5F"/>
    <w:rsid w:val="00D37022"/>
    <w:rsid w:val="00D40085"/>
    <w:rsid w:val="00D44C0C"/>
    <w:rsid w:val="00D475C1"/>
    <w:rsid w:val="00D51550"/>
    <w:rsid w:val="00D550FA"/>
    <w:rsid w:val="00D559D0"/>
    <w:rsid w:val="00D61F90"/>
    <w:rsid w:val="00D64047"/>
    <w:rsid w:val="00D67369"/>
    <w:rsid w:val="00D67569"/>
    <w:rsid w:val="00D70592"/>
    <w:rsid w:val="00D71E7F"/>
    <w:rsid w:val="00D73837"/>
    <w:rsid w:val="00D73CEC"/>
    <w:rsid w:val="00D746D2"/>
    <w:rsid w:val="00D75A64"/>
    <w:rsid w:val="00D76005"/>
    <w:rsid w:val="00D818BC"/>
    <w:rsid w:val="00D82E58"/>
    <w:rsid w:val="00D90BD4"/>
    <w:rsid w:val="00D9127D"/>
    <w:rsid w:val="00D93AA1"/>
    <w:rsid w:val="00D96B6D"/>
    <w:rsid w:val="00DA35AA"/>
    <w:rsid w:val="00DA47F5"/>
    <w:rsid w:val="00DA6766"/>
    <w:rsid w:val="00DA69F5"/>
    <w:rsid w:val="00DC2649"/>
    <w:rsid w:val="00DC4BD5"/>
    <w:rsid w:val="00DD1A8A"/>
    <w:rsid w:val="00DD1D35"/>
    <w:rsid w:val="00DD2C3F"/>
    <w:rsid w:val="00DD4342"/>
    <w:rsid w:val="00DD4915"/>
    <w:rsid w:val="00DD7E1E"/>
    <w:rsid w:val="00DE2A71"/>
    <w:rsid w:val="00DE3BAD"/>
    <w:rsid w:val="00DE4712"/>
    <w:rsid w:val="00DF7883"/>
    <w:rsid w:val="00E05F70"/>
    <w:rsid w:val="00E10323"/>
    <w:rsid w:val="00E10A06"/>
    <w:rsid w:val="00E12A02"/>
    <w:rsid w:val="00E15703"/>
    <w:rsid w:val="00E21CD4"/>
    <w:rsid w:val="00E237EE"/>
    <w:rsid w:val="00E2399F"/>
    <w:rsid w:val="00E24319"/>
    <w:rsid w:val="00E24CB2"/>
    <w:rsid w:val="00E3210E"/>
    <w:rsid w:val="00E32E87"/>
    <w:rsid w:val="00E36D3C"/>
    <w:rsid w:val="00E375D8"/>
    <w:rsid w:val="00E37A60"/>
    <w:rsid w:val="00E4116A"/>
    <w:rsid w:val="00E43EC1"/>
    <w:rsid w:val="00E43EF5"/>
    <w:rsid w:val="00E47F1B"/>
    <w:rsid w:val="00E52810"/>
    <w:rsid w:val="00E55235"/>
    <w:rsid w:val="00E6179B"/>
    <w:rsid w:val="00E63E5F"/>
    <w:rsid w:val="00E745E9"/>
    <w:rsid w:val="00E80820"/>
    <w:rsid w:val="00E92AD2"/>
    <w:rsid w:val="00EB3065"/>
    <w:rsid w:val="00EB44F7"/>
    <w:rsid w:val="00EB6151"/>
    <w:rsid w:val="00EB78A7"/>
    <w:rsid w:val="00EC3658"/>
    <w:rsid w:val="00ED0402"/>
    <w:rsid w:val="00ED0D2E"/>
    <w:rsid w:val="00ED52D3"/>
    <w:rsid w:val="00ED6DAB"/>
    <w:rsid w:val="00EE0333"/>
    <w:rsid w:val="00EE046F"/>
    <w:rsid w:val="00EE0FC1"/>
    <w:rsid w:val="00EE10DC"/>
    <w:rsid w:val="00EE121E"/>
    <w:rsid w:val="00EE51D6"/>
    <w:rsid w:val="00EE64BA"/>
    <w:rsid w:val="00EE7CB7"/>
    <w:rsid w:val="00EF0AA0"/>
    <w:rsid w:val="00EF2F68"/>
    <w:rsid w:val="00EF4A84"/>
    <w:rsid w:val="00F051AF"/>
    <w:rsid w:val="00F114B2"/>
    <w:rsid w:val="00F119D4"/>
    <w:rsid w:val="00F13842"/>
    <w:rsid w:val="00F13A3E"/>
    <w:rsid w:val="00F22004"/>
    <w:rsid w:val="00F23D2D"/>
    <w:rsid w:val="00F26285"/>
    <w:rsid w:val="00F2740D"/>
    <w:rsid w:val="00F37A2D"/>
    <w:rsid w:val="00F403F3"/>
    <w:rsid w:val="00F435DD"/>
    <w:rsid w:val="00F52310"/>
    <w:rsid w:val="00F548E3"/>
    <w:rsid w:val="00F55576"/>
    <w:rsid w:val="00F575BE"/>
    <w:rsid w:val="00F60BA4"/>
    <w:rsid w:val="00F6473C"/>
    <w:rsid w:val="00F66942"/>
    <w:rsid w:val="00F7080E"/>
    <w:rsid w:val="00F70D5E"/>
    <w:rsid w:val="00F70FCA"/>
    <w:rsid w:val="00F730CA"/>
    <w:rsid w:val="00F779D7"/>
    <w:rsid w:val="00F8070B"/>
    <w:rsid w:val="00F80DF7"/>
    <w:rsid w:val="00F83199"/>
    <w:rsid w:val="00F83FF9"/>
    <w:rsid w:val="00F8637B"/>
    <w:rsid w:val="00F87C69"/>
    <w:rsid w:val="00F91196"/>
    <w:rsid w:val="00F94E8D"/>
    <w:rsid w:val="00FA0296"/>
    <w:rsid w:val="00FA52C6"/>
    <w:rsid w:val="00FA6210"/>
    <w:rsid w:val="00FA6F00"/>
    <w:rsid w:val="00FB0FC6"/>
    <w:rsid w:val="00FC4274"/>
    <w:rsid w:val="00FC4E81"/>
    <w:rsid w:val="00FC68D3"/>
    <w:rsid w:val="00FC7A02"/>
    <w:rsid w:val="00FD330E"/>
    <w:rsid w:val="00FD36E0"/>
    <w:rsid w:val="00FD6A30"/>
    <w:rsid w:val="00FE1C1D"/>
    <w:rsid w:val="00FE21DA"/>
    <w:rsid w:val="00FE670B"/>
    <w:rsid w:val="00FE7C10"/>
    <w:rsid w:val="00FF2478"/>
    <w:rsid w:val="00FF3B0F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E7318A56-2DC8-4972-BC48-66EE1AA91F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B67880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line="300" w:lineRule="exact"/>
      <w:ind w:left="712" w:right="-45" w:hangingChars="274" w:hanging="712"/>
    </w:pPr>
    <w:rPr>
      <w:rFonts w:eastAsia="標楷體"/>
      <w:color w:val="000000" w:themeColor="text1"/>
      <w:spacing w:val="0"/>
      <w:sz w:val="26"/>
    </w:rPr>
  </w:style>
  <w:style w:type="paragraph" w:customStyle="1" w:styleId="TIT1">
    <w:name w:val="TIT1"/>
    <w:basedOn w:val="a"/>
    <w:rsid w:val="000E3C63"/>
    <w:pPr>
      <w:widowControl/>
      <w:autoSpaceDE w:val="0"/>
      <w:autoSpaceDN w:val="0"/>
      <w:adjustRightInd w:val="0"/>
      <w:spacing w:line="360" w:lineRule="atLeast"/>
      <w:ind w:left="540" w:hangingChars="200" w:hanging="54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D337DA"/>
    <w:pPr>
      <w:widowControl/>
      <w:autoSpaceDE w:val="0"/>
      <w:autoSpaceDN w:val="0"/>
      <w:adjustRightInd w:val="0"/>
      <w:spacing w:line="300" w:lineRule="atLeast"/>
      <w:ind w:hanging="350"/>
      <w:jc w:val="both"/>
      <w:textAlignment w:val="bottom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pPr>
      <w:spacing w:beforeLines="100" w:before="240"/>
      <w:ind w:left="0" w:firstLine="0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EB44F7"/>
    <w:pPr>
      <w:tabs>
        <w:tab w:val="clear" w:pos="4961"/>
        <w:tab w:val="left" w:pos="3480"/>
        <w:tab w:val="left" w:pos="6480"/>
      </w:tabs>
      <w:spacing w:line="280" w:lineRule="atLeast"/>
      <w:ind w:left="374"/>
    </w:pPr>
  </w:style>
  <w:style w:type="paragraph" w:customStyle="1" w:styleId="ABCDE">
    <w:name w:val="ABCDE"/>
    <w:basedOn w:val="ABCD"/>
    <w:autoRedefine/>
    <w:rsid w:val="008859FB"/>
    <w:pPr>
      <w:tabs>
        <w:tab w:val="clear" w:pos="2693"/>
        <w:tab w:val="clear" w:pos="4961"/>
        <w:tab w:val="clear" w:pos="7229"/>
        <w:tab w:val="left" w:pos="2040"/>
        <w:tab w:val="left" w:pos="3840"/>
        <w:tab w:val="left" w:pos="5640"/>
        <w:tab w:val="left" w:pos="7440"/>
      </w:tabs>
      <w:autoSpaceDE/>
      <w:autoSpaceDN/>
      <w:ind w:leftChars="200" w:left="480"/>
      <w:jc w:val="both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9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c">
    <w:name w:val="page number"/>
    <w:basedOn w:val="a0"/>
  </w:style>
  <w:style w:type="paragraph" w:styleId="ad">
    <w:name w:val="Salutation"/>
    <w:basedOn w:val="a"/>
    <w:next w:val="a"/>
    <w:rsid w:val="00771A3D"/>
    <w:rPr>
      <w:lang w:val="de-DE"/>
    </w:rPr>
  </w:style>
  <w:style w:type="paragraph" w:styleId="ae">
    <w:name w:val="Balloon Text"/>
    <w:basedOn w:val="a"/>
    <w:semiHidden/>
    <w:rsid w:val="00E43EF5"/>
    <w:rPr>
      <w:rFonts w:ascii="Arial" w:hAnsi="Arial"/>
      <w:sz w:val="18"/>
      <w:szCs w:val="18"/>
    </w:rPr>
  </w:style>
  <w:style w:type="paragraph" w:styleId="af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rPr>
      <w:rFonts w:cs="新細明體"/>
    </w:rPr>
  </w:style>
  <w:style w:type="paragraph" w:customStyle="1" w:styleId="af0">
    <w:name w:val="壹"/>
    <w:autoRedefine/>
    <w:rsid w:val="00080974"/>
    <w:pPr>
      <w:snapToGrid w:val="0"/>
      <w:spacing w:line="240" w:lineRule="atLeast"/>
    </w:pPr>
    <w:rPr>
      <w:b/>
      <w:bCs/>
      <w:spacing w:val="45"/>
      <w:sz w:val="28"/>
      <w:szCs w:val="24"/>
    </w:rPr>
  </w:style>
  <w:style w:type="paragraph" w:customStyle="1" w:styleId="af1">
    <w:name w:val="樣式 說明 + 自動"/>
    <w:basedOn w:val="a5"/>
    <w:link w:val="af2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B67880"/>
    <w:rPr>
      <w:rFonts w:eastAsia="標楷體"/>
      <w:snapToGrid w:val="0"/>
      <w:color w:val="000000" w:themeColor="text1"/>
      <w:sz w:val="26"/>
    </w:rPr>
  </w:style>
  <w:style w:type="character" w:customStyle="1" w:styleId="af2">
    <w:name w:val="樣式 說明 + 自動 字元"/>
    <w:basedOn w:val="a6"/>
    <w:link w:val="af1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ind w:right="0"/>
      <w:jc w:val="both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3">
    <w:name w:val="List Paragraph"/>
    <w:basedOn w:val="a"/>
    <w:uiPriority w:val="34"/>
    <w:qFormat/>
    <w:rsid w:val="00D64047"/>
    <w:pPr>
      <w:ind w:leftChars="200" w:left="480"/>
    </w:pPr>
  </w:style>
  <w:style w:type="paragraph" w:styleId="Web">
    <w:name w:val="Normal (Web)"/>
    <w:basedOn w:val="a"/>
    <w:uiPriority w:val="99"/>
    <w:unhideWhenUsed/>
    <w:rsid w:val="00C51F95"/>
  </w:style>
  <w:style w:type="character" w:styleId="af4">
    <w:name w:val="Placeholder Text"/>
    <w:basedOn w:val="a0"/>
    <w:uiPriority w:val="99"/>
    <w:semiHidden/>
    <w:rsid w:val="005117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99" Type="http://schemas.openxmlformats.org/officeDocument/2006/relationships/image" Target="media/image142.wmf"/><Relationship Id="rId21" Type="http://schemas.openxmlformats.org/officeDocument/2006/relationships/image" Target="media/image14.emf"/><Relationship Id="rId63" Type="http://schemas.openxmlformats.org/officeDocument/2006/relationships/image" Target="media/image34.wmf"/><Relationship Id="rId159" Type="http://schemas.openxmlformats.org/officeDocument/2006/relationships/image" Target="media/image75.wmf"/><Relationship Id="rId324" Type="http://schemas.openxmlformats.org/officeDocument/2006/relationships/image" Target="media/image151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20.w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335" Type="http://schemas.openxmlformats.org/officeDocument/2006/relationships/oleObject" Target="embeddings/oleObject172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2.wmf"/><Relationship Id="rId279" Type="http://schemas.openxmlformats.org/officeDocument/2006/relationships/image" Target="media/image134.wmf"/><Relationship Id="rId43" Type="http://schemas.openxmlformats.org/officeDocument/2006/relationships/image" Target="media/image24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5.emf"/><Relationship Id="rId85" Type="http://schemas.openxmlformats.org/officeDocument/2006/relationships/image" Target="media/image44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3.bin"/><Relationship Id="rId12" Type="http://schemas.openxmlformats.org/officeDocument/2006/relationships/image" Target="media/image5.wmf"/><Relationship Id="rId108" Type="http://schemas.openxmlformats.org/officeDocument/2006/relationships/image" Target="media/image55.wmf"/><Relationship Id="rId315" Type="http://schemas.openxmlformats.org/officeDocument/2006/relationships/oleObject" Target="embeddings/oleObject159.bin"/><Relationship Id="rId54" Type="http://schemas.openxmlformats.org/officeDocument/2006/relationships/oleObject" Target="embeddings/oleObject18.bin"/><Relationship Id="rId96" Type="http://schemas.openxmlformats.org/officeDocument/2006/relationships/oleObject" Target="embeddings/oleObject40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2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1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2.wmf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58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4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4.bin"/><Relationship Id="rId34" Type="http://schemas.openxmlformats.org/officeDocument/2006/relationships/oleObject" Target="embeddings/oleObject7.bin"/><Relationship Id="rId76" Type="http://schemas.openxmlformats.org/officeDocument/2006/relationships/oleObject" Target="embeddings/oleObject30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oleObject" Target="embeddings/oleObject90.bin"/><Relationship Id="rId239" Type="http://schemas.openxmlformats.org/officeDocument/2006/relationships/image" Target="media/image113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image" Target="media/image25.wmf"/><Relationship Id="rId87" Type="http://schemas.openxmlformats.org/officeDocument/2006/relationships/image" Target="media/image45.wmf"/><Relationship Id="rId110" Type="http://schemas.openxmlformats.org/officeDocument/2006/relationships/image" Target="media/image56.wmf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5.wmf"/><Relationship Id="rId14" Type="http://schemas.openxmlformats.org/officeDocument/2006/relationships/image" Target="media/image7.e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282" Type="http://schemas.openxmlformats.org/officeDocument/2006/relationships/oleObject" Target="embeddings/oleObject140.bin"/><Relationship Id="rId317" Type="http://schemas.openxmlformats.org/officeDocument/2006/relationships/oleObject" Target="embeddings/oleObject161.bin"/><Relationship Id="rId338" Type="http://schemas.openxmlformats.org/officeDocument/2006/relationships/header" Target="header1.xml"/><Relationship Id="rId8" Type="http://schemas.openxmlformats.org/officeDocument/2006/relationships/image" Target="media/image1.emf"/><Relationship Id="rId98" Type="http://schemas.openxmlformats.org/officeDocument/2006/relationships/image" Target="media/image50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image" Target="media/image103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14.bin"/><Relationship Id="rId67" Type="http://schemas.openxmlformats.org/officeDocument/2006/relationships/image" Target="media/image35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4.bin"/><Relationship Id="rId328" Type="http://schemas.openxmlformats.org/officeDocument/2006/relationships/image" Target="media/image153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png"/><Relationship Id="rId15" Type="http://schemas.openxmlformats.org/officeDocument/2006/relationships/image" Target="media/image8.emf"/><Relationship Id="rId36" Type="http://schemas.openxmlformats.org/officeDocument/2006/relationships/image" Target="media/image21.wmf"/><Relationship Id="rId57" Type="http://schemas.openxmlformats.org/officeDocument/2006/relationships/image" Target="media/image31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318" Type="http://schemas.openxmlformats.org/officeDocument/2006/relationships/oleObject" Target="embeddings/oleObject162.bin"/><Relationship Id="rId339" Type="http://schemas.openxmlformats.org/officeDocument/2006/relationships/header" Target="header2.xml"/><Relationship Id="rId78" Type="http://schemas.openxmlformats.org/officeDocument/2006/relationships/oleObject" Target="embeddings/oleObject31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image" Target="media/image66.e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emf"/><Relationship Id="rId210" Type="http://schemas.openxmlformats.org/officeDocument/2006/relationships/oleObject" Target="embeddings/oleObject105.bin"/><Relationship Id="rId26" Type="http://schemas.openxmlformats.org/officeDocument/2006/relationships/image" Target="media/image17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9.bin"/><Relationship Id="rId47" Type="http://schemas.openxmlformats.org/officeDocument/2006/relationships/image" Target="media/image26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6.wmf"/><Relationship Id="rId112" Type="http://schemas.openxmlformats.org/officeDocument/2006/relationships/image" Target="media/image57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footer" Target="footer1.xml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9.emf"/><Relationship Id="rId221" Type="http://schemas.openxmlformats.org/officeDocument/2006/relationships/image" Target="media/image104.wmf"/><Relationship Id="rId242" Type="http://schemas.openxmlformats.org/officeDocument/2006/relationships/image" Target="media/image115.png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9.bin"/><Relationship Id="rId58" Type="http://schemas.openxmlformats.org/officeDocument/2006/relationships/oleObject" Target="embeddings/oleObject20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67.emf"/><Relationship Id="rId330" Type="http://schemas.openxmlformats.org/officeDocument/2006/relationships/image" Target="media/image154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3.bin"/><Relationship Id="rId48" Type="http://schemas.openxmlformats.org/officeDocument/2006/relationships/oleObject" Target="embeddings/oleObject15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2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2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image" Target="media/image92.wmf"/><Relationship Id="rId341" Type="http://schemas.openxmlformats.org/officeDocument/2006/relationships/footer" Target="footer2.xml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6.wmf"/><Relationship Id="rId17" Type="http://schemas.openxmlformats.org/officeDocument/2006/relationships/image" Target="media/image10.wmf"/><Relationship Id="rId38" Type="http://schemas.openxmlformats.org/officeDocument/2006/relationships/image" Target="media/image22.wmf"/><Relationship Id="rId59" Type="http://schemas.openxmlformats.org/officeDocument/2006/relationships/image" Target="media/image32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4.wmf"/><Relationship Id="rId310" Type="http://schemas.openxmlformats.org/officeDocument/2006/relationships/image" Target="media/image148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7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7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8.wmf"/><Relationship Id="rId49" Type="http://schemas.openxmlformats.org/officeDocument/2006/relationships/image" Target="media/image27.wmf"/><Relationship Id="rId114" Type="http://schemas.openxmlformats.org/officeDocument/2006/relationships/image" Target="media/image58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1.bin"/><Relationship Id="rId60" Type="http://schemas.openxmlformats.org/officeDocument/2006/relationships/oleObject" Target="embeddings/oleObject21.bin"/><Relationship Id="rId81" Type="http://schemas.openxmlformats.org/officeDocument/2006/relationships/image" Target="media/image42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4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0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16.bin"/><Relationship Id="rId104" Type="http://schemas.openxmlformats.org/officeDocument/2006/relationships/image" Target="media/image53.wmf"/><Relationship Id="rId125" Type="http://schemas.openxmlformats.org/officeDocument/2006/relationships/oleObject" Target="embeddings/oleObject54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5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4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1.bin"/><Relationship Id="rId115" Type="http://schemas.openxmlformats.org/officeDocument/2006/relationships/oleObject" Target="embeddings/oleObject50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5.bin"/><Relationship Id="rId343" Type="http://schemas.openxmlformats.org/officeDocument/2006/relationships/theme" Target="theme/theme1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30" Type="http://schemas.openxmlformats.org/officeDocument/2006/relationships/image" Target="media/image19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9.wmf"/><Relationship Id="rId333" Type="http://schemas.openxmlformats.org/officeDocument/2006/relationships/oleObject" Target="embeddings/oleObject171.bin"/><Relationship Id="rId51" Type="http://schemas.openxmlformats.org/officeDocument/2006/relationships/image" Target="media/image2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8.wmf"/><Relationship Id="rId189" Type="http://schemas.openxmlformats.org/officeDocument/2006/relationships/image" Target="media/image88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3.gif"/><Relationship Id="rId298" Type="http://schemas.openxmlformats.org/officeDocument/2006/relationships/oleObject" Target="embeddings/oleObject150.bin"/><Relationship Id="rId116" Type="http://schemas.openxmlformats.org/officeDocument/2006/relationships/image" Target="media/image59.e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2.bin"/><Relationship Id="rId323" Type="http://schemas.openxmlformats.org/officeDocument/2006/relationships/oleObject" Target="embeddings/oleObject166.bin"/><Relationship Id="rId20" Type="http://schemas.openxmlformats.org/officeDocument/2006/relationships/image" Target="media/image13.wmf"/><Relationship Id="rId41" Type="http://schemas.openxmlformats.org/officeDocument/2006/relationships/image" Target="media/image23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3.wmf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5.bin"/><Relationship Id="rId313" Type="http://schemas.openxmlformats.org/officeDocument/2006/relationships/oleObject" Target="embeddings/oleObject1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5.bin"/><Relationship Id="rId52" Type="http://schemas.openxmlformats.org/officeDocument/2006/relationships/oleObject" Target="embeddings/oleObject17.bin"/><Relationship Id="rId73" Type="http://schemas.openxmlformats.org/officeDocument/2006/relationships/image" Target="media/image38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56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4.emf"/><Relationship Id="rId42" Type="http://schemas.openxmlformats.org/officeDocument/2006/relationships/oleObject" Target="embeddings/oleObject12.bin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image" Target="media/image118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38.wmf"/><Relationship Id="rId11" Type="http://schemas.openxmlformats.org/officeDocument/2006/relationships/image" Target="media/image4.wmf"/><Relationship Id="rId53" Type="http://schemas.openxmlformats.org/officeDocument/2006/relationships/image" Target="media/image29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8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15.wmf"/><Relationship Id="rId64" Type="http://schemas.openxmlformats.org/officeDocument/2006/relationships/oleObject" Target="embeddings/oleObject23.bin"/><Relationship Id="rId118" Type="http://schemas.openxmlformats.org/officeDocument/2006/relationships/image" Target="media/image61.wmf"/><Relationship Id="rId325" Type="http://schemas.openxmlformats.org/officeDocument/2006/relationships/oleObject" Target="embeddings/oleObject167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7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6.bin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73.bin"/><Relationship Id="rId75" Type="http://schemas.openxmlformats.org/officeDocument/2006/relationships/image" Target="media/image39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44" Type="http://schemas.openxmlformats.org/officeDocument/2006/relationships/oleObject" Target="embeddings/oleObject13.bin"/><Relationship Id="rId86" Type="http://schemas.openxmlformats.org/officeDocument/2006/relationships/oleObject" Target="embeddings/oleObject35.bin"/><Relationship Id="rId151" Type="http://schemas.openxmlformats.org/officeDocument/2006/relationships/image" Target="media/image71.wmf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image" Target="media/image119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60.bin"/><Relationship Id="rId55" Type="http://schemas.openxmlformats.org/officeDocument/2006/relationships/image" Target="media/image30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2.wmf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271" Type="http://schemas.openxmlformats.org/officeDocument/2006/relationships/image" Target="media/image130.wmf"/><Relationship Id="rId24" Type="http://schemas.openxmlformats.org/officeDocument/2006/relationships/image" Target="media/image16.wmf"/><Relationship Id="rId66" Type="http://schemas.openxmlformats.org/officeDocument/2006/relationships/oleObject" Target="embeddings/oleObject25.bin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68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25D6DB-B1EC-45D9-986C-B90008DE66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7</TotalTime>
  <Pages>8</Pages>
  <Words>1549</Words>
  <Characters>8833</Characters>
  <Application>Microsoft Office Word</Application>
  <DocSecurity>0</DocSecurity>
  <Lines>73</Lines>
  <Paragraphs>20</Paragraphs>
  <ScaleCrop>false</ScaleCrop>
  <Company>CEEC</Company>
  <LinksUpToDate>false</LinksUpToDate>
  <CharactersWithSpaces>10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hun</dc:creator>
  <cp:keywords/>
  <dc:description/>
  <cp:lastModifiedBy>user</cp:lastModifiedBy>
  <cp:revision>126</cp:revision>
  <cp:lastPrinted>2020-07-17T01:03:00Z</cp:lastPrinted>
  <dcterms:created xsi:type="dcterms:W3CDTF">2020-06-29T05:25:00Z</dcterms:created>
  <dcterms:modified xsi:type="dcterms:W3CDTF">2020-07-17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